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0D8" w:rsidRPr="00F970D8" w:rsidRDefault="00F970D8" w:rsidP="00F970D8">
      <w:pPr>
        <w:jc w:val="center"/>
        <w:rPr>
          <w:rFonts w:eastAsia="Calibri"/>
          <w:lang w:eastAsia="en-US"/>
        </w:rPr>
      </w:pPr>
      <w:r w:rsidRPr="00F970D8">
        <w:rPr>
          <w:rFonts w:eastAsia="Calibri"/>
          <w:lang w:eastAsia="en-US"/>
        </w:rPr>
        <w:t>Федеральное агентство морского и речного транспорта</w:t>
      </w:r>
    </w:p>
    <w:p w:rsidR="00F970D8" w:rsidRPr="00F970D8" w:rsidRDefault="00F970D8" w:rsidP="00F970D8">
      <w:pPr>
        <w:ind w:left="-567"/>
        <w:jc w:val="center"/>
        <w:rPr>
          <w:rFonts w:eastAsia="Calibri"/>
          <w:lang w:eastAsia="en-US"/>
        </w:rPr>
      </w:pPr>
      <w:r w:rsidRPr="00F970D8">
        <w:rPr>
          <w:rFonts w:eastAsia="Calibri"/>
          <w:lang w:eastAsia="en-US"/>
        </w:rPr>
        <w:t>Федеральное государственное бюджетное образовательное учреждение высшего образования</w:t>
      </w:r>
    </w:p>
    <w:p w:rsidR="00F970D8" w:rsidRPr="00F970D8" w:rsidRDefault="00F970D8" w:rsidP="00F970D8">
      <w:pPr>
        <w:jc w:val="center"/>
        <w:rPr>
          <w:rFonts w:eastAsia="Calibri"/>
          <w:lang w:eastAsia="en-US"/>
        </w:rPr>
      </w:pPr>
      <w:r w:rsidRPr="00F970D8">
        <w:rPr>
          <w:rFonts w:eastAsia="Calibri"/>
          <w:lang w:eastAsia="en-US"/>
        </w:rPr>
        <w:t>«Морской государственный университет имени адмирала Г.И. Невельского»</w:t>
      </w:r>
    </w:p>
    <w:p w:rsidR="00F970D8" w:rsidRPr="00F970D8" w:rsidRDefault="00F970D8" w:rsidP="00F970D8">
      <w:pPr>
        <w:jc w:val="center"/>
        <w:rPr>
          <w:rFonts w:eastAsia="Calibri"/>
          <w:lang w:eastAsia="en-US"/>
        </w:rPr>
      </w:pPr>
    </w:p>
    <w:p w:rsidR="00F970D8" w:rsidRPr="00F970D8" w:rsidRDefault="00F970D8" w:rsidP="00F970D8">
      <w:pPr>
        <w:jc w:val="center"/>
        <w:rPr>
          <w:rFonts w:eastAsia="Calibri"/>
          <w:b/>
          <w:sz w:val="30"/>
          <w:szCs w:val="30"/>
          <w:lang w:eastAsia="en-US"/>
        </w:rPr>
      </w:pPr>
      <w:r w:rsidRPr="00F970D8">
        <w:rPr>
          <w:rFonts w:eastAsia="Calibri"/>
          <w:b/>
          <w:sz w:val="30"/>
          <w:szCs w:val="30"/>
          <w:lang w:eastAsia="en-US"/>
        </w:rPr>
        <w:t>Находкинский филиал</w:t>
      </w:r>
    </w:p>
    <w:p w:rsidR="00F970D8" w:rsidRPr="00F970D8" w:rsidRDefault="00F970D8" w:rsidP="00F970D8">
      <w:pPr>
        <w:jc w:val="center"/>
        <w:rPr>
          <w:rFonts w:eastAsia="Calibri"/>
          <w:b/>
          <w:sz w:val="30"/>
          <w:szCs w:val="30"/>
          <w:lang w:eastAsia="en-US"/>
        </w:rPr>
      </w:pPr>
    </w:p>
    <w:p w:rsidR="00F970D8" w:rsidRPr="00F970D8" w:rsidRDefault="00F970D8" w:rsidP="00F970D8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970D8">
        <w:rPr>
          <w:rFonts w:eastAsia="Calibri"/>
          <w:b/>
          <w:sz w:val="28"/>
          <w:szCs w:val="28"/>
          <w:lang w:eastAsia="en-US"/>
        </w:rPr>
        <w:t>КОЛЛЕДЖ</w:t>
      </w: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  <w:r>
        <w:rPr>
          <w:rFonts w:eastAsiaTheme="minorHAnsi"/>
          <w:b/>
          <w:caps/>
          <w:sz w:val="32"/>
          <w:szCs w:val="32"/>
          <w:lang w:eastAsia="en-US"/>
        </w:rPr>
        <w:t xml:space="preserve">ФОНД </w:t>
      </w:r>
      <w:r w:rsidRPr="002902B9">
        <w:rPr>
          <w:rFonts w:eastAsiaTheme="minorHAnsi"/>
          <w:b/>
          <w:caps/>
          <w:sz w:val="32"/>
          <w:szCs w:val="32"/>
          <w:lang w:eastAsia="en-US"/>
        </w:rPr>
        <w:t>оценочных средств</w:t>
      </w:r>
    </w:p>
    <w:p w:rsidR="001B7478" w:rsidRPr="002902B9" w:rsidRDefault="001B7478" w:rsidP="00D5485B">
      <w:pPr>
        <w:jc w:val="center"/>
        <w:rPr>
          <w:rFonts w:eastAsiaTheme="minorHAnsi"/>
          <w:b/>
          <w:sz w:val="32"/>
          <w:szCs w:val="32"/>
          <w:lang w:eastAsia="en-US"/>
        </w:rPr>
      </w:pPr>
      <w:r w:rsidRPr="002902B9">
        <w:rPr>
          <w:rFonts w:eastAsiaTheme="minorHAnsi"/>
          <w:b/>
          <w:caps/>
          <w:sz w:val="32"/>
          <w:szCs w:val="32"/>
          <w:lang w:eastAsia="en-US"/>
        </w:rPr>
        <w:t>учебной дисциплины</w:t>
      </w:r>
      <w:r w:rsidR="00014AF2">
        <w:rPr>
          <w:rFonts w:eastAsiaTheme="minorHAnsi"/>
          <w:b/>
          <w:caps/>
          <w:sz w:val="32"/>
          <w:szCs w:val="32"/>
          <w:lang w:eastAsia="en-US"/>
        </w:rPr>
        <w:t xml:space="preserve"> </w:t>
      </w:r>
      <w:r w:rsidR="004D75F4">
        <w:rPr>
          <w:rFonts w:eastAsiaTheme="minorHAnsi"/>
          <w:b/>
          <w:caps/>
          <w:sz w:val="32"/>
          <w:szCs w:val="32"/>
          <w:lang w:eastAsia="en-US"/>
        </w:rPr>
        <w:t xml:space="preserve"> </w:t>
      </w:r>
      <w:r w:rsidRPr="002902B9">
        <w:rPr>
          <w:rFonts w:eastAsiaTheme="minorHAnsi"/>
          <w:b/>
          <w:sz w:val="32"/>
          <w:szCs w:val="32"/>
          <w:lang w:eastAsia="en-US"/>
        </w:rPr>
        <w:br/>
      </w:r>
    </w:p>
    <w:tbl>
      <w:tblPr>
        <w:tblStyle w:val="ad"/>
        <w:tblW w:w="0" w:type="auto"/>
        <w:jc w:val="center"/>
        <w:tblInd w:w="-601" w:type="dxa"/>
        <w:tblLook w:val="04A0" w:firstRow="1" w:lastRow="0" w:firstColumn="1" w:lastColumn="0" w:noHBand="0" w:noVBand="1"/>
      </w:tblPr>
      <w:tblGrid>
        <w:gridCol w:w="10172"/>
      </w:tblGrid>
      <w:tr w:rsidR="001B7478" w:rsidRPr="002902B9" w:rsidTr="00D5485B">
        <w:trPr>
          <w:jc w:val="center"/>
        </w:trPr>
        <w:tc>
          <w:tcPr>
            <w:tcW w:w="101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478" w:rsidRPr="002902B9" w:rsidRDefault="001A6E71" w:rsidP="00A0475A">
            <w:pPr>
              <w:shd w:val="clear" w:color="auto" w:fill="FFFFFF"/>
              <w:spacing w:before="72"/>
              <w:ind w:right="48"/>
              <w:jc w:val="center"/>
              <w:rPr>
                <w:bCs/>
                <w:sz w:val="28"/>
                <w:szCs w:val="28"/>
              </w:rPr>
            </w:pPr>
            <w:r>
              <w:rPr>
                <w:rFonts w:eastAsiaTheme="minorHAnsi"/>
                <w:b/>
                <w:sz w:val="28"/>
                <w:szCs w:val="28"/>
                <w:lang w:eastAsia="en-US"/>
              </w:rPr>
              <w:t xml:space="preserve"> ОДП.</w:t>
            </w:r>
            <w:r w:rsidR="00E032AB">
              <w:rPr>
                <w:rFonts w:eastAsiaTheme="minorHAnsi"/>
                <w:b/>
                <w:sz w:val="28"/>
                <w:szCs w:val="28"/>
                <w:lang w:eastAsia="en-US"/>
              </w:rPr>
              <w:t>02</w:t>
            </w:r>
            <w:r w:rsidR="00392E64">
              <w:rPr>
                <w:rFonts w:eastAsiaTheme="minorHAnsi"/>
                <w:b/>
                <w:sz w:val="28"/>
                <w:szCs w:val="28"/>
                <w:lang w:eastAsia="en-US"/>
              </w:rPr>
              <w:t xml:space="preserve"> Информатика</w:t>
            </w: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478" w:rsidRPr="002902B9" w:rsidRDefault="001B7478" w:rsidP="001B7478">
            <w:pPr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  <w:r w:rsidRPr="002902B9">
              <w:rPr>
                <w:rFonts w:eastAsiaTheme="minorHAnsi"/>
                <w:sz w:val="20"/>
                <w:szCs w:val="20"/>
                <w:lang w:eastAsia="en-US"/>
              </w:rPr>
              <w:t>индекс и название учебной дисциплины по учебному плану</w:t>
            </w: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nil"/>
              <w:left w:val="nil"/>
              <w:bottom w:val="nil"/>
              <w:right w:val="nil"/>
            </w:tcBorders>
          </w:tcPr>
          <w:p w:rsidR="001B7478" w:rsidRPr="002902B9" w:rsidRDefault="001B7478" w:rsidP="001B7478">
            <w:pPr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nil"/>
              <w:left w:val="nil"/>
              <w:bottom w:val="nil"/>
              <w:right w:val="nil"/>
            </w:tcBorders>
          </w:tcPr>
          <w:p w:rsidR="001B7478" w:rsidRPr="002902B9" w:rsidRDefault="001B7478" w:rsidP="001B7478">
            <w:pPr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nil"/>
              <w:left w:val="nil"/>
              <w:bottom w:val="nil"/>
              <w:right w:val="nil"/>
            </w:tcBorders>
          </w:tcPr>
          <w:p w:rsidR="001B7478" w:rsidRPr="002902B9" w:rsidRDefault="001B7478" w:rsidP="001B7478">
            <w:pPr>
              <w:jc w:val="center"/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 xml:space="preserve">основная образовательная программа среднего профессионального образования </w:t>
            </w:r>
          </w:p>
          <w:p w:rsidR="001B7478" w:rsidRPr="002902B9" w:rsidRDefault="001B7478" w:rsidP="001B7478">
            <w:pPr>
              <w:jc w:val="center"/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 xml:space="preserve">по подготовке специалистов среднего звена </w:t>
            </w:r>
          </w:p>
          <w:p w:rsidR="001B7478" w:rsidRPr="002902B9" w:rsidRDefault="001B7478" w:rsidP="001B7478">
            <w:pPr>
              <w:jc w:val="center"/>
              <w:rPr>
                <w:rFonts w:eastAsiaTheme="minorHAnsi"/>
                <w:b/>
                <w:sz w:val="28"/>
                <w:szCs w:val="28"/>
                <w:lang w:eastAsia="en-US"/>
              </w:rPr>
            </w:pP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478" w:rsidRPr="001A6E71" w:rsidRDefault="001B7478" w:rsidP="001A6E71">
            <w:pPr>
              <w:rPr>
                <w:rFonts w:eastAsiaTheme="minorHAnsi"/>
                <w:sz w:val="32"/>
                <w:szCs w:val="32"/>
                <w:lang w:eastAsia="en-US"/>
              </w:rPr>
            </w:pPr>
            <w:r w:rsidRPr="002902B9">
              <w:rPr>
                <w:rFonts w:eastAsiaTheme="minorHAnsi"/>
                <w:sz w:val="28"/>
                <w:szCs w:val="28"/>
                <w:lang w:eastAsia="en-US"/>
              </w:rPr>
              <w:t>по специальности</w:t>
            </w:r>
            <w:r w:rsidR="00900FBC">
              <w:rPr>
                <w:rFonts w:eastAsiaTheme="minorHAnsi"/>
                <w:sz w:val="28"/>
                <w:szCs w:val="28"/>
                <w:lang w:eastAsia="en-US"/>
              </w:rPr>
              <w:t xml:space="preserve"> </w:t>
            </w:r>
            <w:r w:rsidR="001A6E71">
              <w:rPr>
                <w:rFonts w:eastAsiaTheme="minorHAnsi"/>
                <w:b/>
                <w:sz w:val="28"/>
                <w:szCs w:val="28"/>
                <w:lang w:eastAsia="en-US"/>
              </w:rPr>
              <w:t xml:space="preserve">09.02.04 </w:t>
            </w:r>
            <w:r w:rsidR="001A6E71">
              <w:rPr>
                <w:rFonts w:eastAsiaTheme="minorHAnsi"/>
                <w:sz w:val="28"/>
                <w:szCs w:val="28"/>
                <w:lang w:eastAsia="en-US"/>
              </w:rPr>
              <w:t>«Информационные системы (по отраслям)»</w:t>
            </w:r>
          </w:p>
        </w:tc>
      </w:tr>
      <w:tr w:rsidR="001B7478" w:rsidRPr="002902B9" w:rsidTr="00D5485B">
        <w:trPr>
          <w:jc w:val="center"/>
        </w:trPr>
        <w:tc>
          <w:tcPr>
            <w:tcW w:w="101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478" w:rsidRPr="002902B9" w:rsidRDefault="001B7478" w:rsidP="001B7478">
            <w:pPr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  <w:r w:rsidRPr="002902B9">
              <w:rPr>
                <w:rFonts w:eastAsiaTheme="minorHAnsi"/>
                <w:sz w:val="18"/>
                <w:szCs w:val="18"/>
                <w:lang w:eastAsia="en-US"/>
              </w:rPr>
              <w:t>(шифр в соответствии с ОКСО и наименование)</w:t>
            </w:r>
          </w:p>
        </w:tc>
      </w:tr>
    </w:tbl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rPr>
          <w:rFonts w:eastAsiaTheme="minorHAnsi"/>
          <w:sz w:val="28"/>
          <w:szCs w:val="28"/>
          <w:lang w:eastAsia="en-US"/>
        </w:rPr>
      </w:pPr>
    </w:p>
    <w:p w:rsidR="001B7478" w:rsidRPr="002902B9" w:rsidRDefault="004D75F4" w:rsidP="00D5485B">
      <w:pPr>
        <w:tabs>
          <w:tab w:val="left" w:pos="0"/>
        </w:tabs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</w:t>
      </w: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Default="001B7478" w:rsidP="00D5485B">
      <w:pPr>
        <w:rPr>
          <w:rFonts w:eastAsiaTheme="minorHAnsi"/>
          <w:sz w:val="28"/>
          <w:szCs w:val="28"/>
          <w:lang w:eastAsia="en-US"/>
        </w:rPr>
      </w:pPr>
    </w:p>
    <w:p w:rsidR="00F970D8" w:rsidRDefault="00F970D8" w:rsidP="00D5485B">
      <w:pPr>
        <w:rPr>
          <w:rFonts w:eastAsiaTheme="minorHAnsi"/>
          <w:sz w:val="28"/>
          <w:szCs w:val="28"/>
          <w:lang w:eastAsia="en-US"/>
        </w:rPr>
      </w:pPr>
    </w:p>
    <w:p w:rsidR="00F970D8" w:rsidRDefault="00F970D8" w:rsidP="00D5485B">
      <w:pPr>
        <w:rPr>
          <w:rFonts w:eastAsiaTheme="minorHAnsi"/>
          <w:sz w:val="28"/>
          <w:szCs w:val="28"/>
          <w:lang w:eastAsia="en-US"/>
        </w:rPr>
      </w:pPr>
    </w:p>
    <w:p w:rsidR="00F970D8" w:rsidRDefault="00F970D8" w:rsidP="00D5485B">
      <w:pPr>
        <w:rPr>
          <w:rFonts w:eastAsiaTheme="minorHAnsi"/>
          <w:sz w:val="28"/>
          <w:szCs w:val="28"/>
          <w:lang w:eastAsia="en-US"/>
        </w:rPr>
      </w:pPr>
    </w:p>
    <w:p w:rsidR="00F970D8" w:rsidRPr="002902B9" w:rsidRDefault="00F970D8" w:rsidP="00D5485B">
      <w:pPr>
        <w:rPr>
          <w:rFonts w:eastAsiaTheme="minorHAnsi"/>
          <w:sz w:val="28"/>
          <w:szCs w:val="28"/>
          <w:lang w:eastAsia="en-US"/>
        </w:rPr>
      </w:pPr>
      <w:bookmarkStart w:id="0" w:name="_GoBack"/>
      <w:bookmarkEnd w:id="0"/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Pr="002902B9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</w:p>
    <w:p w:rsidR="001B7478" w:rsidRDefault="001B7478" w:rsidP="00D5485B">
      <w:pPr>
        <w:jc w:val="center"/>
        <w:rPr>
          <w:rFonts w:eastAsiaTheme="minorHAnsi"/>
          <w:sz w:val="28"/>
          <w:szCs w:val="28"/>
          <w:lang w:eastAsia="en-US"/>
        </w:rPr>
      </w:pPr>
      <w:r w:rsidRPr="002902B9">
        <w:rPr>
          <w:rFonts w:eastAsiaTheme="minorHAnsi"/>
          <w:sz w:val="28"/>
          <w:szCs w:val="28"/>
          <w:lang w:eastAsia="en-US"/>
        </w:rPr>
        <w:t>Находка</w:t>
      </w:r>
    </w:p>
    <w:p w:rsidR="001B7478" w:rsidRPr="002902B9" w:rsidRDefault="001B7478" w:rsidP="001B7478">
      <w:pPr>
        <w:jc w:val="center"/>
        <w:rPr>
          <w:rFonts w:eastAsiaTheme="minorHAnsi"/>
          <w:sz w:val="28"/>
          <w:szCs w:val="28"/>
          <w:lang w:eastAsia="en-US"/>
        </w:rPr>
      </w:pPr>
      <w:r w:rsidRPr="002902B9">
        <w:rPr>
          <w:rFonts w:eastAsiaTheme="minorHAnsi"/>
          <w:sz w:val="28"/>
          <w:szCs w:val="28"/>
          <w:lang w:eastAsia="en-US"/>
        </w:rPr>
        <w:t>20</w:t>
      </w:r>
      <w:r w:rsidR="00F81FFF">
        <w:rPr>
          <w:rFonts w:eastAsiaTheme="minorHAnsi"/>
          <w:sz w:val="28"/>
          <w:szCs w:val="28"/>
          <w:lang w:eastAsia="en-US"/>
        </w:rPr>
        <w:t>16</w:t>
      </w:r>
      <w:r w:rsidRPr="002902B9">
        <w:rPr>
          <w:rFonts w:eastAsiaTheme="minorHAnsi"/>
          <w:sz w:val="28"/>
          <w:szCs w:val="28"/>
          <w:lang w:eastAsia="en-US"/>
        </w:rPr>
        <w:t xml:space="preserve"> г.</w:t>
      </w:r>
    </w:p>
    <w:tbl>
      <w:tblPr>
        <w:tblStyle w:val="ad"/>
        <w:tblW w:w="10065" w:type="dxa"/>
        <w:jc w:val="center"/>
        <w:tblInd w:w="-459" w:type="dxa"/>
        <w:tblLook w:val="04A0" w:firstRow="1" w:lastRow="0" w:firstColumn="1" w:lastColumn="0" w:noHBand="0" w:noVBand="1"/>
      </w:tblPr>
      <w:tblGrid>
        <w:gridCol w:w="2376"/>
        <w:gridCol w:w="284"/>
        <w:gridCol w:w="2268"/>
        <w:gridCol w:w="425"/>
        <w:gridCol w:w="2160"/>
        <w:gridCol w:w="284"/>
        <w:gridCol w:w="2268"/>
      </w:tblGrid>
      <w:tr w:rsidR="00C03941" w:rsidRPr="002902B9" w:rsidTr="00D5485B">
        <w:trPr>
          <w:trHeight w:val="2116"/>
          <w:jc w:val="center"/>
        </w:trPr>
        <w:tc>
          <w:tcPr>
            <w:tcW w:w="492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lastRenderedPageBreak/>
              <w:t>СОГЛАСОВАНО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 xml:space="preserve">протокол заседания цикловой 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методической комиссии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от «___» _______20__г. №__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 xml:space="preserve">председатель цикловой методической 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комиссии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47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УТВЕРЖДАЮ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Зам. директора  филиала по УПР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>________________ А.В. Смехова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  <w:r w:rsidRPr="002902B9">
              <w:rPr>
                <w:rFonts w:eastAsiaTheme="minorHAnsi"/>
                <w:lang w:eastAsia="en-US"/>
              </w:rPr>
              <w:t xml:space="preserve">от «____» ________________20___г. </w:t>
            </w:r>
          </w:p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</w:tc>
      </w:tr>
      <w:tr w:rsidR="00C03941" w:rsidRPr="002902B9" w:rsidTr="00D5485B">
        <w:trPr>
          <w:jc w:val="center"/>
        </w:trPr>
        <w:tc>
          <w:tcPr>
            <w:tcW w:w="23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2902B9">
              <w:rPr>
                <w:rFonts w:eastAsiaTheme="minorHAnsi"/>
                <w:sz w:val="18"/>
                <w:szCs w:val="18"/>
                <w:lang w:eastAsia="en-US"/>
              </w:rPr>
              <w:t>подпись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2902B9">
              <w:rPr>
                <w:rFonts w:eastAsiaTheme="minorHAnsi"/>
                <w:sz w:val="18"/>
                <w:szCs w:val="18"/>
                <w:lang w:eastAsia="en-US"/>
              </w:rPr>
              <w:t>ФИО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center"/>
              <w:rPr>
                <w:rFonts w:eastAsiaTheme="minorHAnsi"/>
                <w:lang w:eastAsia="en-US"/>
              </w:rPr>
            </w:pPr>
          </w:p>
        </w:tc>
      </w:tr>
    </w:tbl>
    <w:p w:rsidR="00C03941" w:rsidRPr="002902B9" w:rsidRDefault="00C03941" w:rsidP="00C03941">
      <w:pPr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jc w:val="center"/>
        <w:rPr>
          <w:rFonts w:eastAsiaTheme="minorHAnsi"/>
          <w:sz w:val="28"/>
          <w:szCs w:val="28"/>
          <w:lang w:eastAsia="en-US"/>
        </w:rPr>
      </w:pPr>
    </w:p>
    <w:tbl>
      <w:tblPr>
        <w:tblStyle w:val="ad"/>
        <w:tblW w:w="10490" w:type="dxa"/>
        <w:jc w:val="center"/>
        <w:tblInd w:w="-743" w:type="dxa"/>
        <w:tblLayout w:type="fixed"/>
        <w:tblLook w:val="04A0" w:firstRow="1" w:lastRow="0" w:firstColumn="1" w:lastColumn="0" w:noHBand="0" w:noVBand="1"/>
      </w:tblPr>
      <w:tblGrid>
        <w:gridCol w:w="10490"/>
      </w:tblGrid>
      <w:tr w:rsidR="00C03941" w:rsidRPr="002902B9" w:rsidTr="00D5485B">
        <w:trPr>
          <w:jc w:val="center"/>
        </w:trPr>
        <w:tc>
          <w:tcPr>
            <w:tcW w:w="10490" w:type="dxa"/>
            <w:tcBorders>
              <w:top w:val="nil"/>
              <w:left w:val="nil"/>
              <w:bottom w:val="nil"/>
              <w:right w:val="nil"/>
            </w:tcBorders>
          </w:tcPr>
          <w:p w:rsidR="00C03941" w:rsidRPr="002902B9" w:rsidRDefault="00C03941" w:rsidP="00D5485B">
            <w:pPr>
              <w:jc w:val="both"/>
              <w:rPr>
                <w:rFonts w:eastAsiaTheme="minorHAnsi"/>
                <w:sz w:val="28"/>
                <w:szCs w:val="28"/>
                <w:lang w:eastAsia="en-US"/>
              </w:rPr>
            </w:pPr>
          </w:p>
        </w:tc>
      </w:tr>
    </w:tbl>
    <w:p w:rsidR="00C03941" w:rsidRPr="002902B9" w:rsidRDefault="00C03941" w:rsidP="00C03941">
      <w:pPr>
        <w:jc w:val="center"/>
        <w:rPr>
          <w:rFonts w:eastAsiaTheme="minorHAns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 w:cstheme="minorBidi"/>
          <w:sz w:val="28"/>
          <w:szCs w:val="28"/>
          <w:lang w:eastAsia="en-US"/>
        </w:rPr>
      </w:pPr>
    </w:p>
    <w:p w:rsidR="00C03941" w:rsidRPr="002902B9" w:rsidRDefault="00C03941" w:rsidP="00C03941">
      <w:pPr>
        <w:jc w:val="center"/>
        <w:rPr>
          <w:rFonts w:eastAsiaTheme="minorHAnsi" w:cstheme="minorBidi"/>
          <w:sz w:val="28"/>
          <w:szCs w:val="28"/>
          <w:lang w:eastAsia="en-US"/>
        </w:rPr>
      </w:pPr>
    </w:p>
    <w:p w:rsidR="00E032AB" w:rsidRDefault="00C03941" w:rsidP="00E032AB">
      <w:pPr>
        <w:jc w:val="both"/>
        <w:rPr>
          <w:sz w:val="28"/>
          <w:szCs w:val="28"/>
        </w:rPr>
      </w:pPr>
      <w:r>
        <w:rPr>
          <w:rFonts w:eastAsiaTheme="minorHAnsi"/>
          <w:sz w:val="28"/>
          <w:szCs w:val="28"/>
          <w:lang w:eastAsia="en-US"/>
        </w:rPr>
        <w:t xml:space="preserve">Фонд </w:t>
      </w:r>
      <w:r w:rsidRPr="002902B9">
        <w:rPr>
          <w:rFonts w:eastAsiaTheme="minorHAnsi"/>
          <w:sz w:val="28"/>
          <w:szCs w:val="28"/>
          <w:lang w:eastAsia="en-US"/>
        </w:rPr>
        <w:t xml:space="preserve">оценочных средств разработан </w:t>
      </w:r>
      <w:r w:rsidR="00E032AB">
        <w:rPr>
          <w:rFonts w:eastAsiaTheme="minorHAnsi"/>
          <w:sz w:val="28"/>
          <w:szCs w:val="28"/>
          <w:lang w:eastAsia="en-US"/>
        </w:rPr>
        <w:t xml:space="preserve"> </w:t>
      </w:r>
      <w:r w:rsidR="00E032AB">
        <w:rPr>
          <w:sz w:val="28"/>
          <w:szCs w:val="28"/>
        </w:rPr>
        <w:t xml:space="preserve"> в соответствии с требованиями   Федерального государственного образовательного стандарта среднего  общего образования, утвержденного приказом Министерства образование и науки Российской Фед</w:t>
      </w:r>
      <w:r w:rsidR="00CF0CEF">
        <w:rPr>
          <w:sz w:val="28"/>
          <w:szCs w:val="28"/>
        </w:rPr>
        <w:t xml:space="preserve">ерации от </w:t>
      </w:r>
      <w:r w:rsidR="001A6E71">
        <w:rPr>
          <w:sz w:val="28"/>
          <w:szCs w:val="28"/>
        </w:rPr>
        <w:t>14</w:t>
      </w:r>
      <w:r w:rsidR="00CF0CEF">
        <w:rPr>
          <w:sz w:val="28"/>
          <w:szCs w:val="28"/>
        </w:rPr>
        <w:t xml:space="preserve"> мая </w:t>
      </w:r>
      <w:r w:rsidR="001A6E71">
        <w:rPr>
          <w:sz w:val="28"/>
          <w:szCs w:val="28"/>
        </w:rPr>
        <w:t>2014 г</w:t>
      </w:r>
      <w:r w:rsidR="00CF0CEF">
        <w:rPr>
          <w:sz w:val="28"/>
          <w:szCs w:val="28"/>
        </w:rPr>
        <w:t xml:space="preserve">. № </w:t>
      </w:r>
      <w:r w:rsidR="001A6E71">
        <w:rPr>
          <w:sz w:val="28"/>
          <w:szCs w:val="28"/>
        </w:rPr>
        <w:t>525</w:t>
      </w:r>
      <w:r w:rsidR="00CF0CEF">
        <w:rPr>
          <w:sz w:val="28"/>
          <w:szCs w:val="28"/>
        </w:rPr>
        <w:t>,</w:t>
      </w:r>
      <w:r w:rsidR="00E032AB">
        <w:rPr>
          <w:sz w:val="28"/>
          <w:szCs w:val="28"/>
        </w:rPr>
        <w:t xml:space="preserve"> программы рекомендованной Федеральным государственным автономным учреждением «Федеральный институт развития образования» ут</w:t>
      </w:r>
      <w:r w:rsidR="00CF0CEF">
        <w:rPr>
          <w:sz w:val="28"/>
          <w:szCs w:val="28"/>
        </w:rPr>
        <w:t>вержденной 23 июля 2015год №375 и рабочей программы по дисциплине, утвержденной заместителем директора</w:t>
      </w:r>
      <w:r w:rsidR="00E032AB">
        <w:rPr>
          <w:sz w:val="28"/>
          <w:szCs w:val="28"/>
        </w:rPr>
        <w:t xml:space="preserve"> </w:t>
      </w:r>
      <w:r w:rsidR="00CF0CEF">
        <w:rPr>
          <w:sz w:val="28"/>
          <w:szCs w:val="28"/>
        </w:rPr>
        <w:t xml:space="preserve">по учебно-производственной работе </w:t>
      </w:r>
      <w:r w:rsidR="00CF0CEF" w:rsidRPr="00CF0CEF">
        <w:rPr>
          <w:sz w:val="28"/>
          <w:szCs w:val="28"/>
          <w:u w:val="single"/>
        </w:rPr>
        <w:t>«01»09.201</w:t>
      </w:r>
      <w:r w:rsidR="00CF0CEF">
        <w:rPr>
          <w:sz w:val="28"/>
          <w:szCs w:val="28"/>
        </w:rPr>
        <w:t>6г</w:t>
      </w:r>
    </w:p>
    <w:p w:rsidR="00E032AB" w:rsidRDefault="00E032AB" w:rsidP="00E032AB">
      <w:pPr>
        <w:jc w:val="both"/>
        <w:rPr>
          <w:sz w:val="28"/>
          <w:szCs w:val="28"/>
        </w:rPr>
      </w:pPr>
      <w:r>
        <w:rPr>
          <w:sz w:val="28"/>
          <w:szCs w:val="28"/>
        </w:rPr>
        <w:t>Год начала подготовки -  2016г.</w:t>
      </w:r>
    </w:p>
    <w:p w:rsidR="00C03941" w:rsidRDefault="00C03941" w:rsidP="00C03941">
      <w:pPr>
        <w:rPr>
          <w:rFonts w:eastAsiaTheme="minorHAnsi" w:cstheme="minorBidi"/>
          <w:sz w:val="28"/>
          <w:szCs w:val="28"/>
          <w:lang w:eastAsia="en-US"/>
        </w:rPr>
      </w:pPr>
    </w:p>
    <w:p w:rsidR="00C03941" w:rsidRDefault="00C03941" w:rsidP="00C03941">
      <w:pPr>
        <w:rPr>
          <w:rFonts w:eastAsiaTheme="minorHAnsi" w:cstheme="minorBidi"/>
          <w:sz w:val="28"/>
          <w:szCs w:val="28"/>
          <w:lang w:eastAsia="en-US"/>
        </w:rPr>
      </w:pPr>
    </w:p>
    <w:p w:rsidR="00C03941" w:rsidRPr="002902B9" w:rsidRDefault="00C03941" w:rsidP="00C03941">
      <w:pPr>
        <w:rPr>
          <w:rFonts w:eastAsiaTheme="minorHAnsi" w:cstheme="minorBidi"/>
          <w:sz w:val="28"/>
          <w:szCs w:val="28"/>
          <w:lang w:eastAsia="en-US"/>
        </w:rPr>
      </w:pPr>
      <w:r w:rsidRPr="002902B9">
        <w:rPr>
          <w:rFonts w:eastAsiaTheme="minorHAnsi" w:cstheme="minorBidi"/>
          <w:sz w:val="28"/>
          <w:szCs w:val="28"/>
          <w:lang w:eastAsia="en-US"/>
        </w:rPr>
        <w:t xml:space="preserve">Разработчик (и): </w:t>
      </w:r>
      <w:r w:rsidR="00A0475A">
        <w:rPr>
          <w:rFonts w:eastAsiaTheme="minorHAnsi" w:cstheme="minorBidi"/>
          <w:sz w:val="28"/>
          <w:szCs w:val="28"/>
          <w:lang w:eastAsia="en-US"/>
        </w:rPr>
        <w:t>Жданова. Т.В.</w:t>
      </w:r>
      <w:r w:rsidRPr="002902B9">
        <w:rPr>
          <w:rFonts w:eastAsiaTheme="minorHAnsi" w:cstheme="minorBidi"/>
          <w:sz w:val="28"/>
          <w:szCs w:val="28"/>
          <w:lang w:eastAsia="en-US"/>
        </w:rPr>
        <w:t xml:space="preserve">,  преподаватель дисциплины  </w:t>
      </w:r>
      <w:r w:rsidRPr="002902B9">
        <w:rPr>
          <w:rFonts w:eastAsiaTheme="minorHAnsi"/>
          <w:sz w:val="28"/>
          <w:szCs w:val="28"/>
          <w:lang w:eastAsia="en-US"/>
        </w:rPr>
        <w:t>«</w:t>
      </w:r>
      <w:r w:rsidR="00A0475A">
        <w:rPr>
          <w:rFonts w:eastAsiaTheme="minorHAnsi"/>
          <w:sz w:val="28"/>
          <w:szCs w:val="28"/>
          <w:lang w:eastAsia="en-US"/>
        </w:rPr>
        <w:t>Информатика</w:t>
      </w:r>
      <w:r w:rsidRPr="002902B9">
        <w:rPr>
          <w:rFonts w:eastAsiaTheme="minorHAnsi"/>
          <w:sz w:val="28"/>
          <w:szCs w:val="28"/>
          <w:lang w:eastAsia="en-US"/>
        </w:rPr>
        <w:t xml:space="preserve">» </w:t>
      </w:r>
      <w:r w:rsidRPr="002902B9">
        <w:rPr>
          <w:rFonts w:eastAsiaTheme="minorHAnsi" w:cstheme="minorBidi"/>
          <w:sz w:val="28"/>
          <w:szCs w:val="28"/>
          <w:lang w:eastAsia="en-US"/>
        </w:rPr>
        <w:t>Находкинского филиала МГУ им. адм. Г.И. Невельского</w:t>
      </w:r>
    </w:p>
    <w:p w:rsidR="00C03941" w:rsidRDefault="00C03941" w:rsidP="00C03941">
      <w:pPr>
        <w:jc w:val="center"/>
        <w:rPr>
          <w:sz w:val="18"/>
          <w:szCs w:val="18"/>
        </w:rPr>
      </w:pPr>
    </w:p>
    <w:p w:rsidR="00C03941" w:rsidRDefault="00C03941" w:rsidP="00C03941">
      <w:pPr>
        <w:jc w:val="center"/>
        <w:rPr>
          <w:sz w:val="18"/>
          <w:szCs w:val="18"/>
        </w:rPr>
      </w:pPr>
    </w:p>
    <w:p w:rsidR="002902B9" w:rsidRDefault="002902B9" w:rsidP="0022640C">
      <w:pPr>
        <w:jc w:val="center"/>
        <w:rPr>
          <w:sz w:val="18"/>
          <w:szCs w:val="18"/>
        </w:rPr>
      </w:pPr>
    </w:p>
    <w:p w:rsidR="002902B9" w:rsidRDefault="002902B9" w:rsidP="0022640C">
      <w:pPr>
        <w:jc w:val="center"/>
        <w:rPr>
          <w:sz w:val="18"/>
          <w:szCs w:val="18"/>
        </w:rPr>
      </w:pPr>
    </w:p>
    <w:p w:rsidR="002902B9" w:rsidRDefault="002902B9" w:rsidP="0022640C">
      <w:pPr>
        <w:jc w:val="center"/>
        <w:rPr>
          <w:sz w:val="18"/>
          <w:szCs w:val="18"/>
        </w:rPr>
      </w:pPr>
    </w:p>
    <w:p w:rsidR="00900FBC" w:rsidRDefault="00900FBC" w:rsidP="0022640C">
      <w:pPr>
        <w:jc w:val="center"/>
        <w:rPr>
          <w:sz w:val="18"/>
          <w:szCs w:val="18"/>
        </w:rPr>
      </w:pPr>
    </w:p>
    <w:p w:rsidR="002902B9" w:rsidRDefault="002902B9" w:rsidP="0022640C">
      <w:pPr>
        <w:jc w:val="center"/>
        <w:rPr>
          <w:sz w:val="18"/>
          <w:szCs w:val="18"/>
        </w:rPr>
      </w:pPr>
    </w:p>
    <w:p w:rsidR="009C14CE" w:rsidRDefault="009C14CE">
      <w:pPr>
        <w:spacing w:after="200" w:line="276" w:lineRule="auto"/>
        <w:rPr>
          <w:bCs/>
          <w:spacing w:val="-2"/>
        </w:rPr>
      </w:pPr>
      <w:r>
        <w:rPr>
          <w:bCs/>
          <w:spacing w:val="-2"/>
        </w:rPr>
        <w:br w:type="page"/>
      </w:r>
    </w:p>
    <w:p w:rsidR="00E720FF" w:rsidRPr="00C72000" w:rsidRDefault="00E720FF" w:rsidP="00C72000">
      <w:pPr>
        <w:spacing w:after="240"/>
        <w:jc w:val="center"/>
        <w:rPr>
          <w:b/>
          <w:sz w:val="32"/>
          <w:szCs w:val="28"/>
        </w:rPr>
      </w:pPr>
      <w:r w:rsidRPr="00C72000">
        <w:rPr>
          <w:b/>
          <w:sz w:val="32"/>
          <w:szCs w:val="28"/>
        </w:rPr>
        <w:lastRenderedPageBreak/>
        <w:t>Содержание</w:t>
      </w:r>
    </w:p>
    <w:p w:rsidR="005E2BA6" w:rsidRPr="005E2BA6" w:rsidRDefault="005E2BA6" w:rsidP="005E2BA6">
      <w:pPr>
        <w:widowControl w:val="0"/>
        <w:tabs>
          <w:tab w:val="left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4E69D7" w:rsidRPr="000314C9" w:rsidRDefault="004E69D7" w:rsidP="004E69D7">
      <w:pPr>
        <w:widowControl w:val="0"/>
        <w:tabs>
          <w:tab w:val="left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rPr>
          <w:i/>
          <w:sz w:val="28"/>
          <w:szCs w:val="28"/>
        </w:rPr>
      </w:pPr>
      <w:r w:rsidRPr="000314C9">
        <w:rPr>
          <w:sz w:val="28"/>
          <w:szCs w:val="28"/>
        </w:rPr>
        <w:t xml:space="preserve">1 Паспорт </w:t>
      </w:r>
      <w:r>
        <w:rPr>
          <w:sz w:val="28"/>
          <w:szCs w:val="28"/>
        </w:rPr>
        <w:t>фонда</w:t>
      </w:r>
      <w:r w:rsidRPr="000314C9">
        <w:rPr>
          <w:sz w:val="28"/>
          <w:szCs w:val="28"/>
        </w:rPr>
        <w:t xml:space="preserve"> оценочных средств</w:t>
      </w:r>
      <w:r>
        <w:rPr>
          <w:sz w:val="28"/>
          <w:szCs w:val="28"/>
        </w:rPr>
        <w:t>………………………………………</w:t>
      </w:r>
      <w:r w:rsidR="00AF393F">
        <w:rPr>
          <w:sz w:val="28"/>
          <w:szCs w:val="28"/>
        </w:rPr>
        <w:t>……...</w:t>
      </w:r>
      <w:r>
        <w:rPr>
          <w:sz w:val="28"/>
          <w:szCs w:val="28"/>
        </w:rPr>
        <w:t>..4</w:t>
      </w:r>
    </w:p>
    <w:p w:rsidR="004E69D7" w:rsidRPr="000314C9" w:rsidRDefault="004E69D7" w:rsidP="006C7D48">
      <w:pPr>
        <w:spacing w:after="36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314C9">
        <w:rPr>
          <w:sz w:val="28"/>
          <w:szCs w:val="28"/>
        </w:rPr>
        <w:t>Формы текущего контроля знаний и промежуточной аттестации по учебной дисциплине</w:t>
      </w:r>
      <w:r w:rsidR="004D75F4">
        <w:rPr>
          <w:sz w:val="28"/>
          <w:szCs w:val="28"/>
        </w:rPr>
        <w:t xml:space="preserve"> </w:t>
      </w:r>
      <w:r>
        <w:rPr>
          <w:sz w:val="28"/>
          <w:szCs w:val="28"/>
        </w:rPr>
        <w:t>………………</w:t>
      </w:r>
      <w:r w:rsidR="006C7D48">
        <w:rPr>
          <w:sz w:val="28"/>
          <w:szCs w:val="28"/>
        </w:rPr>
        <w:t>……………</w:t>
      </w:r>
      <w:r>
        <w:rPr>
          <w:sz w:val="28"/>
          <w:szCs w:val="28"/>
        </w:rPr>
        <w:t>………………</w:t>
      </w:r>
      <w:r w:rsidR="00AF393F">
        <w:rPr>
          <w:sz w:val="28"/>
          <w:szCs w:val="28"/>
        </w:rPr>
        <w:t>….</w:t>
      </w:r>
      <w:r>
        <w:rPr>
          <w:sz w:val="28"/>
          <w:szCs w:val="28"/>
        </w:rPr>
        <w:t>……</w:t>
      </w:r>
      <w:r w:rsidR="004D75F4">
        <w:rPr>
          <w:sz w:val="28"/>
          <w:szCs w:val="28"/>
        </w:rPr>
        <w:t xml:space="preserve"> …………………..</w:t>
      </w:r>
      <w:r>
        <w:rPr>
          <w:sz w:val="28"/>
          <w:szCs w:val="28"/>
        </w:rPr>
        <w:t>6</w:t>
      </w:r>
    </w:p>
    <w:p w:rsidR="006C7D48" w:rsidRPr="006C7D48" w:rsidRDefault="006C7D48" w:rsidP="006C7D48">
      <w:pPr>
        <w:rPr>
          <w:sz w:val="14"/>
          <w:szCs w:val="28"/>
        </w:rPr>
      </w:pPr>
    </w:p>
    <w:p w:rsidR="004E69D7" w:rsidRPr="000314C9" w:rsidRDefault="004E69D7" w:rsidP="004E69D7">
      <w:pPr>
        <w:spacing w:line="360" w:lineRule="auto"/>
        <w:contextualSpacing/>
        <w:rPr>
          <w:sz w:val="28"/>
          <w:szCs w:val="28"/>
        </w:rPr>
      </w:pPr>
      <w:r w:rsidRPr="000314C9">
        <w:rPr>
          <w:sz w:val="28"/>
          <w:szCs w:val="28"/>
        </w:rPr>
        <w:t xml:space="preserve">3. </w:t>
      </w:r>
      <w:r>
        <w:rPr>
          <w:sz w:val="28"/>
          <w:szCs w:val="28"/>
        </w:rPr>
        <w:t>Фонд</w:t>
      </w:r>
      <w:r w:rsidRPr="000314C9">
        <w:rPr>
          <w:sz w:val="28"/>
          <w:szCs w:val="28"/>
        </w:rPr>
        <w:t xml:space="preserve"> оценочных средств</w:t>
      </w:r>
      <w:r w:rsidR="004D75F4">
        <w:rPr>
          <w:sz w:val="28"/>
          <w:szCs w:val="28"/>
        </w:rPr>
        <w:t xml:space="preserve"> для текущего контроля ……………………………..</w:t>
      </w:r>
      <w:r>
        <w:rPr>
          <w:sz w:val="28"/>
          <w:szCs w:val="28"/>
        </w:rPr>
        <w:t>8</w:t>
      </w:r>
    </w:p>
    <w:p w:rsidR="004E69D7" w:rsidRDefault="004E69D7" w:rsidP="004E69D7">
      <w:pPr>
        <w:spacing w:line="360" w:lineRule="auto"/>
        <w:rPr>
          <w:sz w:val="28"/>
          <w:szCs w:val="28"/>
        </w:rPr>
      </w:pPr>
      <w:r w:rsidRPr="000314C9">
        <w:rPr>
          <w:sz w:val="28"/>
          <w:szCs w:val="28"/>
        </w:rPr>
        <w:t xml:space="preserve">4. </w:t>
      </w:r>
      <w:r w:rsidRPr="002E2D5A">
        <w:rPr>
          <w:sz w:val="28"/>
          <w:szCs w:val="28"/>
        </w:rPr>
        <w:t>Фонд оценочных средств</w:t>
      </w:r>
      <w:r w:rsidR="00514124">
        <w:rPr>
          <w:sz w:val="28"/>
          <w:szCs w:val="28"/>
        </w:rPr>
        <w:t xml:space="preserve"> </w:t>
      </w:r>
      <w:r w:rsidRPr="002E2D5A">
        <w:rPr>
          <w:sz w:val="28"/>
          <w:szCs w:val="28"/>
        </w:rPr>
        <w:t xml:space="preserve"> для промежуточной аттестации</w:t>
      </w:r>
      <w:r>
        <w:rPr>
          <w:sz w:val="28"/>
          <w:szCs w:val="28"/>
        </w:rPr>
        <w:t>…………</w:t>
      </w:r>
      <w:r w:rsidR="00AF393F">
        <w:rPr>
          <w:sz w:val="28"/>
          <w:szCs w:val="28"/>
        </w:rPr>
        <w:t>…….….</w:t>
      </w:r>
      <w:r>
        <w:rPr>
          <w:sz w:val="28"/>
          <w:szCs w:val="28"/>
        </w:rPr>
        <w:t>.19</w:t>
      </w:r>
    </w:p>
    <w:p w:rsidR="004E69D7" w:rsidRPr="000314C9" w:rsidRDefault="004E69D7" w:rsidP="004E69D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AB0E8D">
        <w:rPr>
          <w:sz w:val="28"/>
          <w:szCs w:val="28"/>
        </w:rPr>
        <w:t>Методические материалы, определяющие процедуру оценивания</w:t>
      </w:r>
      <w:r>
        <w:rPr>
          <w:sz w:val="28"/>
          <w:szCs w:val="28"/>
        </w:rPr>
        <w:t>…</w:t>
      </w:r>
      <w:r w:rsidR="00AF393F">
        <w:rPr>
          <w:sz w:val="28"/>
          <w:szCs w:val="28"/>
        </w:rPr>
        <w:t>……..</w:t>
      </w:r>
      <w:r w:rsidRPr="004E69D7">
        <w:rPr>
          <w:sz w:val="28"/>
          <w:szCs w:val="28"/>
        </w:rPr>
        <w:t>…</w:t>
      </w:r>
      <w:r>
        <w:rPr>
          <w:sz w:val="28"/>
          <w:szCs w:val="28"/>
        </w:rPr>
        <w:t>20</w:t>
      </w:r>
    </w:p>
    <w:p w:rsidR="004E69D7" w:rsidRPr="000314C9" w:rsidRDefault="00AF393F" w:rsidP="006C7D48">
      <w:pPr>
        <w:rPr>
          <w:bCs/>
          <w:sz w:val="28"/>
          <w:szCs w:val="28"/>
        </w:rPr>
      </w:pPr>
      <w:r w:rsidRPr="00AF393F">
        <w:rPr>
          <w:sz w:val="28"/>
          <w:szCs w:val="28"/>
        </w:rPr>
        <w:t>6.Перечень материалов, оборудования и информационных источников, используемых для  текущей и промежуточной аттестации</w:t>
      </w:r>
      <w:r w:rsidR="004E69D7">
        <w:rPr>
          <w:bCs/>
          <w:sz w:val="28"/>
          <w:szCs w:val="28"/>
        </w:rPr>
        <w:t>……………………22</w:t>
      </w:r>
    </w:p>
    <w:p w:rsidR="009C14CE" w:rsidRDefault="009C14CE">
      <w:pPr>
        <w:spacing w:after="200" w:line="276" w:lineRule="auto"/>
        <w:rPr>
          <w:bCs/>
          <w:spacing w:val="-2"/>
        </w:rPr>
      </w:pPr>
      <w:r>
        <w:rPr>
          <w:bCs/>
          <w:spacing w:val="-2"/>
        </w:rPr>
        <w:br w:type="page"/>
      </w:r>
    </w:p>
    <w:p w:rsidR="002E1E54" w:rsidRPr="00C72000" w:rsidRDefault="002E1E54" w:rsidP="00C72000">
      <w:pPr>
        <w:spacing w:after="240"/>
        <w:jc w:val="center"/>
        <w:rPr>
          <w:b/>
          <w:sz w:val="32"/>
          <w:szCs w:val="28"/>
        </w:rPr>
      </w:pPr>
      <w:r w:rsidRPr="00C72000">
        <w:rPr>
          <w:b/>
          <w:sz w:val="32"/>
          <w:szCs w:val="28"/>
        </w:rPr>
        <w:lastRenderedPageBreak/>
        <w:t xml:space="preserve">1 Паспорт </w:t>
      </w:r>
      <w:r w:rsidR="004E69D7" w:rsidRPr="00C72000">
        <w:rPr>
          <w:b/>
          <w:sz w:val="32"/>
          <w:szCs w:val="28"/>
        </w:rPr>
        <w:t>фонда</w:t>
      </w:r>
      <w:r w:rsidRPr="00C72000">
        <w:rPr>
          <w:b/>
          <w:sz w:val="32"/>
          <w:szCs w:val="28"/>
        </w:rPr>
        <w:t xml:space="preserve"> оценочных средств</w:t>
      </w:r>
    </w:p>
    <w:p w:rsidR="002E1E54" w:rsidRPr="0051466C" w:rsidRDefault="004E69D7" w:rsidP="0074215C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>Фонд</w:t>
      </w:r>
      <w:r w:rsidR="002E1E54" w:rsidRPr="0051466C">
        <w:rPr>
          <w:sz w:val="28"/>
          <w:szCs w:val="28"/>
        </w:rPr>
        <w:t xml:space="preserve"> оценочных средств (далее </w:t>
      </w:r>
      <w:r>
        <w:rPr>
          <w:sz w:val="28"/>
          <w:szCs w:val="28"/>
        </w:rPr>
        <w:t>Ф</w:t>
      </w:r>
      <w:r w:rsidR="002E1E54" w:rsidRPr="0051466C">
        <w:rPr>
          <w:sz w:val="28"/>
          <w:szCs w:val="28"/>
        </w:rPr>
        <w:t>ОС) предназначен для контроля и оценки образовательных достижений обучающихся, освоивших программу учебной дисциплины «</w:t>
      </w:r>
      <w:r w:rsidR="00A0475A">
        <w:rPr>
          <w:sz w:val="28"/>
          <w:szCs w:val="28"/>
        </w:rPr>
        <w:t>Информатика</w:t>
      </w:r>
      <w:r w:rsidR="002E1E54" w:rsidRPr="0051466C">
        <w:rPr>
          <w:sz w:val="28"/>
          <w:szCs w:val="28"/>
        </w:rPr>
        <w:t>».</w:t>
      </w:r>
    </w:p>
    <w:p w:rsidR="002E1E54" w:rsidRPr="0051466C" w:rsidRDefault="004E69D7" w:rsidP="0074215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="002E1E54" w:rsidRPr="0051466C">
        <w:rPr>
          <w:sz w:val="28"/>
          <w:szCs w:val="28"/>
        </w:rPr>
        <w:t xml:space="preserve">ОС включает контрольные материалы для проведения текущего и </w:t>
      </w:r>
      <w:r w:rsidR="003A26DD">
        <w:rPr>
          <w:sz w:val="28"/>
          <w:szCs w:val="28"/>
        </w:rPr>
        <w:t>промежуточного</w:t>
      </w:r>
      <w:r w:rsidR="002E1E54" w:rsidRPr="0051466C">
        <w:rPr>
          <w:sz w:val="28"/>
          <w:szCs w:val="28"/>
        </w:rPr>
        <w:t xml:space="preserve"> контроля.</w:t>
      </w:r>
    </w:p>
    <w:p w:rsidR="002E1E54" w:rsidRPr="0051466C" w:rsidRDefault="002E1E54" w:rsidP="0074215C">
      <w:pPr>
        <w:spacing w:line="360" w:lineRule="auto"/>
        <w:ind w:firstLine="709"/>
        <w:jc w:val="both"/>
        <w:rPr>
          <w:sz w:val="28"/>
          <w:szCs w:val="28"/>
        </w:rPr>
      </w:pPr>
      <w:r w:rsidRPr="0051466C">
        <w:rPr>
          <w:sz w:val="28"/>
          <w:szCs w:val="28"/>
        </w:rPr>
        <w:t xml:space="preserve">Формой аттестации по дисциплине является </w:t>
      </w:r>
      <w:r w:rsidR="00A0475A">
        <w:rPr>
          <w:i/>
          <w:iCs/>
          <w:sz w:val="28"/>
          <w:szCs w:val="28"/>
        </w:rPr>
        <w:t xml:space="preserve"> </w:t>
      </w:r>
      <w:r w:rsidR="00E032AB">
        <w:rPr>
          <w:i/>
          <w:iCs/>
          <w:sz w:val="28"/>
          <w:szCs w:val="28"/>
        </w:rPr>
        <w:t xml:space="preserve"> </w:t>
      </w:r>
      <w:r w:rsidR="00E032AB" w:rsidRPr="003B10C9">
        <w:rPr>
          <w:iCs/>
          <w:sz w:val="28"/>
          <w:szCs w:val="28"/>
        </w:rPr>
        <w:t>экзамен</w:t>
      </w:r>
      <w:r w:rsidRPr="003B10C9">
        <w:rPr>
          <w:iCs/>
          <w:sz w:val="28"/>
          <w:szCs w:val="28"/>
        </w:rPr>
        <w:t xml:space="preserve">.      </w:t>
      </w:r>
    </w:p>
    <w:p w:rsidR="002E1E54" w:rsidRPr="0051466C" w:rsidRDefault="002E1E54" w:rsidP="002E1E54">
      <w:pPr>
        <w:ind w:firstLine="709"/>
        <w:jc w:val="both"/>
        <w:rPr>
          <w:sz w:val="28"/>
          <w:szCs w:val="28"/>
        </w:rPr>
      </w:pPr>
    </w:p>
    <w:p w:rsidR="002E1E54" w:rsidRPr="0036747A" w:rsidRDefault="002E1E54" w:rsidP="002E1E5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Pr="0036747A">
        <w:rPr>
          <w:b/>
          <w:sz w:val="28"/>
          <w:szCs w:val="28"/>
        </w:rPr>
        <w:t>1 Результаты освоения дисциплины, подлежащие проверке</w:t>
      </w:r>
    </w:p>
    <w:p w:rsidR="002E1E54" w:rsidRDefault="002E1E54" w:rsidP="002E1E54">
      <w:pPr>
        <w:ind w:firstLine="709"/>
        <w:jc w:val="both"/>
        <w:rPr>
          <w:b/>
          <w:sz w:val="28"/>
          <w:szCs w:val="28"/>
        </w:rPr>
      </w:pPr>
    </w:p>
    <w:p w:rsidR="002E1E54" w:rsidRPr="0051466C" w:rsidRDefault="002E1E54" w:rsidP="0074215C">
      <w:pPr>
        <w:spacing w:line="360" w:lineRule="auto"/>
        <w:ind w:firstLine="709"/>
        <w:jc w:val="both"/>
        <w:rPr>
          <w:sz w:val="28"/>
          <w:szCs w:val="28"/>
        </w:rPr>
      </w:pPr>
      <w:r w:rsidRPr="0051466C">
        <w:rPr>
          <w:sz w:val="28"/>
          <w:szCs w:val="28"/>
        </w:rPr>
        <w:t>В результате контроля и оценки по дисциплине осуществляется комплексная проверка следующих умений и знаний:</w:t>
      </w:r>
    </w:p>
    <w:p w:rsidR="002E1E54" w:rsidRPr="0051466C" w:rsidRDefault="002E1E54" w:rsidP="002E1E54">
      <w:pPr>
        <w:ind w:firstLine="709"/>
        <w:jc w:val="both"/>
        <w:rPr>
          <w:sz w:val="28"/>
          <w:szCs w:val="28"/>
        </w:rPr>
      </w:pPr>
    </w:p>
    <w:tbl>
      <w:tblPr>
        <w:tblW w:w="96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37"/>
        <w:gridCol w:w="3973"/>
      </w:tblGrid>
      <w:tr w:rsidR="002E1E54" w:rsidRPr="0074215C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74215C" w:rsidRDefault="002E1E54" w:rsidP="002E1E54">
            <w:pPr>
              <w:jc w:val="center"/>
              <w:rPr>
                <w:b/>
                <w:bCs/>
              </w:rPr>
            </w:pPr>
            <w:r w:rsidRPr="0074215C">
              <w:rPr>
                <w:b/>
                <w:bCs/>
              </w:rPr>
              <w:t>Результаты обучения</w:t>
            </w:r>
          </w:p>
          <w:p w:rsidR="002E1E54" w:rsidRPr="0074215C" w:rsidRDefault="002E1E54" w:rsidP="002E1E54">
            <w:pPr>
              <w:jc w:val="center"/>
              <w:rPr>
                <w:b/>
                <w:bCs/>
              </w:rPr>
            </w:pPr>
            <w:r w:rsidRPr="0074215C">
              <w:rPr>
                <w:b/>
                <w:bCs/>
              </w:rPr>
              <w:t>(освоенные умения, усвоенные знания)</w:t>
            </w:r>
          </w:p>
        </w:tc>
        <w:tc>
          <w:tcPr>
            <w:tcW w:w="3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74215C" w:rsidRDefault="002E1E54" w:rsidP="002E1E54">
            <w:pPr>
              <w:jc w:val="center"/>
              <w:rPr>
                <w:b/>
                <w:bCs/>
              </w:rPr>
            </w:pPr>
            <w:r w:rsidRPr="0074215C">
              <w:rPr>
                <w:b/>
              </w:rPr>
              <w:t xml:space="preserve">Формы и методы контроля и оценки результатов обучения </w:t>
            </w:r>
          </w:p>
        </w:tc>
      </w:tr>
      <w:tr w:rsidR="002E1E54" w:rsidRPr="0051466C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51466C" w:rsidRDefault="002E1E54" w:rsidP="002E1E54">
            <w:pPr>
              <w:jc w:val="center"/>
              <w:rPr>
                <w:bCs/>
              </w:rPr>
            </w:pPr>
            <w:r w:rsidRPr="0051466C">
              <w:rPr>
                <w:bCs/>
              </w:rPr>
              <w:t>знания</w:t>
            </w:r>
          </w:p>
        </w:tc>
        <w:tc>
          <w:tcPr>
            <w:tcW w:w="3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51466C" w:rsidRDefault="002E1E54" w:rsidP="002E1E54">
            <w:pPr>
              <w:jc w:val="center"/>
            </w:pPr>
          </w:p>
        </w:tc>
      </w:tr>
      <w:tr w:rsidR="002E1E54" w:rsidRPr="00CD6832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392E64" w:rsidRDefault="00392E64" w:rsidP="00660550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 w:rsidRPr="00392E64">
              <w:rPr>
                <w:rFonts w:ascii="Times New Roman" w:hAnsi="Times New Roman" w:cs="Times New Roman"/>
                <w:sz w:val="28"/>
                <w:szCs w:val="28"/>
              </w:rPr>
              <w:t xml:space="preserve"> З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сформированность  представлений о роли  информации и информационных процессов в окружающем мире</w:t>
            </w:r>
          </w:p>
        </w:tc>
        <w:tc>
          <w:tcPr>
            <w:tcW w:w="397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Default="00907F60" w:rsidP="002E1E54">
            <w:pPr>
              <w:jc w:val="center"/>
              <w:rPr>
                <w:rFonts w:eastAsia="MS Reference Sans Serif"/>
                <w:color w:val="000000"/>
                <w:sz w:val="28"/>
                <w:szCs w:val="28"/>
                <w:shd w:val="clear" w:color="auto" w:fill="FFFFFF"/>
                <w:lang w:bidi="ru-RU"/>
              </w:rPr>
            </w:pPr>
            <w:r>
              <w:rPr>
                <w:rFonts w:eastAsia="MS Reference Sans Serif"/>
                <w:color w:val="000000"/>
                <w:sz w:val="28"/>
                <w:szCs w:val="28"/>
                <w:shd w:val="clear" w:color="auto" w:fill="FFFFFF"/>
                <w:lang w:bidi="ru-RU"/>
              </w:rPr>
              <w:t xml:space="preserve"> Письменный опрос</w:t>
            </w:r>
          </w:p>
          <w:p w:rsidR="009A1D4B" w:rsidRPr="00392E64" w:rsidRDefault="009A1D4B" w:rsidP="002E1E54">
            <w:pPr>
              <w:jc w:val="center"/>
              <w:rPr>
                <w:rFonts w:eastAsia="MS Reference Sans Serif"/>
                <w:color w:val="000000"/>
                <w:sz w:val="28"/>
                <w:szCs w:val="28"/>
                <w:shd w:val="clear" w:color="auto" w:fill="FFFFFF"/>
                <w:lang w:bidi="ru-RU"/>
              </w:rPr>
            </w:pPr>
            <w:r>
              <w:rPr>
                <w:rFonts w:eastAsia="MS Reference Sans Serif"/>
                <w:color w:val="000000"/>
                <w:sz w:val="28"/>
                <w:szCs w:val="28"/>
                <w:shd w:val="clear" w:color="auto" w:fill="FFFFFF"/>
                <w:lang w:bidi="ru-RU"/>
              </w:rPr>
              <w:t>Практическая работа</w:t>
            </w:r>
          </w:p>
          <w:p w:rsidR="002E1E54" w:rsidRPr="00CD6832" w:rsidRDefault="00392E64" w:rsidP="002E1E54">
            <w:pPr>
              <w:jc w:val="center"/>
              <w:rPr>
                <w:i/>
              </w:rPr>
            </w:pPr>
            <w:r>
              <w:rPr>
                <w:i/>
              </w:rPr>
              <w:t xml:space="preserve"> </w:t>
            </w:r>
          </w:p>
        </w:tc>
      </w:tr>
      <w:tr w:rsidR="002E1E54" w:rsidRPr="00CD6832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601EF" w:rsidRDefault="00A3574E" w:rsidP="00392E64">
            <w:pPr>
              <w:rPr>
                <w:sz w:val="28"/>
                <w:szCs w:val="28"/>
              </w:rPr>
            </w:pPr>
            <w:r w:rsidRPr="001601EF">
              <w:rPr>
                <w:sz w:val="28"/>
                <w:szCs w:val="28"/>
              </w:rPr>
              <w:t>З</w:t>
            </w:r>
            <w:r w:rsidR="00DD5F1B">
              <w:rPr>
                <w:sz w:val="28"/>
                <w:szCs w:val="28"/>
              </w:rPr>
              <w:t xml:space="preserve"> </w:t>
            </w:r>
            <w:r w:rsidRPr="001601EF">
              <w:rPr>
                <w:sz w:val="28"/>
                <w:szCs w:val="28"/>
              </w:rPr>
              <w:t>2</w:t>
            </w:r>
            <w:r w:rsidR="00DD5F1B">
              <w:rPr>
                <w:sz w:val="28"/>
                <w:szCs w:val="28"/>
              </w:rPr>
              <w:t>.</w:t>
            </w:r>
            <w:r w:rsidRPr="001601EF">
              <w:rPr>
                <w:sz w:val="28"/>
                <w:szCs w:val="28"/>
              </w:rPr>
              <w:t xml:space="preserve"> </w:t>
            </w:r>
            <w:r w:rsidR="00660550" w:rsidRPr="001601EF">
              <w:rPr>
                <w:sz w:val="28"/>
                <w:szCs w:val="28"/>
              </w:rPr>
              <w:t xml:space="preserve"> </w:t>
            </w:r>
            <w:r w:rsidR="00392E64" w:rsidRPr="001601EF">
              <w:rPr>
                <w:sz w:val="28"/>
                <w:szCs w:val="28"/>
              </w:rPr>
              <w:t xml:space="preserve"> сформированность представлений </w:t>
            </w:r>
            <w:r w:rsidR="001601EF">
              <w:rPr>
                <w:sz w:val="28"/>
                <w:szCs w:val="28"/>
              </w:rPr>
              <w:t xml:space="preserve"> о базах данных и простейших средствах управлениями ими;</w:t>
            </w:r>
          </w:p>
          <w:p w:rsidR="002E1E54" w:rsidRDefault="001601EF" w:rsidP="00392E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З</w:t>
            </w:r>
            <w:r w:rsidR="00DD5F1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3</w:t>
            </w:r>
            <w:r w:rsidR="00DD5F1B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сформированность представлений о к</w:t>
            </w:r>
            <w:r w:rsidR="00476E5E"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мп</w:t>
            </w:r>
            <w:r w:rsidR="00DD5F1B">
              <w:rPr>
                <w:sz w:val="28"/>
                <w:szCs w:val="28"/>
              </w:rPr>
              <w:t>ь</w:t>
            </w:r>
            <w:r>
              <w:rPr>
                <w:sz w:val="28"/>
                <w:szCs w:val="28"/>
              </w:rPr>
              <w:t>ютерно- математических моделях и необходимости анализа соответствия мод</w:t>
            </w:r>
            <w:r w:rsidR="00DD5F1B">
              <w:rPr>
                <w:sz w:val="28"/>
                <w:szCs w:val="28"/>
              </w:rPr>
              <w:t>ели и моделированного объекта (процесса)</w:t>
            </w:r>
            <w:r w:rsidR="00660550" w:rsidRPr="001601EF">
              <w:rPr>
                <w:sz w:val="28"/>
                <w:szCs w:val="28"/>
              </w:rPr>
              <w:t>;</w:t>
            </w:r>
          </w:p>
          <w:p w:rsidR="00DD5F1B" w:rsidRDefault="00DD5F1B" w:rsidP="00392E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 4.сформированность базовых навыков гигиены и ресурсосбережения при работе со средствами </w:t>
            </w:r>
            <w:proofErr w:type="spellStart"/>
            <w:r>
              <w:rPr>
                <w:sz w:val="28"/>
                <w:szCs w:val="28"/>
              </w:rPr>
              <w:t>инфоматизации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5243D6" w:rsidRPr="001601EF" w:rsidRDefault="005243D6" w:rsidP="00392E64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sz w:val="28"/>
                <w:szCs w:val="28"/>
              </w:rPr>
              <w:t>З 5. Понимание основ правовых аспектов использования компьютерных программ и прав доступа к глобальным  информационным сервисам;</w:t>
            </w:r>
          </w:p>
        </w:tc>
        <w:tc>
          <w:tcPr>
            <w:tcW w:w="397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CD6832" w:rsidRDefault="002E1E54" w:rsidP="002E1E54">
            <w:pPr>
              <w:jc w:val="center"/>
              <w:rPr>
                <w:i/>
              </w:rPr>
            </w:pPr>
          </w:p>
        </w:tc>
      </w:tr>
      <w:tr w:rsidR="002E1E54" w:rsidRPr="00CD6832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CD6832" w:rsidRDefault="002E1E54" w:rsidP="002E1E54">
            <w:pPr>
              <w:jc w:val="center"/>
              <w:rPr>
                <w:i/>
                <w:iCs/>
              </w:rPr>
            </w:pPr>
            <w:r w:rsidRPr="00CD6832">
              <w:rPr>
                <w:i/>
                <w:iCs/>
              </w:rPr>
              <w:t>умения</w:t>
            </w:r>
          </w:p>
        </w:tc>
        <w:tc>
          <w:tcPr>
            <w:tcW w:w="3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CD6832" w:rsidRDefault="002E1E54" w:rsidP="002E1E54">
            <w:pPr>
              <w:rPr>
                <w:bCs/>
                <w:i/>
              </w:rPr>
            </w:pPr>
          </w:p>
        </w:tc>
      </w:tr>
      <w:tr w:rsidR="002E1E54" w:rsidRPr="00CD6832" w:rsidTr="002E1E54">
        <w:trPr>
          <w:trHeight w:val="20"/>
        </w:trPr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5F1B" w:rsidRDefault="00A3574E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 w:rsidRPr="00DD5F1B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="00DD5F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D5F1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DD5F1B">
              <w:rPr>
                <w:rFonts w:ascii="Times New Roman" w:hAnsi="Times New Roman" w:cs="Times New Roman"/>
                <w:sz w:val="28"/>
                <w:szCs w:val="28"/>
              </w:rPr>
              <w:t>.владеть навыками алгоритмического мышления и понимание методов формального  описания алгоритмов.</w:t>
            </w:r>
          </w:p>
          <w:p w:rsidR="00DD5F1B" w:rsidRDefault="00DD5F1B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 2. </w:t>
            </w:r>
            <w:r w:rsidR="005243D6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адение знанием основных алгоритмических конструкции, умение анализировать алгоритмы;</w:t>
            </w:r>
          </w:p>
          <w:p w:rsidR="00DD5F1B" w:rsidRDefault="00DD5F1B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 3. </w:t>
            </w:r>
            <w:r w:rsidR="005243D6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еть использовать готовы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икладные компьютерные программы по профилю подготовки;</w:t>
            </w:r>
          </w:p>
          <w:p w:rsidR="00DD5F1B" w:rsidRDefault="00DD5F1B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="005243D6">
              <w:rPr>
                <w:rFonts w:ascii="Times New Roman" w:hAnsi="Times New Roman" w:cs="Times New Roman"/>
                <w:sz w:val="28"/>
                <w:szCs w:val="28"/>
              </w:rPr>
              <w:t xml:space="preserve"> 4. владеть способами представления, хранения и обработки данных на компьютере.</w:t>
            </w:r>
          </w:p>
          <w:p w:rsidR="005243D6" w:rsidRDefault="005243D6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 5.владение компьютерными средствами представления и данных в электронных таблицах.</w:t>
            </w:r>
          </w:p>
          <w:p w:rsidR="005243D6" w:rsidRDefault="005243D6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 6. </w:t>
            </w:r>
            <w:r w:rsidR="001E1A44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адение типовыми приемами написания прогр</w:t>
            </w:r>
            <w:r w:rsidR="00C567ED">
              <w:rPr>
                <w:rFonts w:ascii="Times New Roman" w:hAnsi="Times New Roman" w:cs="Times New Roman"/>
                <w:sz w:val="28"/>
                <w:szCs w:val="28"/>
              </w:rPr>
              <w:t>амм на алгоритмическом языке дл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ешения стандартной задачи с и</w:t>
            </w:r>
            <w:r w:rsidR="00C567E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льзованием основных конструкций языка программирования.</w:t>
            </w:r>
          </w:p>
          <w:p w:rsidR="005243D6" w:rsidRDefault="001E1A44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 7. применять на практике  средства защиты информации от вредоносных программ, соблюдение правил личной  безопасности и этики в работе с информацией и средствами коммуникаций в Интернете.</w:t>
            </w:r>
          </w:p>
          <w:p w:rsidR="002E1E54" w:rsidRPr="00DD5F1B" w:rsidRDefault="00660550" w:rsidP="00DD5F1B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 w:rsidRPr="00DD5F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D5F1B" w:rsidRPr="00DD5F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97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1E54" w:rsidRPr="001E1A44" w:rsidRDefault="002E1E54" w:rsidP="002E1E54">
            <w:pPr>
              <w:jc w:val="center"/>
              <w:rPr>
                <w:rFonts w:eastAsia="MS Reference Sans Serif"/>
                <w:sz w:val="28"/>
                <w:szCs w:val="28"/>
              </w:rPr>
            </w:pPr>
            <w:r w:rsidRPr="001E1A44">
              <w:rPr>
                <w:rFonts w:eastAsia="MS Reference Sans Serif"/>
                <w:sz w:val="28"/>
                <w:szCs w:val="28"/>
              </w:rPr>
              <w:lastRenderedPageBreak/>
              <w:t>Практическая работа</w:t>
            </w:r>
          </w:p>
          <w:p w:rsidR="002E1E54" w:rsidRPr="001E1A44" w:rsidRDefault="00D51EA5" w:rsidP="002E1E54">
            <w:pPr>
              <w:jc w:val="center"/>
              <w:rPr>
                <w:rFonts w:eastAsia="MS Reference Sans Serif"/>
                <w:sz w:val="28"/>
                <w:szCs w:val="28"/>
              </w:rPr>
            </w:pPr>
            <w:r>
              <w:rPr>
                <w:rFonts w:eastAsia="MS Reference Sans Serif"/>
                <w:sz w:val="28"/>
                <w:szCs w:val="28"/>
              </w:rPr>
              <w:t>у</w:t>
            </w:r>
            <w:r w:rsidR="002E1E54" w:rsidRPr="001E1A44">
              <w:rPr>
                <w:rFonts w:eastAsia="MS Reference Sans Serif"/>
                <w:sz w:val="28"/>
                <w:szCs w:val="28"/>
              </w:rPr>
              <w:t xml:space="preserve">стный </w:t>
            </w:r>
            <w:r w:rsidR="00660550" w:rsidRPr="001E1A44">
              <w:rPr>
                <w:rFonts w:eastAsia="MS Reference Sans Serif"/>
                <w:sz w:val="28"/>
                <w:szCs w:val="28"/>
              </w:rPr>
              <w:t xml:space="preserve"> </w:t>
            </w:r>
            <w:r w:rsidR="002E1E54" w:rsidRPr="001E1A44">
              <w:rPr>
                <w:rFonts w:eastAsia="MS Reference Sans Serif"/>
                <w:sz w:val="28"/>
                <w:szCs w:val="28"/>
              </w:rPr>
              <w:t xml:space="preserve"> опрос</w:t>
            </w:r>
          </w:p>
          <w:p w:rsidR="002E1E54" w:rsidRPr="001E1A44" w:rsidRDefault="00D51EA5" w:rsidP="002E1E54">
            <w:pPr>
              <w:jc w:val="center"/>
              <w:rPr>
                <w:rFonts w:eastAsia="MS Reference Sans Serif"/>
                <w:sz w:val="28"/>
                <w:szCs w:val="28"/>
              </w:rPr>
            </w:pPr>
            <w:r>
              <w:rPr>
                <w:rFonts w:eastAsia="MS Reference Sans Serif"/>
                <w:sz w:val="28"/>
                <w:szCs w:val="28"/>
              </w:rPr>
              <w:t>т</w:t>
            </w:r>
            <w:r w:rsidR="002E1E54" w:rsidRPr="001E1A44">
              <w:rPr>
                <w:rFonts w:eastAsia="MS Reference Sans Serif"/>
                <w:sz w:val="28"/>
                <w:szCs w:val="28"/>
              </w:rPr>
              <w:t xml:space="preserve">естирование </w:t>
            </w:r>
          </w:p>
          <w:p w:rsidR="002E1E54" w:rsidRDefault="00660550" w:rsidP="001E1A44">
            <w:pPr>
              <w:jc w:val="center"/>
              <w:rPr>
                <w:sz w:val="28"/>
                <w:szCs w:val="28"/>
              </w:rPr>
            </w:pPr>
            <w:r w:rsidRPr="001E1A44">
              <w:rPr>
                <w:sz w:val="28"/>
                <w:szCs w:val="28"/>
              </w:rPr>
              <w:t xml:space="preserve"> </w:t>
            </w:r>
            <w:r w:rsidR="001E1A44" w:rsidRPr="001E1A44">
              <w:rPr>
                <w:sz w:val="28"/>
                <w:szCs w:val="28"/>
              </w:rPr>
              <w:t xml:space="preserve"> </w:t>
            </w:r>
            <w:r w:rsidR="00D51EA5">
              <w:rPr>
                <w:sz w:val="28"/>
                <w:szCs w:val="28"/>
              </w:rPr>
              <w:t>э</w:t>
            </w:r>
            <w:r w:rsidR="001E1A44" w:rsidRPr="001E1A44">
              <w:rPr>
                <w:sz w:val="28"/>
                <w:szCs w:val="28"/>
              </w:rPr>
              <w:t>кзамен</w:t>
            </w: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Default="00D51EA5" w:rsidP="001E1A44">
            <w:pPr>
              <w:jc w:val="center"/>
              <w:rPr>
                <w:sz w:val="28"/>
                <w:szCs w:val="28"/>
              </w:rPr>
            </w:pPr>
          </w:p>
          <w:p w:rsidR="00D51EA5" w:rsidRPr="001E1A44" w:rsidRDefault="00D51EA5" w:rsidP="00D51EA5">
            <w:pPr>
              <w:jc w:val="center"/>
              <w:rPr>
                <w:rFonts w:eastAsia="MS Reference Sans Serif"/>
                <w:sz w:val="28"/>
                <w:szCs w:val="28"/>
              </w:rPr>
            </w:pPr>
            <w:r w:rsidRPr="001E1A44">
              <w:rPr>
                <w:rFonts w:eastAsia="MS Reference Sans Serif"/>
                <w:sz w:val="28"/>
                <w:szCs w:val="28"/>
              </w:rPr>
              <w:t>Практическая работа</w:t>
            </w:r>
            <w:r w:rsidR="00640F54">
              <w:rPr>
                <w:rFonts w:eastAsia="MS Reference Sans Serif"/>
                <w:sz w:val="28"/>
                <w:szCs w:val="28"/>
              </w:rPr>
              <w:t xml:space="preserve"> </w:t>
            </w:r>
          </w:p>
          <w:p w:rsidR="00D51EA5" w:rsidRPr="001E1A44" w:rsidRDefault="00D51EA5" w:rsidP="00D51EA5">
            <w:pPr>
              <w:jc w:val="center"/>
              <w:rPr>
                <w:rFonts w:eastAsia="MS Reference Sans Serif"/>
                <w:sz w:val="28"/>
                <w:szCs w:val="28"/>
              </w:rPr>
            </w:pPr>
            <w:r>
              <w:rPr>
                <w:rFonts w:eastAsia="MS Reference Sans Serif"/>
                <w:sz w:val="28"/>
                <w:szCs w:val="28"/>
              </w:rPr>
              <w:t>т</w:t>
            </w:r>
            <w:r w:rsidRPr="001E1A44">
              <w:rPr>
                <w:rFonts w:eastAsia="MS Reference Sans Serif"/>
                <w:sz w:val="28"/>
                <w:szCs w:val="28"/>
              </w:rPr>
              <w:t xml:space="preserve">естирование </w:t>
            </w:r>
          </w:p>
          <w:p w:rsidR="00D51EA5" w:rsidRPr="00CD6832" w:rsidRDefault="00D51EA5" w:rsidP="00D51EA5">
            <w:pPr>
              <w:jc w:val="center"/>
              <w:rPr>
                <w:bCs/>
                <w:i/>
              </w:rPr>
            </w:pPr>
            <w:r w:rsidRPr="001E1A44">
              <w:rPr>
                <w:sz w:val="28"/>
                <w:szCs w:val="28"/>
              </w:rPr>
              <w:t xml:space="preserve">  экзамен</w:t>
            </w:r>
          </w:p>
        </w:tc>
      </w:tr>
    </w:tbl>
    <w:p w:rsidR="002E1E54" w:rsidRPr="00CD6832" w:rsidRDefault="002E1E54" w:rsidP="002E1E54">
      <w:pPr>
        <w:pStyle w:val="1"/>
        <w:tabs>
          <w:tab w:val="left" w:pos="284"/>
        </w:tabs>
        <w:spacing w:before="0"/>
        <w:jc w:val="center"/>
        <w:rPr>
          <w:rFonts w:ascii="Times New Roman" w:hAnsi="Times New Roman"/>
          <w:b w:val="0"/>
          <w:i/>
          <w:sz w:val="24"/>
          <w:szCs w:val="24"/>
        </w:rPr>
      </w:pPr>
    </w:p>
    <w:p w:rsidR="007611F2" w:rsidRDefault="005809E0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C31BD0" w:rsidRPr="00C72000" w:rsidRDefault="00C31BD0" w:rsidP="00C72000">
      <w:pPr>
        <w:spacing w:after="240"/>
        <w:jc w:val="center"/>
        <w:rPr>
          <w:b/>
          <w:sz w:val="32"/>
          <w:szCs w:val="28"/>
        </w:rPr>
      </w:pPr>
      <w:r w:rsidRPr="00C72000">
        <w:rPr>
          <w:b/>
          <w:sz w:val="32"/>
          <w:szCs w:val="28"/>
        </w:rPr>
        <w:t xml:space="preserve">2.  Формы текущего контроля знаний </w:t>
      </w:r>
      <w:r w:rsidR="00950A16">
        <w:rPr>
          <w:b/>
          <w:sz w:val="32"/>
          <w:szCs w:val="28"/>
        </w:rPr>
        <w:t xml:space="preserve">и </w:t>
      </w:r>
      <w:r w:rsidR="00C567ED">
        <w:rPr>
          <w:b/>
          <w:sz w:val="32"/>
          <w:szCs w:val="28"/>
        </w:rPr>
        <w:t>промежуточной</w:t>
      </w:r>
      <w:r w:rsidRPr="00C72000">
        <w:rPr>
          <w:b/>
          <w:sz w:val="32"/>
          <w:szCs w:val="28"/>
        </w:rPr>
        <w:t xml:space="preserve"> аттестации по учебной дисциплине</w:t>
      </w:r>
    </w:p>
    <w:p w:rsidR="007611F2" w:rsidRDefault="007611F2" w:rsidP="00C31BD0">
      <w:pPr>
        <w:contextualSpacing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5612"/>
        <w:gridCol w:w="1303"/>
      </w:tblGrid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75F4" w:rsidRPr="007611F2" w:rsidRDefault="004D75F4" w:rsidP="0046578E">
            <w:pPr>
              <w:jc w:val="center"/>
              <w:rPr>
                <w:b/>
                <w:bCs/>
                <w:lang w:eastAsia="en-US"/>
              </w:rPr>
            </w:pPr>
            <w:r w:rsidRPr="007611F2">
              <w:rPr>
                <w:b/>
                <w:bCs/>
                <w:lang w:eastAsia="en-US"/>
              </w:rPr>
              <w:t>Разделы и темы учебной дисциплины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A16" w:rsidRDefault="00950A16" w:rsidP="00196D32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Показатели оценки и</w:t>
            </w:r>
          </w:p>
          <w:p w:rsidR="004D75F4" w:rsidRPr="007611F2" w:rsidRDefault="00950A16" w:rsidP="00196D32">
            <w:pPr>
              <w:jc w:val="center"/>
              <w:rPr>
                <w:b/>
                <w:bCs/>
                <w:lang w:eastAsia="en-US"/>
              </w:rPr>
            </w:pPr>
            <w:r>
              <w:rPr>
                <w:b/>
                <w:lang w:eastAsia="en-US"/>
              </w:rPr>
              <w:t>ф</w:t>
            </w:r>
            <w:r w:rsidR="004D75F4" w:rsidRPr="007611F2">
              <w:rPr>
                <w:b/>
                <w:lang w:eastAsia="en-US"/>
              </w:rPr>
              <w:t xml:space="preserve">ормы текущего контроля 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Pr="007611F2" w:rsidRDefault="004D75F4" w:rsidP="00196D32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Результат обучение З.У.</w:t>
            </w:r>
          </w:p>
        </w:tc>
      </w:tr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5809E0" w:rsidRDefault="004D75F4" w:rsidP="005809E0">
            <w:pPr>
              <w:rPr>
                <w:bCs/>
                <w:i/>
                <w:sz w:val="28"/>
                <w:szCs w:val="28"/>
                <w:lang w:eastAsia="en-US"/>
              </w:rPr>
            </w:pPr>
            <w:r>
              <w:rPr>
                <w:b/>
              </w:rPr>
              <w:t xml:space="preserve"> </w:t>
            </w:r>
            <w:r w:rsidRPr="005809E0">
              <w:rPr>
                <w:b/>
                <w:sz w:val="28"/>
                <w:szCs w:val="28"/>
              </w:rPr>
              <w:t>Тема 1 Информационная деятельность человека</w:t>
            </w:r>
            <w:r w:rsidRPr="005809E0">
              <w:rPr>
                <w:b/>
                <w:i/>
                <w:sz w:val="28"/>
                <w:szCs w:val="28"/>
              </w:rPr>
              <w:t xml:space="preserve">  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Pr="00266F7B" w:rsidRDefault="004D75F4" w:rsidP="00907F60">
            <w:pPr>
              <w:spacing w:line="322" w:lineRule="exact"/>
              <w:ind w:right="147"/>
              <w:rPr>
                <w:b/>
                <w:bCs/>
                <w:spacing w:val="-1"/>
              </w:rPr>
            </w:pPr>
            <w:r w:rsidRPr="00266F7B">
              <w:t>Основные этапы развития информационного общества. Этапы развития технических средств и информационных ресурсов. Виды профессиональной информационной деятельности человека с использованием технических средств и информационных ресурсов (в соответствии с техническим направлением профессиональной деятельности). Стоимостные характеристики информационной деятельности. Правовые нормы, относящиеся к информации, правонарушения  в  информационной  сфере,  меры  их  предупреждения</w:t>
            </w:r>
            <w:r>
              <w:t xml:space="preserve"> – </w:t>
            </w:r>
            <w:r w:rsidR="00907F60">
              <w:rPr>
                <w:b/>
              </w:rPr>
              <w:t xml:space="preserve"> фронтальное письменное задание.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Default="004D75F4" w:rsidP="005809E0">
            <w:pPr>
              <w:spacing w:line="322" w:lineRule="exact"/>
              <w:ind w:right="147"/>
            </w:pPr>
          </w:p>
          <w:p w:rsidR="00DB6F88" w:rsidRDefault="00DB6F88" w:rsidP="005809E0">
            <w:pPr>
              <w:spacing w:line="322" w:lineRule="exact"/>
              <w:ind w:right="147"/>
            </w:pPr>
          </w:p>
          <w:p w:rsidR="00DB6F88" w:rsidRDefault="00907F60" w:rsidP="005809E0">
            <w:pPr>
              <w:spacing w:line="322" w:lineRule="exact"/>
              <w:ind w:right="147"/>
            </w:pPr>
            <w:r>
              <w:t>З1,</w:t>
            </w:r>
            <w:r w:rsidR="00DB6F88">
              <w:t>З.5</w:t>
            </w:r>
          </w:p>
          <w:p w:rsidR="00DB6F88" w:rsidRPr="00266F7B" w:rsidRDefault="00950A16" w:rsidP="005809E0">
            <w:pPr>
              <w:spacing w:line="322" w:lineRule="exact"/>
              <w:ind w:right="147"/>
            </w:pPr>
            <w:r>
              <w:t xml:space="preserve"> </w:t>
            </w:r>
          </w:p>
        </w:tc>
      </w:tr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5809E0" w:rsidRDefault="004D75F4" w:rsidP="0056275E">
            <w:pPr>
              <w:rPr>
                <w:bCs/>
                <w:i/>
                <w:sz w:val="28"/>
                <w:szCs w:val="28"/>
                <w:lang w:eastAsia="en-US"/>
              </w:rPr>
            </w:pPr>
            <w:r w:rsidRPr="005809E0">
              <w:rPr>
                <w:b/>
                <w:i/>
                <w:sz w:val="28"/>
                <w:szCs w:val="28"/>
              </w:rPr>
              <w:t xml:space="preserve"> </w:t>
            </w:r>
            <w:r w:rsidRPr="005809E0">
              <w:rPr>
                <w:b/>
                <w:sz w:val="28"/>
                <w:szCs w:val="28"/>
              </w:rPr>
              <w:t>Тема</w:t>
            </w:r>
            <w:r w:rsidRPr="005809E0">
              <w:rPr>
                <w:i/>
                <w:sz w:val="28"/>
                <w:szCs w:val="28"/>
              </w:rPr>
              <w:t xml:space="preserve"> </w:t>
            </w:r>
            <w:r w:rsidRPr="005809E0">
              <w:rPr>
                <w:b/>
                <w:sz w:val="28"/>
                <w:szCs w:val="28"/>
              </w:rPr>
              <w:t>2. Информация и информационные процессы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266F7B" w:rsidRDefault="004D75F4" w:rsidP="00640F54">
            <w:pPr>
              <w:shd w:val="clear" w:color="auto" w:fill="FFFFFF"/>
              <w:jc w:val="both"/>
            </w:pPr>
            <w:r w:rsidRPr="00841D01">
              <w:rPr>
                <w:i/>
              </w:rPr>
              <w:t xml:space="preserve"> </w:t>
            </w:r>
            <w:r w:rsidRPr="00841D01">
              <w:rPr>
                <w:b/>
              </w:rPr>
              <w:t xml:space="preserve"> </w:t>
            </w:r>
            <w:r>
              <w:rPr>
                <w:b/>
                <w:i/>
              </w:rPr>
              <w:t xml:space="preserve"> </w:t>
            </w:r>
            <w:r w:rsidRPr="00266F7B">
              <w:rPr>
                <w:spacing w:val="-8"/>
              </w:rPr>
              <w:t xml:space="preserve">Подходы к понятию информации и измерению информации. Информационные объекты различных видов.  Универсальность дискретного (цифрового) представления информации. Представление </w:t>
            </w:r>
            <w:r w:rsidRPr="00266F7B">
              <w:rPr>
                <w:spacing w:val="-8"/>
              </w:rPr>
              <w:lastRenderedPageBreak/>
              <w:t>информации в двоичной системе счисления.</w:t>
            </w:r>
            <w:r w:rsidR="00FB05D5">
              <w:rPr>
                <w:spacing w:val="-8"/>
              </w:rPr>
              <w:t xml:space="preserve"> </w:t>
            </w:r>
            <w:r w:rsidRPr="00266F7B">
              <w:t>Основные информационные процессы и их реализация с помощью компьютеров: обработка, хранение, поиск и передача информации.</w:t>
            </w:r>
          </w:p>
          <w:p w:rsidR="004D75F4" w:rsidRPr="00266F7B" w:rsidRDefault="004D75F4" w:rsidP="005809E0">
            <w:pPr>
              <w:jc w:val="both"/>
            </w:pPr>
            <w:r w:rsidRPr="00266F7B">
              <w:t>Принципы обработки информации компьютером. Арифметические и логические основы работы компьютера. Алгоритмы и способы их описания.</w:t>
            </w:r>
          </w:p>
          <w:p w:rsidR="004D75F4" w:rsidRPr="00266F7B" w:rsidRDefault="004D75F4" w:rsidP="005809E0">
            <w:pPr>
              <w:tabs>
                <w:tab w:val="left" w:pos="1701"/>
                <w:tab w:val="left" w:pos="1985"/>
              </w:tabs>
              <w:jc w:val="both"/>
            </w:pPr>
            <w:r w:rsidRPr="00266F7B">
              <w:t xml:space="preserve">Компьютер как исполнитель команд. Программный принцип работы компьютера. Примеры компьютерных моделей различных процессов. </w:t>
            </w:r>
          </w:p>
          <w:p w:rsidR="004D75F4" w:rsidRPr="00266F7B" w:rsidRDefault="004D75F4" w:rsidP="005809E0">
            <w:pPr>
              <w:shd w:val="clear" w:color="auto" w:fill="FFFFFF"/>
              <w:jc w:val="both"/>
            </w:pPr>
            <w:r w:rsidRPr="00266F7B">
              <w:t>Хранение информационных объектов различных видов на различных цифровых носителях. Определение объемов различных носителей информации. Архив информации.</w:t>
            </w:r>
          </w:p>
          <w:p w:rsidR="004D75F4" w:rsidRPr="00266F7B" w:rsidRDefault="004D75F4" w:rsidP="005809E0">
            <w:pPr>
              <w:shd w:val="clear" w:color="auto" w:fill="FFFFFF"/>
              <w:jc w:val="both"/>
            </w:pPr>
            <w:r w:rsidRPr="00266F7B">
              <w:t>Поиск информации с использованием компьютера. Программные поисковые сервисы. Использование ключевых слов, фраз для поиска информации. Комбинации условия поиска.</w:t>
            </w:r>
          </w:p>
          <w:p w:rsidR="004D75F4" w:rsidRPr="00266F7B" w:rsidRDefault="004D75F4" w:rsidP="005809E0">
            <w:pPr>
              <w:shd w:val="clear" w:color="auto" w:fill="FFFFFF"/>
              <w:jc w:val="both"/>
            </w:pPr>
            <w:r w:rsidRPr="00266F7B">
              <w:t>Передача информации между компьютерами. Проводная и беспроводная связь.</w:t>
            </w:r>
          </w:p>
          <w:p w:rsidR="004D75F4" w:rsidRDefault="004D75F4" w:rsidP="005809E0">
            <w:pPr>
              <w:pStyle w:val="201"/>
              <w:shd w:val="clear" w:color="auto" w:fill="auto"/>
              <w:spacing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5809E0">
              <w:rPr>
                <w:rFonts w:ascii="Times New Roman" w:hAnsi="Times New Roman" w:cs="Times New Roman"/>
                <w:b w:val="0"/>
                <w:sz w:val="24"/>
                <w:szCs w:val="24"/>
              </w:rPr>
              <w:t>Управление процессами. Представление об автоматических и автомат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изированных системах управления - </w:t>
            </w:r>
            <w:r w:rsidRPr="00D51EA5">
              <w:rPr>
                <w:rFonts w:ascii="Times New Roman" w:hAnsi="Times New Roman" w:cs="Times New Roman"/>
                <w:sz w:val="24"/>
                <w:szCs w:val="24"/>
              </w:rPr>
              <w:t>устный опрос, тестирование</w:t>
            </w:r>
          </w:p>
          <w:p w:rsidR="004D75F4" w:rsidRPr="00D51EA5" w:rsidRDefault="004D75F4" w:rsidP="005809E0">
            <w:pPr>
              <w:pStyle w:val="201"/>
              <w:shd w:val="clear" w:color="auto" w:fill="auto"/>
              <w:spacing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D51EA5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Практические занятия</w:t>
            </w:r>
            <w:r w:rsidR="0026354A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№ 1-22 визуальный осмотр</w:t>
            </w:r>
            <w:r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, работа по индивидуальным заданиям</w:t>
            </w:r>
            <w:r w:rsidR="00613126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, выполнение письменного задания</w:t>
            </w:r>
          </w:p>
          <w:p w:rsidR="004D75F4" w:rsidRPr="005809E0" w:rsidRDefault="004D75F4" w:rsidP="005809E0">
            <w:pPr>
              <w:pStyle w:val="201"/>
              <w:shd w:val="clear" w:color="auto" w:fill="auto"/>
              <w:spacing w:line="240" w:lineRule="auto"/>
              <w:ind w:left="113" w:right="113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4D75F4" w:rsidRPr="00CD6832" w:rsidRDefault="004D75F4" w:rsidP="0046578E">
            <w:pPr>
              <w:rPr>
                <w:i/>
                <w:lang w:eastAsia="en-US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Default="004D75F4" w:rsidP="005809E0">
            <w:pPr>
              <w:shd w:val="clear" w:color="auto" w:fill="FFFFFF"/>
              <w:jc w:val="both"/>
            </w:pPr>
          </w:p>
          <w:p w:rsidR="00DB6F88" w:rsidRDefault="00DB6F88" w:rsidP="005809E0">
            <w:pPr>
              <w:shd w:val="clear" w:color="auto" w:fill="FFFFFF"/>
              <w:jc w:val="both"/>
            </w:pPr>
            <w:r>
              <w:t>З.4, З.2</w:t>
            </w:r>
            <w:r w:rsidR="00613126">
              <w:t>,</w:t>
            </w:r>
          </w:p>
          <w:p w:rsidR="00DB6F88" w:rsidRDefault="00DB6F88" w:rsidP="005809E0">
            <w:pPr>
              <w:shd w:val="clear" w:color="auto" w:fill="FFFFFF"/>
              <w:jc w:val="both"/>
            </w:pPr>
          </w:p>
          <w:p w:rsidR="00DB6F88" w:rsidRDefault="00DB6F88" w:rsidP="005809E0">
            <w:pPr>
              <w:shd w:val="clear" w:color="auto" w:fill="FFFFFF"/>
              <w:jc w:val="both"/>
            </w:pPr>
          </w:p>
          <w:p w:rsidR="00DB6F88" w:rsidRDefault="00DB6F88" w:rsidP="005809E0">
            <w:pPr>
              <w:shd w:val="clear" w:color="auto" w:fill="FFFFFF"/>
              <w:jc w:val="both"/>
            </w:pPr>
          </w:p>
          <w:p w:rsidR="00DB6F88" w:rsidRDefault="00DB6F88" w:rsidP="005809E0">
            <w:pPr>
              <w:shd w:val="clear" w:color="auto" w:fill="FFFFFF"/>
              <w:jc w:val="both"/>
            </w:pPr>
          </w:p>
          <w:p w:rsidR="00DB6F88" w:rsidRPr="00DB6F88" w:rsidRDefault="00DB6F88" w:rsidP="005809E0">
            <w:pPr>
              <w:shd w:val="clear" w:color="auto" w:fill="FFFFFF"/>
              <w:jc w:val="both"/>
            </w:pPr>
            <w:r>
              <w:t>У.3</w:t>
            </w:r>
            <w:r w:rsidR="00613126">
              <w:t>У6</w:t>
            </w:r>
            <w:r w:rsidR="00FB05D5">
              <w:t>,У7</w:t>
            </w:r>
          </w:p>
        </w:tc>
      </w:tr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6A093F" w:rsidRDefault="004D75F4" w:rsidP="006A093F">
            <w:pPr>
              <w:rPr>
                <w:bCs/>
                <w:i/>
                <w:sz w:val="28"/>
                <w:szCs w:val="28"/>
                <w:lang w:eastAsia="en-US"/>
              </w:rPr>
            </w:pPr>
            <w:r>
              <w:rPr>
                <w:i/>
              </w:rPr>
              <w:lastRenderedPageBreak/>
              <w:t xml:space="preserve"> 3.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266F7B">
              <w:rPr>
                <w:b/>
              </w:rPr>
              <w:t>Средства информационных и коммуникационных технологий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266F7B" w:rsidRDefault="004D75F4" w:rsidP="006A093F">
            <w:pPr>
              <w:pStyle w:val="af7"/>
              <w:jc w:val="both"/>
            </w:pPr>
            <w:r>
              <w:rPr>
                <w:i/>
              </w:rPr>
              <w:t xml:space="preserve"> </w:t>
            </w:r>
            <w:r>
              <w:t xml:space="preserve"> </w:t>
            </w:r>
            <w:r w:rsidRPr="00266F7B">
              <w:t>Архитектура компьютеров. Основные характеристики компьютеров. Многообразие компьютеров. Многообразие внешних устройств, подключаемых к компьютеру. Виды программного обеспечения компьютеров.</w:t>
            </w:r>
          </w:p>
          <w:p w:rsidR="004D75F4" w:rsidRPr="00266F7B" w:rsidRDefault="004D75F4" w:rsidP="006A093F">
            <w:pPr>
              <w:pStyle w:val="af7"/>
              <w:jc w:val="both"/>
            </w:pPr>
            <w:r w:rsidRPr="00266F7B">
              <w:t>Примеры комплектации компьютерного рабочего места в соответствии с целями его использования для различных направлений профессиональной деятельности (в соответствии с направлениями технической профессиональной деятельности).</w:t>
            </w:r>
          </w:p>
          <w:p w:rsidR="004D75F4" w:rsidRPr="00266F7B" w:rsidRDefault="004D75F4" w:rsidP="006A093F">
            <w:pPr>
              <w:shd w:val="clear" w:color="auto" w:fill="FFFFFF"/>
              <w:jc w:val="both"/>
              <w:rPr>
                <w:spacing w:val="-8"/>
              </w:rPr>
            </w:pPr>
            <w:r w:rsidRPr="00266F7B">
              <w:t>Объединение компьютеров в локальную сеть. Организация работы пользователей в локальных</w:t>
            </w:r>
            <w:r w:rsidRPr="00266F7B">
              <w:rPr>
                <w:spacing w:val="-8"/>
              </w:rPr>
              <w:t xml:space="preserve"> компьютерных сетях.</w:t>
            </w:r>
          </w:p>
          <w:p w:rsidR="004D75F4" w:rsidRDefault="004D75F4" w:rsidP="006A093F">
            <w:pPr>
              <w:shd w:val="clear" w:color="auto" w:fill="FFFFFF"/>
              <w:jc w:val="both"/>
            </w:pPr>
            <w:r w:rsidRPr="00266F7B">
              <w:t xml:space="preserve">Безопасность, гигиена, эргономика, ресурсосбережение. Защита </w:t>
            </w:r>
            <w:r>
              <w:t>информации, антивирусная защита – устный опрос, тестирование.</w:t>
            </w:r>
          </w:p>
          <w:p w:rsidR="004D75F4" w:rsidRPr="006A093F" w:rsidRDefault="004D75F4" w:rsidP="000327E4">
            <w:pPr>
              <w:rPr>
                <w:b/>
              </w:rPr>
            </w:pPr>
            <w:r w:rsidRPr="006A093F">
              <w:rPr>
                <w:b/>
              </w:rPr>
              <w:t>Практические занятия 1-13, визуальный</w:t>
            </w:r>
            <w:r w:rsidR="0026354A">
              <w:rPr>
                <w:b/>
              </w:rPr>
              <w:t xml:space="preserve"> осмотр</w:t>
            </w:r>
            <w:r w:rsidRPr="006A093F">
              <w:rPr>
                <w:b/>
              </w:rPr>
              <w:t>, работа по индивидуальным заданиям.</w:t>
            </w:r>
          </w:p>
          <w:p w:rsidR="004D75F4" w:rsidRPr="00FD5DCB" w:rsidRDefault="004D75F4" w:rsidP="000327E4">
            <w:pPr>
              <w:rPr>
                <w:i/>
                <w:lang w:eastAsia="en-US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F88" w:rsidRDefault="00DB6F88" w:rsidP="006A093F">
            <w:pPr>
              <w:pStyle w:val="af7"/>
              <w:jc w:val="both"/>
            </w:pPr>
          </w:p>
          <w:p w:rsidR="004D75F4" w:rsidRDefault="00DB6F88" w:rsidP="006A093F">
            <w:pPr>
              <w:pStyle w:val="af7"/>
              <w:jc w:val="both"/>
            </w:pPr>
            <w:r>
              <w:t>З.2,</w:t>
            </w:r>
            <w:r w:rsidR="00950A16">
              <w:t xml:space="preserve"> З3,</w:t>
            </w:r>
            <w:r>
              <w:t>З.5</w:t>
            </w:r>
          </w:p>
          <w:p w:rsidR="00DB6F88" w:rsidRDefault="00DB6F88" w:rsidP="006A093F">
            <w:pPr>
              <w:pStyle w:val="af7"/>
              <w:jc w:val="both"/>
            </w:pPr>
          </w:p>
          <w:p w:rsidR="00DB6F88" w:rsidRPr="00DB6F88" w:rsidRDefault="00DB6F88" w:rsidP="006A093F">
            <w:pPr>
              <w:pStyle w:val="af7"/>
              <w:jc w:val="both"/>
            </w:pPr>
            <w:r>
              <w:t>У.6,</w:t>
            </w:r>
            <w:r w:rsidR="00D00565">
              <w:t>У7</w:t>
            </w:r>
          </w:p>
        </w:tc>
      </w:tr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FD5DCB" w:rsidRDefault="004D75F4" w:rsidP="006A093F">
            <w:pPr>
              <w:rPr>
                <w:b/>
                <w:i/>
              </w:rPr>
            </w:pPr>
            <w:r w:rsidRPr="00266F7B">
              <w:rPr>
                <w:b/>
              </w:rPr>
              <w:t xml:space="preserve">  </w:t>
            </w:r>
            <w:r>
              <w:rPr>
                <w:b/>
              </w:rPr>
              <w:t xml:space="preserve"> </w:t>
            </w:r>
            <w:r w:rsidRPr="00266F7B">
              <w:rPr>
                <w:b/>
              </w:rPr>
              <w:t>4. Технологии создания и преобразования информационных объектов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Pr="00266F7B" w:rsidRDefault="004D75F4" w:rsidP="008A1EAD">
            <w:pPr>
              <w:shd w:val="clear" w:color="auto" w:fill="FFFFFF"/>
              <w:jc w:val="both"/>
            </w:pPr>
            <w:r>
              <w:rPr>
                <w:i/>
              </w:rPr>
              <w:t xml:space="preserve"> </w:t>
            </w:r>
            <w:r w:rsidRPr="00266F7B">
              <w:t>Понятие об информационных системах и автоматизации информационных процессов.</w:t>
            </w:r>
          </w:p>
          <w:p w:rsidR="004D75F4" w:rsidRPr="00266F7B" w:rsidRDefault="004D75F4" w:rsidP="008A1EAD">
            <w:pPr>
              <w:jc w:val="both"/>
            </w:pPr>
            <w:r w:rsidRPr="00266F7B">
              <w:t>Возможности настольных издательских систем: создание, организация и основные способы преобразования (верстки) текста.</w:t>
            </w:r>
          </w:p>
          <w:p w:rsidR="004D75F4" w:rsidRPr="00266F7B" w:rsidRDefault="004D75F4" w:rsidP="008A1EAD">
            <w:pPr>
              <w:pStyle w:val="af7"/>
              <w:jc w:val="both"/>
            </w:pPr>
            <w:r w:rsidRPr="00266F7B">
              <w:lastRenderedPageBreak/>
              <w:t>Возможности динамических (электронных) таблиц. Математическая обработка числовых данных.</w:t>
            </w:r>
          </w:p>
          <w:p w:rsidR="004D75F4" w:rsidRDefault="004D75F4" w:rsidP="008A1EAD">
            <w:pPr>
              <w:pStyle w:val="af7"/>
              <w:jc w:val="both"/>
            </w:pPr>
            <w:r w:rsidRPr="00266F7B">
              <w:t>Представление об организации баз данных  и  системах управления базами данных. Структура данных и система запросов на примерах баз данных различного назначения: юридические, библиотечные, налоговые, социальные, кадровые и др. Использование системы управления базами данных для выполнения учебных заданий из различных предметных областей.</w:t>
            </w:r>
            <w:r>
              <w:t xml:space="preserve"> </w:t>
            </w:r>
            <w:r w:rsidRPr="00266F7B">
              <w:t>Представление о программных средах компьютерной графики и черчения, мультимедийных средах</w:t>
            </w:r>
            <w:r>
              <w:t xml:space="preserve"> – устный опрос, тестирование.</w:t>
            </w:r>
          </w:p>
          <w:p w:rsidR="004D75F4" w:rsidRPr="006A093F" w:rsidRDefault="004D75F4" w:rsidP="008A1EAD">
            <w:pPr>
              <w:rPr>
                <w:b/>
              </w:rPr>
            </w:pPr>
            <w:r w:rsidRPr="006A093F">
              <w:rPr>
                <w:b/>
              </w:rPr>
              <w:t>Практические занятия 1-</w:t>
            </w:r>
            <w:r>
              <w:rPr>
                <w:b/>
              </w:rPr>
              <w:t>22</w:t>
            </w:r>
            <w:r w:rsidRPr="006A093F">
              <w:rPr>
                <w:b/>
              </w:rPr>
              <w:t>, визуальный</w:t>
            </w:r>
            <w:r w:rsidR="0026354A">
              <w:rPr>
                <w:b/>
              </w:rPr>
              <w:t xml:space="preserve"> осмотр</w:t>
            </w:r>
            <w:r w:rsidRPr="006A093F">
              <w:rPr>
                <w:b/>
              </w:rPr>
              <w:t>, работа по индивидуальным заданиям.</w:t>
            </w:r>
          </w:p>
          <w:p w:rsidR="004D75F4" w:rsidRPr="00BD7463" w:rsidRDefault="004D75F4" w:rsidP="008A1EAD">
            <w:pPr>
              <w:pStyle w:val="af7"/>
              <w:jc w:val="both"/>
              <w:rPr>
                <w:i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Default="00950A16" w:rsidP="008A1EAD">
            <w:pPr>
              <w:shd w:val="clear" w:color="auto" w:fill="FFFFFF"/>
              <w:jc w:val="both"/>
            </w:pPr>
            <w:r>
              <w:lastRenderedPageBreak/>
              <w:t xml:space="preserve"> З.3,</w:t>
            </w:r>
            <w:r w:rsidR="00D00565">
              <w:t>З.4, З.5</w:t>
            </w:r>
          </w:p>
          <w:p w:rsidR="00D00565" w:rsidRDefault="00D00565" w:rsidP="008A1EAD">
            <w:pPr>
              <w:shd w:val="clear" w:color="auto" w:fill="FFFFFF"/>
              <w:jc w:val="both"/>
            </w:pPr>
          </w:p>
          <w:p w:rsidR="00D00565" w:rsidRDefault="00D00565" w:rsidP="008A1EAD">
            <w:pPr>
              <w:shd w:val="clear" w:color="auto" w:fill="FFFFFF"/>
              <w:jc w:val="both"/>
            </w:pPr>
          </w:p>
          <w:p w:rsidR="00D00565" w:rsidRDefault="00D00565" w:rsidP="008A1EAD">
            <w:pPr>
              <w:shd w:val="clear" w:color="auto" w:fill="FFFFFF"/>
              <w:jc w:val="both"/>
            </w:pPr>
          </w:p>
          <w:p w:rsidR="00D00565" w:rsidRDefault="00D00565" w:rsidP="008A1EAD">
            <w:pPr>
              <w:shd w:val="clear" w:color="auto" w:fill="FFFFFF"/>
              <w:jc w:val="both"/>
            </w:pPr>
          </w:p>
          <w:p w:rsidR="00D00565" w:rsidRDefault="00D00565" w:rsidP="008A1EAD">
            <w:pPr>
              <w:shd w:val="clear" w:color="auto" w:fill="FFFFFF"/>
              <w:jc w:val="both"/>
            </w:pPr>
          </w:p>
          <w:p w:rsidR="00D00565" w:rsidRDefault="00D00565" w:rsidP="008A1EAD">
            <w:pPr>
              <w:shd w:val="clear" w:color="auto" w:fill="FFFFFF"/>
              <w:jc w:val="both"/>
            </w:pPr>
            <w:r>
              <w:t>У.4.У.3.</w:t>
            </w:r>
          </w:p>
          <w:p w:rsidR="00D00565" w:rsidRPr="00D00565" w:rsidRDefault="00D00565" w:rsidP="008A1EAD">
            <w:pPr>
              <w:shd w:val="clear" w:color="auto" w:fill="FFFFFF"/>
              <w:jc w:val="both"/>
            </w:pPr>
            <w:r>
              <w:t>У.2</w:t>
            </w:r>
          </w:p>
        </w:tc>
      </w:tr>
      <w:tr w:rsidR="004D75F4" w:rsidRPr="007611F2" w:rsidTr="004D75F4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Pr="00266F7B" w:rsidRDefault="004D75F4" w:rsidP="00D00565">
            <w:pPr>
              <w:spacing w:line="322" w:lineRule="exact"/>
              <w:ind w:right="147"/>
              <w:rPr>
                <w:b/>
                <w:bCs/>
                <w:spacing w:val="-1"/>
              </w:rPr>
            </w:pPr>
            <w:r>
              <w:rPr>
                <w:b/>
              </w:rPr>
              <w:lastRenderedPageBreak/>
              <w:t xml:space="preserve"> </w:t>
            </w:r>
            <w:r w:rsidRPr="00266F7B">
              <w:rPr>
                <w:b/>
              </w:rPr>
              <w:t>5. Телекоммуникационные технологии</w:t>
            </w:r>
          </w:p>
        </w:tc>
        <w:tc>
          <w:tcPr>
            <w:tcW w:w="5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75F4" w:rsidRDefault="004D75F4" w:rsidP="008A1EAD">
            <w:pPr>
              <w:pStyle w:val="af7"/>
              <w:spacing w:after="0"/>
              <w:jc w:val="both"/>
            </w:pPr>
            <w:r>
              <w:rPr>
                <w:i/>
              </w:rPr>
              <w:t xml:space="preserve"> </w:t>
            </w:r>
            <w:r w:rsidRPr="00266F7B">
              <w:t>Представления о технических и программных средствах телекоммуникационных технологий. Интернет-технологии, способы и скоростные характеристики подключения, провайдер.</w:t>
            </w:r>
          </w:p>
          <w:p w:rsidR="004D75F4" w:rsidRPr="00266F7B" w:rsidRDefault="004D75F4" w:rsidP="008A1EAD">
            <w:pPr>
              <w:pStyle w:val="af7"/>
              <w:spacing w:after="0"/>
              <w:jc w:val="both"/>
            </w:pPr>
            <w:r w:rsidRPr="00266F7B">
              <w:t>Методы создания и сопровождения сайта.</w:t>
            </w:r>
          </w:p>
          <w:p w:rsidR="004D75F4" w:rsidRDefault="004D75F4" w:rsidP="008A1EAD">
            <w:r w:rsidRPr="00266F7B">
              <w:t xml:space="preserve">Возможности сетевого программного обеспечения для организации коллективной деятельности в глобальных и локальных компьютерных сетях: электронная почта, чат, </w:t>
            </w:r>
            <w:r w:rsidRPr="008A1EAD">
              <w:t xml:space="preserve">видеоконференция, </w:t>
            </w:r>
            <w:proofErr w:type="spellStart"/>
            <w:r w:rsidRPr="008A1EAD">
              <w:t>интернет-телефония</w:t>
            </w:r>
            <w:proofErr w:type="spellEnd"/>
            <w:r>
              <w:t xml:space="preserve"> – устный опрос, тестирование.</w:t>
            </w:r>
          </w:p>
          <w:p w:rsidR="004D75F4" w:rsidRPr="006A093F" w:rsidRDefault="004D75F4" w:rsidP="008A1EAD">
            <w:pPr>
              <w:rPr>
                <w:b/>
              </w:rPr>
            </w:pPr>
            <w:r w:rsidRPr="006A093F">
              <w:rPr>
                <w:b/>
              </w:rPr>
              <w:t>Практические занятия 1-</w:t>
            </w:r>
            <w:r>
              <w:rPr>
                <w:b/>
              </w:rPr>
              <w:t>14</w:t>
            </w:r>
            <w:r w:rsidRPr="006A093F">
              <w:rPr>
                <w:b/>
              </w:rPr>
              <w:t>, визуальный</w:t>
            </w:r>
            <w:r w:rsidR="0026354A">
              <w:rPr>
                <w:b/>
              </w:rPr>
              <w:t xml:space="preserve"> осмотр</w:t>
            </w:r>
            <w:r w:rsidRPr="006A093F">
              <w:rPr>
                <w:b/>
              </w:rPr>
              <w:t>, работа по индивидуальным заданиям.</w:t>
            </w:r>
          </w:p>
          <w:p w:rsidR="004D75F4" w:rsidRDefault="004D75F4" w:rsidP="008A1EAD"/>
          <w:p w:rsidR="004D75F4" w:rsidRPr="00841D01" w:rsidRDefault="004D75F4" w:rsidP="008A1EAD">
            <w:pPr>
              <w:rPr>
                <w:i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5F4" w:rsidRDefault="004D75F4" w:rsidP="008A1EAD">
            <w:pPr>
              <w:pStyle w:val="af7"/>
              <w:spacing w:after="0"/>
              <w:jc w:val="both"/>
            </w:pPr>
          </w:p>
          <w:p w:rsidR="00D00565" w:rsidRDefault="00D00565" w:rsidP="008A1EAD">
            <w:pPr>
              <w:pStyle w:val="af7"/>
              <w:spacing w:after="0"/>
              <w:jc w:val="both"/>
            </w:pPr>
          </w:p>
          <w:p w:rsidR="00D00565" w:rsidRDefault="00D00565" w:rsidP="008A1EAD">
            <w:pPr>
              <w:pStyle w:val="af7"/>
              <w:spacing w:after="0"/>
              <w:jc w:val="both"/>
            </w:pPr>
            <w:r>
              <w:t>З.1,З.2</w:t>
            </w:r>
          </w:p>
          <w:p w:rsidR="00D00565" w:rsidRDefault="00D00565" w:rsidP="008A1EAD">
            <w:pPr>
              <w:pStyle w:val="af7"/>
              <w:spacing w:after="0"/>
              <w:jc w:val="both"/>
            </w:pPr>
          </w:p>
          <w:p w:rsidR="00D00565" w:rsidRDefault="00D00565" w:rsidP="008A1EAD">
            <w:pPr>
              <w:pStyle w:val="af7"/>
              <w:spacing w:after="0"/>
              <w:jc w:val="both"/>
            </w:pPr>
          </w:p>
          <w:p w:rsidR="00D00565" w:rsidRPr="00D00565" w:rsidRDefault="00D00565" w:rsidP="008A1EAD">
            <w:pPr>
              <w:pStyle w:val="af7"/>
              <w:spacing w:after="0"/>
              <w:jc w:val="both"/>
            </w:pPr>
            <w:r>
              <w:t>У.4, У.5</w:t>
            </w:r>
          </w:p>
        </w:tc>
      </w:tr>
    </w:tbl>
    <w:p w:rsidR="00031CB2" w:rsidRDefault="00031CB2" w:rsidP="007028A6">
      <w:pPr>
        <w:spacing w:line="360" w:lineRule="auto"/>
        <w:ind w:firstLine="851"/>
        <w:jc w:val="both"/>
        <w:rPr>
          <w:sz w:val="28"/>
          <w:szCs w:val="28"/>
        </w:rPr>
      </w:pPr>
    </w:p>
    <w:p w:rsidR="001E00F9" w:rsidRDefault="00CE75CC" w:rsidP="00A9387D">
      <w:pPr>
        <w:spacing w:line="360" w:lineRule="auto"/>
        <w:ind w:firstLine="851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color w:val="000000"/>
          <w:lang w:bidi="ru-RU"/>
        </w:rPr>
        <w:t xml:space="preserve"> </w:t>
      </w:r>
    </w:p>
    <w:p w:rsidR="001E00F9" w:rsidRDefault="001E00F9" w:rsidP="00031CB2">
      <w:pPr>
        <w:rPr>
          <w:b/>
          <w:sz w:val="28"/>
          <w:szCs w:val="28"/>
        </w:rPr>
      </w:pPr>
    </w:p>
    <w:p w:rsidR="001E00F9" w:rsidRDefault="001E00F9" w:rsidP="00C31BD0">
      <w:pPr>
        <w:spacing w:line="360" w:lineRule="auto"/>
        <w:rPr>
          <w:b/>
          <w:sz w:val="28"/>
          <w:szCs w:val="28"/>
        </w:rPr>
      </w:pPr>
    </w:p>
    <w:p w:rsidR="00FF186A" w:rsidRDefault="00FF186A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C4142" w:rsidRDefault="002A7214" w:rsidP="002A7214">
      <w:pPr>
        <w:spacing w:after="240"/>
        <w:jc w:val="center"/>
        <w:rPr>
          <w:b/>
          <w:sz w:val="32"/>
          <w:szCs w:val="28"/>
        </w:rPr>
      </w:pPr>
      <w:r w:rsidRPr="00C11632">
        <w:rPr>
          <w:b/>
          <w:sz w:val="32"/>
          <w:szCs w:val="28"/>
        </w:rPr>
        <w:lastRenderedPageBreak/>
        <w:t xml:space="preserve">3. </w:t>
      </w:r>
      <w:r>
        <w:rPr>
          <w:b/>
          <w:sz w:val="32"/>
          <w:szCs w:val="28"/>
        </w:rPr>
        <w:t>Фонд</w:t>
      </w:r>
      <w:r w:rsidRPr="00C11632">
        <w:rPr>
          <w:b/>
          <w:sz w:val="32"/>
          <w:szCs w:val="28"/>
        </w:rPr>
        <w:t xml:space="preserve"> оценочных средств. </w:t>
      </w:r>
      <w:r w:rsidR="000C4142">
        <w:rPr>
          <w:b/>
          <w:sz w:val="32"/>
          <w:szCs w:val="28"/>
        </w:rPr>
        <w:t xml:space="preserve"> </w:t>
      </w:r>
      <w:r w:rsidR="003301CD">
        <w:rPr>
          <w:b/>
          <w:sz w:val="32"/>
          <w:szCs w:val="28"/>
        </w:rPr>
        <w:t>Текущий контроль</w:t>
      </w:r>
    </w:p>
    <w:p w:rsidR="00C8521A" w:rsidRDefault="000C4142" w:rsidP="002A7214">
      <w:pPr>
        <w:spacing w:after="240"/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t xml:space="preserve"> З</w:t>
      </w:r>
      <w:r w:rsidR="002A7214" w:rsidRPr="00C11632">
        <w:rPr>
          <w:b/>
          <w:sz w:val="32"/>
          <w:szCs w:val="28"/>
        </w:rPr>
        <w:t>адания для оценки теоретического курса учебной дисциплины</w:t>
      </w:r>
      <w:r w:rsidR="002A7214">
        <w:rPr>
          <w:b/>
          <w:sz w:val="32"/>
          <w:szCs w:val="28"/>
        </w:rPr>
        <w:t xml:space="preserve"> </w:t>
      </w:r>
    </w:p>
    <w:p w:rsidR="002A7214" w:rsidRPr="008A7ABF" w:rsidRDefault="002A7214" w:rsidP="002A7214">
      <w:pPr>
        <w:rPr>
          <w:b/>
          <w:i/>
          <w:sz w:val="28"/>
          <w:szCs w:val="28"/>
        </w:rPr>
      </w:pPr>
      <w:r w:rsidRPr="008A7ABF">
        <w:rPr>
          <w:b/>
          <w:sz w:val="28"/>
          <w:szCs w:val="28"/>
        </w:rPr>
        <w:t xml:space="preserve">3.1. </w:t>
      </w:r>
      <w:r w:rsidR="0026354A">
        <w:rPr>
          <w:b/>
          <w:sz w:val="28"/>
          <w:szCs w:val="28"/>
        </w:rPr>
        <w:t xml:space="preserve">  З</w:t>
      </w:r>
      <w:r w:rsidRPr="008A7ABF">
        <w:rPr>
          <w:b/>
          <w:sz w:val="28"/>
          <w:szCs w:val="28"/>
        </w:rPr>
        <w:t xml:space="preserve">адания для оценки освоения </w:t>
      </w:r>
      <w:r>
        <w:rPr>
          <w:b/>
          <w:sz w:val="28"/>
          <w:szCs w:val="28"/>
        </w:rPr>
        <w:t xml:space="preserve"> тема </w:t>
      </w:r>
      <w:r w:rsidRPr="008A7ABF">
        <w:rPr>
          <w:b/>
          <w:sz w:val="28"/>
          <w:szCs w:val="28"/>
        </w:rPr>
        <w:t>1</w:t>
      </w:r>
      <w:r w:rsidRPr="008A7ABF">
        <w:rPr>
          <w:b/>
          <w:i/>
          <w:sz w:val="28"/>
          <w:szCs w:val="28"/>
        </w:rPr>
        <w:t>.</w:t>
      </w:r>
      <w:r w:rsidR="00907F60" w:rsidRPr="005809E0">
        <w:rPr>
          <w:b/>
          <w:sz w:val="28"/>
          <w:szCs w:val="28"/>
        </w:rPr>
        <w:t xml:space="preserve"> Информационная деятельность человека</w:t>
      </w:r>
      <w:r w:rsidR="00907F60">
        <w:rPr>
          <w:b/>
          <w:sz w:val="28"/>
          <w:szCs w:val="28"/>
        </w:rPr>
        <w:t>.</w:t>
      </w:r>
      <w:r w:rsidR="00907F60" w:rsidRPr="005809E0">
        <w:rPr>
          <w:b/>
          <w:i/>
          <w:sz w:val="28"/>
          <w:szCs w:val="28"/>
        </w:rPr>
        <w:t xml:space="preserve">  </w:t>
      </w:r>
    </w:p>
    <w:p w:rsidR="002A7DD4" w:rsidRDefault="00C8521A" w:rsidP="002A7DD4">
      <w:pPr>
        <w:spacing w:line="322" w:lineRule="exact"/>
        <w:ind w:right="147"/>
        <w:rPr>
          <w:sz w:val="28"/>
          <w:szCs w:val="28"/>
        </w:rPr>
      </w:pPr>
      <w:r w:rsidRPr="008A7ABF">
        <w:rPr>
          <w:sz w:val="28"/>
          <w:szCs w:val="28"/>
        </w:rPr>
        <w:t>Проверяемые результаты обучения</w:t>
      </w:r>
      <w:r w:rsidRPr="00CD6832">
        <w:rPr>
          <w:i/>
        </w:rPr>
        <w:t xml:space="preserve">: </w:t>
      </w:r>
      <w:r>
        <w:rPr>
          <w:i/>
        </w:rPr>
        <w:t xml:space="preserve"> </w:t>
      </w:r>
      <w:r w:rsidR="003301CD" w:rsidRPr="003301CD">
        <w:t xml:space="preserve"> </w:t>
      </w:r>
      <w:r w:rsidR="002A7DD4">
        <w:rPr>
          <w:sz w:val="28"/>
          <w:szCs w:val="28"/>
        </w:rPr>
        <w:t>З.1  сформированность  представлений о роли  информации и информационных процессов в окружающем мире</w:t>
      </w:r>
    </w:p>
    <w:p w:rsidR="002A7214" w:rsidRDefault="003301CD" w:rsidP="00592CD9">
      <w:pPr>
        <w:spacing w:line="322" w:lineRule="exact"/>
        <w:ind w:right="147"/>
        <w:rPr>
          <w:sz w:val="28"/>
          <w:szCs w:val="28"/>
        </w:rPr>
      </w:pPr>
      <w:r w:rsidRPr="003301CD">
        <w:rPr>
          <w:sz w:val="28"/>
          <w:szCs w:val="28"/>
        </w:rPr>
        <w:t>З.5</w:t>
      </w:r>
      <w:r w:rsidR="00C8521A">
        <w:rPr>
          <w:sz w:val="28"/>
          <w:szCs w:val="28"/>
        </w:rPr>
        <w:t xml:space="preserve">  </w:t>
      </w:r>
      <w:r w:rsidR="00592CD9">
        <w:rPr>
          <w:sz w:val="28"/>
          <w:szCs w:val="28"/>
        </w:rPr>
        <w:t xml:space="preserve"> Понимание основ правовых аспектов использования компьютерных программ и прав доступа к глобальным  информационным сервисам;</w:t>
      </w:r>
    </w:p>
    <w:p w:rsidR="002A7214" w:rsidRPr="00AC3989" w:rsidRDefault="002A7214" w:rsidP="002A7214">
      <w:pPr>
        <w:ind w:firstLine="709"/>
        <w:jc w:val="both"/>
        <w:rPr>
          <w:b/>
          <w:sz w:val="28"/>
          <w:szCs w:val="28"/>
        </w:rPr>
      </w:pPr>
      <w:r w:rsidRPr="00AC3989">
        <w:rPr>
          <w:b/>
          <w:sz w:val="28"/>
          <w:szCs w:val="28"/>
        </w:rPr>
        <w:t>Самостоятельная работа</w:t>
      </w:r>
      <w:r w:rsidR="00907F60">
        <w:rPr>
          <w:b/>
          <w:sz w:val="28"/>
          <w:szCs w:val="28"/>
        </w:rPr>
        <w:t>:</w:t>
      </w:r>
      <w:r w:rsidRPr="00AC3989">
        <w:rPr>
          <w:b/>
          <w:sz w:val="28"/>
          <w:szCs w:val="28"/>
        </w:rPr>
        <w:t xml:space="preserve"> </w:t>
      </w:r>
      <w:r w:rsidR="00907F60">
        <w:rPr>
          <w:b/>
          <w:bCs/>
          <w:sz w:val="28"/>
          <w:szCs w:val="28"/>
          <w:lang w:eastAsia="en-US"/>
        </w:rPr>
        <w:t xml:space="preserve"> </w:t>
      </w:r>
      <w:r w:rsidRPr="00AC3989">
        <w:rPr>
          <w:b/>
          <w:bCs/>
          <w:sz w:val="28"/>
          <w:szCs w:val="28"/>
          <w:lang w:eastAsia="en-US"/>
        </w:rPr>
        <w:t xml:space="preserve"> </w:t>
      </w:r>
      <w:r w:rsidRPr="00AC3989">
        <w:rPr>
          <w:b/>
          <w:sz w:val="28"/>
          <w:szCs w:val="28"/>
        </w:rPr>
        <w:t xml:space="preserve"> </w:t>
      </w:r>
    </w:p>
    <w:p w:rsidR="002A7214" w:rsidRDefault="00907F60" w:rsidP="002A7214">
      <w:pPr>
        <w:ind w:firstLine="709"/>
        <w:jc w:val="both"/>
        <w:rPr>
          <w:sz w:val="28"/>
          <w:szCs w:val="28"/>
        </w:rPr>
      </w:pPr>
      <w:r w:rsidRPr="00907F60">
        <w:rPr>
          <w:sz w:val="28"/>
          <w:szCs w:val="28"/>
        </w:rPr>
        <w:t>Ответить письме</w:t>
      </w:r>
      <w:r w:rsidR="00C45B56">
        <w:rPr>
          <w:sz w:val="28"/>
          <w:szCs w:val="28"/>
        </w:rPr>
        <w:t>н</w:t>
      </w:r>
      <w:r w:rsidR="00640F54">
        <w:rPr>
          <w:sz w:val="28"/>
          <w:szCs w:val="28"/>
        </w:rPr>
        <w:t>н</w:t>
      </w:r>
      <w:r w:rsidR="00C45B56">
        <w:rPr>
          <w:sz w:val="28"/>
          <w:szCs w:val="28"/>
        </w:rPr>
        <w:t>о</w:t>
      </w:r>
      <w:r w:rsidRPr="00907F60">
        <w:rPr>
          <w:sz w:val="28"/>
          <w:szCs w:val="28"/>
        </w:rPr>
        <w:t xml:space="preserve"> на вопросы</w:t>
      </w:r>
      <w:r>
        <w:rPr>
          <w:sz w:val="28"/>
          <w:szCs w:val="28"/>
        </w:rPr>
        <w:t xml:space="preserve"> по теме:</w:t>
      </w:r>
    </w:p>
    <w:p w:rsidR="00907F60" w:rsidRPr="00C45B56" w:rsidRDefault="00907F60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Что представляет собой информатизация общества?</w:t>
      </w:r>
    </w:p>
    <w:p w:rsidR="00907F60" w:rsidRPr="00C45B56" w:rsidRDefault="00907F60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 xml:space="preserve"> Напишите основные информационные революции.</w:t>
      </w:r>
    </w:p>
    <w:p w:rsidR="00907F60" w:rsidRPr="00C45B56" w:rsidRDefault="00907F60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Что представляет собой компьютеризация общества</w:t>
      </w:r>
      <w:r w:rsidR="00400BDC" w:rsidRPr="00C45B56">
        <w:rPr>
          <w:rFonts w:ascii="Times New Roman" w:hAnsi="Times New Roman" w:cs="Times New Roman"/>
          <w:sz w:val="28"/>
          <w:szCs w:val="28"/>
        </w:rPr>
        <w:t>?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Какое общество является информационным?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Что такое информационные ресурсы?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Что представляет собой информационный рынок?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Запишите основные виды информационных услуг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Запишите виды профессиональной деятельности человека с использованием технических средств и информационных ресурсов (в соответствии с техническим направлением профессиональной деятельности)</w:t>
      </w:r>
    </w:p>
    <w:p w:rsidR="00400BDC" w:rsidRPr="00C45B56" w:rsidRDefault="00400BDC" w:rsidP="009C758D">
      <w:pPr>
        <w:pStyle w:val="a7"/>
        <w:numPr>
          <w:ilvl w:val="0"/>
          <w:numId w:val="24"/>
        </w:numPr>
        <w:spacing w:after="0" w:line="240" w:lineRule="auto"/>
        <w:ind w:left="709" w:firstLine="0"/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Запишите правовые нормы, относящиеся к информации, правовые нарушения в информационной сфере.</w:t>
      </w:r>
    </w:p>
    <w:p w:rsidR="00400BDC" w:rsidRPr="00C45B56" w:rsidRDefault="00400BDC" w:rsidP="00907F60">
      <w:pPr>
        <w:pStyle w:val="a7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45B56">
        <w:rPr>
          <w:rFonts w:ascii="Times New Roman" w:hAnsi="Times New Roman" w:cs="Times New Roman"/>
          <w:sz w:val="28"/>
          <w:szCs w:val="28"/>
        </w:rPr>
        <w:t>Меры предупреждения</w:t>
      </w:r>
      <w:r w:rsidR="00C45B56" w:rsidRPr="00C45B56">
        <w:rPr>
          <w:rFonts w:ascii="Times New Roman" w:hAnsi="Times New Roman" w:cs="Times New Roman"/>
          <w:sz w:val="28"/>
          <w:szCs w:val="28"/>
        </w:rPr>
        <w:t xml:space="preserve"> правовых норм</w:t>
      </w:r>
    </w:p>
    <w:p w:rsidR="002A7214" w:rsidRPr="006D0285" w:rsidRDefault="002A7214" w:rsidP="00907F60">
      <w:pPr>
        <w:rPr>
          <w:b/>
          <w:sz w:val="28"/>
          <w:szCs w:val="28"/>
        </w:rPr>
      </w:pPr>
      <w:r>
        <w:t xml:space="preserve"> </w:t>
      </w:r>
      <w:r w:rsidRPr="00266F7B">
        <w:t xml:space="preserve"> </w:t>
      </w:r>
      <w:r w:rsidR="00907F60">
        <w:rPr>
          <w:sz w:val="28"/>
          <w:szCs w:val="28"/>
        </w:rPr>
        <w:t xml:space="preserve">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</w:t>
      </w:r>
      <w:r w:rsidR="00C45B56">
        <w:rPr>
          <w:b/>
          <w:color w:val="FFFFFF"/>
          <w:sz w:val="28"/>
          <w:szCs w:val="28"/>
          <w:highlight w:val="darkGray"/>
        </w:rPr>
        <w:t xml:space="preserve"> письменного задания </w:t>
      </w:r>
      <w:r w:rsidRPr="008A5F7F">
        <w:rPr>
          <w:b/>
          <w:color w:val="FFFFFF"/>
          <w:sz w:val="28"/>
          <w:szCs w:val="28"/>
          <w:highlight w:val="darkGray"/>
        </w:rPr>
        <w:t>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9C758D" w:rsidRDefault="002A7214" w:rsidP="006D0285">
      <w:pPr>
        <w:ind w:firstLine="142"/>
        <w:rPr>
          <w:color w:val="FFFFFF"/>
          <w:sz w:val="28"/>
          <w:szCs w:val="28"/>
          <w:highlight w:val="darkGreen"/>
        </w:rPr>
      </w:pPr>
      <w:r w:rsidRPr="008A5F7F">
        <w:rPr>
          <w:sz w:val="28"/>
          <w:szCs w:val="28"/>
        </w:rPr>
        <w:t xml:space="preserve"> </w:t>
      </w:r>
      <w:r w:rsidR="009C758D">
        <w:rPr>
          <w:sz w:val="28"/>
          <w:szCs w:val="28"/>
        </w:rPr>
        <w:t xml:space="preserve"> </w:t>
      </w:r>
      <w:r w:rsidR="00C45B56">
        <w:rPr>
          <w:color w:val="FFFFFF"/>
          <w:sz w:val="28"/>
          <w:szCs w:val="28"/>
          <w:highlight w:val="darkGreen"/>
        </w:rPr>
        <w:t xml:space="preserve"> </w:t>
      </w:r>
    </w:p>
    <w:p w:rsidR="00640F54" w:rsidRPr="006D0285" w:rsidRDefault="00640F54" w:rsidP="006D0285">
      <w:pPr>
        <w:ind w:firstLine="142"/>
        <w:rPr>
          <w:color w:val="FFFFFF"/>
          <w:sz w:val="28"/>
          <w:szCs w:val="28"/>
          <w:highlight w:val="darkGreen"/>
        </w:rPr>
      </w:pP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9C758D" w:rsidTr="00640F54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9C758D" w:rsidRPr="00640F54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9C758D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9C758D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9C758D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9C758D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9C758D" w:rsidRDefault="009C758D" w:rsidP="00640F54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9C758D" w:rsidRPr="009C758D" w:rsidRDefault="009C758D" w:rsidP="00640F54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9C758D" w:rsidRPr="009C758D" w:rsidRDefault="009C758D" w:rsidP="00640F54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9C758D" w:rsidTr="00640F54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9C758D" w:rsidRPr="009C758D" w:rsidRDefault="009C758D" w:rsidP="00640F54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9C758D" w:rsidRPr="009C758D" w:rsidRDefault="009C758D" w:rsidP="009C758D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9C758D" w:rsidTr="009C758D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9C758D" w:rsidRPr="009C758D" w:rsidRDefault="009C758D" w:rsidP="00640F54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9C758D" w:rsidRPr="009C758D" w:rsidRDefault="009C758D" w:rsidP="009C758D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9C758D" w:rsidTr="009C758D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9C758D" w:rsidRPr="009C758D" w:rsidRDefault="009C758D" w:rsidP="00640F54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9C758D" w:rsidRDefault="009C758D" w:rsidP="009C758D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640F54" w:rsidRPr="009C758D" w:rsidRDefault="00640F54" w:rsidP="009C758D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9C758D" w:rsidRPr="009C758D" w:rsidRDefault="009C758D" w:rsidP="009C758D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2A7214" w:rsidRPr="006D0285" w:rsidRDefault="002A7214" w:rsidP="009C758D">
      <w:pPr>
        <w:ind w:firstLine="142"/>
        <w:rPr>
          <w:color w:val="FFFFFF"/>
          <w:sz w:val="28"/>
          <w:szCs w:val="28"/>
          <w:highlight w:val="darkGreen"/>
        </w:rPr>
      </w:pPr>
    </w:p>
    <w:p w:rsidR="002A7214" w:rsidRPr="00EB4EFB" w:rsidRDefault="002A7214" w:rsidP="009C758D">
      <w:pPr>
        <w:rPr>
          <w:sz w:val="28"/>
          <w:szCs w:val="28"/>
        </w:rPr>
      </w:pPr>
    </w:p>
    <w:p w:rsidR="002A7214" w:rsidRDefault="002A7214" w:rsidP="002A7214">
      <w:pPr>
        <w:rPr>
          <w:b/>
          <w:sz w:val="28"/>
          <w:szCs w:val="28"/>
        </w:rPr>
      </w:pPr>
      <w:r w:rsidRPr="005809E0">
        <w:rPr>
          <w:b/>
          <w:sz w:val="28"/>
          <w:szCs w:val="28"/>
        </w:rPr>
        <w:t>Тема</w:t>
      </w:r>
      <w:r w:rsidRPr="005809E0">
        <w:rPr>
          <w:i/>
          <w:sz w:val="28"/>
          <w:szCs w:val="28"/>
        </w:rPr>
        <w:t xml:space="preserve"> </w:t>
      </w:r>
      <w:r w:rsidRPr="005809E0">
        <w:rPr>
          <w:b/>
          <w:sz w:val="28"/>
          <w:szCs w:val="28"/>
        </w:rPr>
        <w:t>2. Информация и информационные процессы</w:t>
      </w:r>
    </w:p>
    <w:p w:rsidR="002A7214" w:rsidRDefault="002A7214" w:rsidP="002A7214"/>
    <w:p w:rsidR="002A7214" w:rsidRDefault="002A7214" w:rsidP="002A7214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Проверяемые результаты</w:t>
      </w:r>
      <w:r w:rsidR="00C8521A">
        <w:rPr>
          <w:sz w:val="28"/>
          <w:szCs w:val="28"/>
        </w:rPr>
        <w:t>:</w:t>
      </w:r>
      <w:r w:rsidR="00BC7A7E">
        <w:rPr>
          <w:sz w:val="28"/>
          <w:szCs w:val="28"/>
        </w:rPr>
        <w:t xml:space="preserve"> З2,З4,У3</w:t>
      </w:r>
    </w:p>
    <w:p w:rsidR="00BC7A7E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 xml:space="preserve">  Ответить на тесты:</w:t>
      </w:r>
    </w:p>
    <w:p w:rsidR="00BC7A7E" w:rsidRPr="002A7214" w:rsidRDefault="00E513C5" w:rsidP="00BC7A7E">
      <w:pPr>
        <w:rPr>
          <w:b/>
          <w:sz w:val="28"/>
          <w:szCs w:val="28"/>
        </w:rPr>
      </w:pPr>
      <w:r>
        <w:rPr>
          <w:b/>
          <w:bCs/>
          <w:color w:val="FFFFFF"/>
          <w:sz w:val="28"/>
          <w:szCs w:val="28"/>
        </w:rPr>
        <w:t xml:space="preserve"> </w:t>
      </w:r>
      <w:r w:rsidR="00BC7A7E" w:rsidRPr="002A7214">
        <w:rPr>
          <w:b/>
          <w:sz w:val="28"/>
          <w:szCs w:val="28"/>
        </w:rPr>
        <w:t>Тестовые задания:</w:t>
      </w: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EB4EFB">
        <w:rPr>
          <w:sz w:val="28"/>
          <w:szCs w:val="28"/>
        </w:rPr>
        <w:t xml:space="preserve"> </w:t>
      </w:r>
    </w:p>
    <w:p w:rsidR="00BC7A7E" w:rsidRDefault="00BC7A7E" w:rsidP="00BC7A7E">
      <w:pPr>
        <w:rPr>
          <w:b/>
          <w:sz w:val="28"/>
          <w:szCs w:val="28"/>
        </w:rPr>
      </w:pPr>
      <w:r w:rsidRPr="00EB4EFB">
        <w:rPr>
          <w:b/>
          <w:sz w:val="28"/>
          <w:szCs w:val="28"/>
        </w:rPr>
        <w:t>1-й вариант.</w:t>
      </w:r>
    </w:p>
    <w:p w:rsidR="00BC7A7E" w:rsidRPr="00BC7A7E" w:rsidRDefault="00BC7A7E" w:rsidP="00BC7A7E">
      <w:pPr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Pr="00EB4EFB">
        <w:rPr>
          <w:sz w:val="28"/>
          <w:szCs w:val="28"/>
        </w:rPr>
        <w:t>Какая из перечисленных систем счисления относится к позиционной?</w:t>
      </w:r>
    </w:p>
    <w:p w:rsidR="00BC7A7E" w:rsidRPr="00EB4EFB" w:rsidRDefault="00BC7A7E" w:rsidP="00BC7A7E">
      <w:pPr>
        <w:pStyle w:val="a7"/>
        <w:rPr>
          <w:rFonts w:ascii="Times New Roman" w:hAnsi="Times New Roman" w:cs="Times New Roman"/>
          <w:sz w:val="28"/>
          <w:szCs w:val="28"/>
        </w:rPr>
      </w:pPr>
      <w:r w:rsidRPr="00EB4EFB">
        <w:rPr>
          <w:rFonts w:ascii="Times New Roman" w:hAnsi="Times New Roman" w:cs="Times New Roman"/>
          <w:sz w:val="28"/>
          <w:szCs w:val="28"/>
        </w:rPr>
        <w:t>А) римская  Б) единичная  В) вавилонская  Г</w:t>
      </w:r>
      <w:r w:rsidRPr="00824231">
        <w:rPr>
          <w:rFonts w:ascii="Times New Roman" w:hAnsi="Times New Roman" w:cs="Times New Roman"/>
          <w:b/>
          <w:sz w:val="28"/>
          <w:szCs w:val="28"/>
        </w:rPr>
        <w:t>) двоичная</w:t>
      </w:r>
    </w:p>
    <w:p w:rsidR="00BC7A7E" w:rsidRPr="00EB4EFB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>2. Что является основанием системы счисления?</w:t>
      </w:r>
    </w:p>
    <w:p w:rsidR="00BC7A7E" w:rsidRPr="00EB4EFB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>А</w:t>
      </w:r>
      <w:r w:rsidRPr="00824231">
        <w:rPr>
          <w:b/>
          <w:sz w:val="28"/>
          <w:szCs w:val="28"/>
        </w:rPr>
        <w:t>) позиция числа</w:t>
      </w:r>
      <w:r w:rsidRPr="00EB4EFB">
        <w:rPr>
          <w:sz w:val="28"/>
          <w:szCs w:val="28"/>
        </w:rPr>
        <w:t xml:space="preserve">     Б) алфавитом числа  </w:t>
      </w:r>
    </w:p>
    <w:p w:rsidR="00BC7A7E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>В) множеством используемых цифр    Г) размер алфавита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3.</w:t>
      </w:r>
      <w:r w:rsidRPr="00EB4EFB">
        <w:rPr>
          <w:sz w:val="28"/>
          <w:szCs w:val="28"/>
        </w:rPr>
        <w:t>К какой системе счисления относится Римская система?</w:t>
      </w:r>
    </w:p>
    <w:p w:rsidR="00BC7A7E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 xml:space="preserve">А) </w:t>
      </w:r>
      <w:r w:rsidRPr="00824231">
        <w:rPr>
          <w:b/>
          <w:sz w:val="28"/>
          <w:szCs w:val="28"/>
        </w:rPr>
        <w:t>непозиционной</w:t>
      </w:r>
      <w:r w:rsidRPr="00EB4EFB">
        <w:rPr>
          <w:sz w:val="28"/>
          <w:szCs w:val="28"/>
        </w:rPr>
        <w:t xml:space="preserve">  Б) позиционной  В) смешенной  Г) не является системой счисления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4.</w:t>
      </w:r>
      <w:r w:rsidRPr="00EB4EFB">
        <w:rPr>
          <w:sz w:val="28"/>
          <w:szCs w:val="28"/>
        </w:rPr>
        <w:t>Какую систему счисления используют в компьютерах?</w:t>
      </w:r>
    </w:p>
    <w:p w:rsidR="00BC7A7E" w:rsidRPr="00824231" w:rsidRDefault="00BC7A7E" w:rsidP="00BC7A7E">
      <w:pPr>
        <w:rPr>
          <w:b/>
          <w:sz w:val="28"/>
          <w:szCs w:val="28"/>
        </w:rPr>
      </w:pPr>
      <w:r w:rsidRPr="00EB4EFB">
        <w:rPr>
          <w:sz w:val="28"/>
          <w:szCs w:val="28"/>
        </w:rPr>
        <w:t xml:space="preserve">А) египетскую  Б) римскую  В) десятичную  Г) </w:t>
      </w:r>
      <w:r w:rsidRPr="00824231">
        <w:rPr>
          <w:b/>
          <w:sz w:val="28"/>
          <w:szCs w:val="28"/>
        </w:rPr>
        <w:t>двоичную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>5. Какая из перечисленных систем счисления относится к непозиционной?</w:t>
      </w:r>
    </w:p>
    <w:p w:rsidR="00BC7A7E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 xml:space="preserve">А) десятичную  Б) </w:t>
      </w:r>
      <w:r w:rsidRPr="00824231">
        <w:rPr>
          <w:b/>
          <w:sz w:val="28"/>
          <w:szCs w:val="28"/>
        </w:rPr>
        <w:t xml:space="preserve">единичная </w:t>
      </w:r>
      <w:r w:rsidRPr="00EB4EFB">
        <w:rPr>
          <w:sz w:val="28"/>
          <w:szCs w:val="28"/>
        </w:rPr>
        <w:t xml:space="preserve"> В) восьмеричная  Г) двоичная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6</w:t>
      </w:r>
      <w:r w:rsidRPr="00EB4EFB">
        <w:rPr>
          <w:sz w:val="28"/>
          <w:szCs w:val="28"/>
        </w:rPr>
        <w:t>. Какая из перечисленных систем счисления относится к непозиционной?</w:t>
      </w:r>
    </w:p>
    <w:p w:rsidR="00BC7A7E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 xml:space="preserve">А) восьмеричная  Б) </w:t>
      </w:r>
      <w:r w:rsidRPr="00824231">
        <w:rPr>
          <w:b/>
          <w:sz w:val="28"/>
          <w:szCs w:val="28"/>
        </w:rPr>
        <w:t xml:space="preserve">единичная  </w:t>
      </w:r>
      <w:r w:rsidRPr="00EB4EFB">
        <w:rPr>
          <w:sz w:val="28"/>
          <w:szCs w:val="28"/>
        </w:rPr>
        <w:t>В) шестнадцатеричная  Г) двоичная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EB4EFB">
        <w:rPr>
          <w:sz w:val="28"/>
          <w:szCs w:val="28"/>
        </w:rPr>
        <w:t>. Что является алфавитом цифр?</w:t>
      </w:r>
    </w:p>
    <w:p w:rsidR="00BC7A7E" w:rsidRPr="00EB4EFB" w:rsidRDefault="00BC7A7E" w:rsidP="00BC7A7E">
      <w:pPr>
        <w:jc w:val="both"/>
        <w:rPr>
          <w:sz w:val="28"/>
          <w:szCs w:val="28"/>
        </w:rPr>
      </w:pPr>
      <w:r w:rsidRPr="00EB4EFB">
        <w:rPr>
          <w:sz w:val="28"/>
          <w:szCs w:val="28"/>
        </w:rPr>
        <w:t>А) позиция числа  Б) основанием системы счисления  В) множеством используемых цифр</w:t>
      </w:r>
    </w:p>
    <w:p w:rsidR="00BC7A7E" w:rsidRPr="00EB4EFB" w:rsidRDefault="00BC7A7E" w:rsidP="00BC7A7E">
      <w:pPr>
        <w:rPr>
          <w:sz w:val="28"/>
          <w:szCs w:val="28"/>
        </w:rPr>
      </w:pPr>
      <w:r w:rsidRPr="00EB4EFB">
        <w:rPr>
          <w:sz w:val="28"/>
          <w:szCs w:val="28"/>
        </w:rPr>
        <w:t>Г) размер алфавита</w:t>
      </w: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8.</w:t>
      </w:r>
      <w:r w:rsidRPr="00EB4EFB">
        <w:rPr>
          <w:sz w:val="28"/>
          <w:szCs w:val="28"/>
        </w:rPr>
        <w:t>К как</w:t>
      </w:r>
      <w:r>
        <w:rPr>
          <w:sz w:val="28"/>
          <w:szCs w:val="28"/>
        </w:rPr>
        <w:t>ой системе счисления относится а</w:t>
      </w:r>
      <w:r w:rsidRPr="00EB4EFB">
        <w:rPr>
          <w:sz w:val="28"/>
          <w:szCs w:val="28"/>
        </w:rPr>
        <w:t>лфавитная система?</w:t>
      </w:r>
    </w:p>
    <w:p w:rsidR="00BC7A7E" w:rsidRPr="00824231" w:rsidRDefault="00BC7A7E" w:rsidP="00BC7A7E">
      <w:pPr>
        <w:rPr>
          <w:b/>
          <w:sz w:val="28"/>
          <w:szCs w:val="28"/>
        </w:rPr>
      </w:pPr>
      <w:r w:rsidRPr="00EB4EFB">
        <w:rPr>
          <w:sz w:val="28"/>
          <w:szCs w:val="28"/>
        </w:rPr>
        <w:t xml:space="preserve">А) непозиционной  Б) позиционной  В) смешенной  Г) </w:t>
      </w:r>
      <w:r w:rsidRPr="00824231">
        <w:rPr>
          <w:b/>
          <w:sz w:val="28"/>
          <w:szCs w:val="28"/>
        </w:rPr>
        <w:t>не является системой счисления</w:t>
      </w: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EB4EFB">
        <w:rPr>
          <w:sz w:val="28"/>
          <w:szCs w:val="28"/>
        </w:rPr>
        <w:t>Какую систему счисления используют для арифметических вычислений?</w:t>
      </w:r>
    </w:p>
    <w:p w:rsidR="00BC7A7E" w:rsidRDefault="00BC7A7E" w:rsidP="00BC7A7E">
      <w:pPr>
        <w:jc w:val="both"/>
        <w:rPr>
          <w:sz w:val="28"/>
          <w:szCs w:val="28"/>
        </w:rPr>
      </w:pPr>
      <w:r w:rsidRPr="00EB4EFB">
        <w:rPr>
          <w:sz w:val="28"/>
          <w:szCs w:val="28"/>
        </w:rPr>
        <w:t>А) египетскую  Б) двоичную  В</w:t>
      </w:r>
      <w:r w:rsidRPr="00824231">
        <w:rPr>
          <w:b/>
          <w:sz w:val="28"/>
          <w:szCs w:val="28"/>
        </w:rPr>
        <w:t>) десятичную</w:t>
      </w:r>
      <w:r w:rsidRPr="00EB4EFB">
        <w:rPr>
          <w:sz w:val="28"/>
          <w:szCs w:val="28"/>
        </w:rPr>
        <w:t xml:space="preserve">  Г) римскую </w:t>
      </w:r>
    </w:p>
    <w:p w:rsidR="00BC7A7E" w:rsidRPr="00EB4EFB" w:rsidRDefault="00BC7A7E" w:rsidP="00BC7A7E">
      <w:pPr>
        <w:rPr>
          <w:sz w:val="28"/>
          <w:szCs w:val="28"/>
        </w:rPr>
      </w:pPr>
    </w:p>
    <w:p w:rsidR="00BC7A7E" w:rsidRPr="00EB4EFB" w:rsidRDefault="00BC7A7E" w:rsidP="00BC7A7E">
      <w:pPr>
        <w:rPr>
          <w:sz w:val="28"/>
          <w:szCs w:val="28"/>
        </w:rPr>
      </w:pPr>
      <w:r>
        <w:rPr>
          <w:sz w:val="28"/>
          <w:szCs w:val="28"/>
        </w:rPr>
        <w:t>10</w:t>
      </w:r>
      <w:r w:rsidRPr="00EB4EFB">
        <w:rPr>
          <w:sz w:val="28"/>
          <w:szCs w:val="28"/>
        </w:rPr>
        <w:t>. Какая из перечисленных систем счисления относится к позиционной?</w:t>
      </w:r>
    </w:p>
    <w:p w:rsidR="00BC7A7E" w:rsidRDefault="00BC7A7E" w:rsidP="00BC7A7E">
      <w:pPr>
        <w:rPr>
          <w:b/>
          <w:sz w:val="28"/>
          <w:szCs w:val="28"/>
        </w:rPr>
      </w:pPr>
      <w:r w:rsidRPr="00EB4EFB">
        <w:rPr>
          <w:sz w:val="28"/>
          <w:szCs w:val="28"/>
        </w:rPr>
        <w:t xml:space="preserve">А) единичная  Б) алфавитная  В) двоичная  Г) </w:t>
      </w:r>
      <w:r w:rsidRPr="006D0285">
        <w:rPr>
          <w:b/>
          <w:sz w:val="28"/>
          <w:szCs w:val="28"/>
        </w:rPr>
        <w:t>римская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>
        <w:rPr>
          <w:sz w:val="28"/>
          <w:szCs w:val="28"/>
        </w:rPr>
        <w:t>11.</w:t>
      </w:r>
      <w:r w:rsidRPr="008A5F7F">
        <w:rPr>
          <w:sz w:val="28"/>
          <w:szCs w:val="28"/>
        </w:rPr>
        <w:t>Информацию, изложенную на доступном для получателя языке называют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олной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остоверной</w:t>
      </w:r>
    </w:p>
    <w:p w:rsidR="004D5E06" w:rsidRPr="00B009FB" w:rsidRDefault="004D5E06" w:rsidP="004D5E06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понятной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олезной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>12.</w:t>
      </w:r>
      <w:r w:rsidRPr="008A5F7F">
        <w:rPr>
          <w:sz w:val="28"/>
          <w:szCs w:val="28"/>
        </w:rPr>
        <w:t>Сигнал называют аналоговым, если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может принимать конечное число конкретных значений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н непрерывно изменяется по амплитуде во времени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A3"/>
      </w:r>
      <w:r w:rsidRPr="008A5F7F">
        <w:rPr>
          <w:sz w:val="28"/>
          <w:szCs w:val="28"/>
        </w:rPr>
        <w:t xml:space="preserve">  он несет текстовую информацию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какую-либо информацию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то цифровой сигнал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>
        <w:rPr>
          <w:sz w:val="28"/>
          <w:szCs w:val="28"/>
        </w:rPr>
        <w:t>13.</w:t>
      </w:r>
      <w:r w:rsidRPr="008A5F7F">
        <w:rPr>
          <w:sz w:val="28"/>
          <w:szCs w:val="28"/>
        </w:rPr>
        <w:t>Сигнал называют дискретным, если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н может принимать конечное число конкретных значений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прерывно изменяется по амплитуде во времени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текстовую информацию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какую-либо информацию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то цифровой сигнал</w:t>
      </w:r>
    </w:p>
    <w:p w:rsidR="004D5E06" w:rsidRPr="008A5F7F" w:rsidRDefault="004D5E06" w:rsidP="004D5E06">
      <w:pPr>
        <w:spacing w:before="80" w:after="40"/>
        <w:ind w:firstLine="142"/>
        <w:rPr>
          <w:color w:val="000000"/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4. </w:t>
      </w:r>
      <w:r w:rsidRPr="008A5F7F">
        <w:rPr>
          <w:color w:val="000000"/>
          <w:sz w:val="28"/>
          <w:szCs w:val="28"/>
        </w:rPr>
        <w:t xml:space="preserve"> Для представления информации в компьютере используется:</w:t>
      </w:r>
    </w:p>
    <w:p w:rsidR="004D5E06" w:rsidRPr="008A5F7F" w:rsidRDefault="004D5E06" w:rsidP="004D5E06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 аналоговый способ – бесконечное множество значений;</w:t>
      </w:r>
    </w:p>
    <w:p w:rsidR="004D5E06" w:rsidRPr="008A5F7F" w:rsidRDefault="004D5E06" w:rsidP="004D5E06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52"/>
      </w:r>
      <w:r w:rsidRPr="00B009FB">
        <w:rPr>
          <w:b/>
          <w:color w:val="000000"/>
          <w:sz w:val="28"/>
          <w:szCs w:val="28"/>
        </w:rPr>
        <w:t>дискретный способ – ограниченное количество состояний</w:t>
      </w:r>
      <w:r w:rsidRPr="008A5F7F">
        <w:rPr>
          <w:color w:val="000000"/>
          <w:sz w:val="28"/>
          <w:szCs w:val="28"/>
        </w:rPr>
        <w:t>;</w:t>
      </w:r>
    </w:p>
    <w:p w:rsidR="004D5E06" w:rsidRPr="008A5F7F" w:rsidRDefault="004D5E06" w:rsidP="004D5E06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>всё перечисленное;</w:t>
      </w:r>
    </w:p>
    <w:p w:rsidR="004D5E06" w:rsidRPr="004D5E06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</w:p>
    <w:p w:rsidR="004D5E06" w:rsidRPr="008A5F7F" w:rsidRDefault="004D5E06" w:rsidP="004D5E06">
      <w:pPr>
        <w:ind w:firstLine="142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15.</w:t>
      </w:r>
      <w:r w:rsidRPr="008A5F7F">
        <w:rPr>
          <w:color w:val="000000"/>
          <w:sz w:val="28"/>
          <w:szCs w:val="28"/>
        </w:rPr>
        <w:t>Информацию, не зависящую от личного мнения или суждения, называют: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достоверной; 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актуальной; 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B009FB">
        <w:rPr>
          <w:b/>
          <w:color w:val="000000"/>
          <w:sz w:val="28"/>
          <w:szCs w:val="28"/>
        </w:rPr>
        <w:t>объективной;</w:t>
      </w:r>
      <w:r w:rsidRPr="008A5F7F">
        <w:rPr>
          <w:color w:val="000000"/>
          <w:sz w:val="28"/>
          <w:szCs w:val="28"/>
        </w:rPr>
        <w:t xml:space="preserve"> </w:t>
      </w:r>
    </w:p>
    <w:p w:rsidR="004D5E06" w:rsidRPr="008A5F7F" w:rsidRDefault="004D5E06" w:rsidP="004D5E06">
      <w:pPr>
        <w:spacing w:before="80" w:after="40"/>
        <w:ind w:firstLine="142"/>
        <w:rPr>
          <w:color w:val="000000"/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6. </w:t>
      </w:r>
      <w:r w:rsidRPr="008A5F7F">
        <w:rPr>
          <w:color w:val="000000"/>
          <w:sz w:val="28"/>
          <w:szCs w:val="28"/>
        </w:rPr>
        <w:t xml:space="preserve"> Информацию, отражающую истинное положение вещей, называют: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полной; 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полезной; </w:t>
      </w:r>
    </w:p>
    <w:p w:rsidR="004D5E06" w:rsidRPr="008A5F7F" w:rsidRDefault="004D5E06" w:rsidP="004D5E06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актуальной; </w:t>
      </w:r>
    </w:p>
    <w:p w:rsidR="004D5E06" w:rsidRDefault="004D5E06" w:rsidP="004D5E06">
      <w:pPr>
        <w:ind w:left="36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достоверной; 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 w:rsidRPr="004D5E06">
        <w:rPr>
          <w:sz w:val="28"/>
          <w:szCs w:val="28"/>
        </w:rPr>
        <w:t xml:space="preserve"> 17</w:t>
      </w:r>
      <w:r>
        <w:rPr>
          <w:sz w:val="28"/>
          <w:szCs w:val="28"/>
        </w:rPr>
        <w:t>.</w:t>
      </w:r>
      <w:r w:rsidRPr="008A5F7F">
        <w:rPr>
          <w:sz w:val="28"/>
          <w:szCs w:val="28"/>
        </w:rPr>
        <w:t xml:space="preserve">Бит - это... 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логический элемент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минимальная единица информации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константа языка программирования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лемент алгоритма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18. </w:t>
      </w:r>
      <w:r w:rsidRPr="008A5F7F">
        <w:rPr>
          <w:sz w:val="28"/>
          <w:szCs w:val="28"/>
        </w:rPr>
        <w:t xml:space="preserve">Чему равен 1 Гбайт? 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2</w:t>
      </w:r>
      <w:r w:rsidRPr="00B009FB">
        <w:rPr>
          <w:b/>
          <w:sz w:val="28"/>
          <w:szCs w:val="28"/>
          <w:vertAlign w:val="superscript"/>
        </w:rPr>
        <w:t>10</w:t>
      </w:r>
      <w:r w:rsidRPr="00B009FB">
        <w:rPr>
          <w:b/>
          <w:sz w:val="28"/>
          <w:szCs w:val="28"/>
        </w:rPr>
        <w:t xml:space="preserve"> Мбайт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10</w:t>
      </w:r>
      <w:r w:rsidRPr="008A5F7F">
        <w:rPr>
          <w:sz w:val="28"/>
          <w:szCs w:val="28"/>
          <w:vertAlign w:val="superscript"/>
        </w:rPr>
        <w:t>3</w:t>
      </w:r>
      <w:r w:rsidRPr="008A5F7F">
        <w:rPr>
          <w:sz w:val="28"/>
          <w:szCs w:val="28"/>
        </w:rPr>
        <w:t xml:space="preserve"> Мбайт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Мбит </w:t>
      </w:r>
      <w:r w:rsidRPr="008A5F7F">
        <w:rPr>
          <w:sz w:val="28"/>
          <w:szCs w:val="28"/>
        </w:rPr>
        <w:br/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9. </w:t>
      </w:r>
      <w:r w:rsidRPr="008A5F7F">
        <w:rPr>
          <w:sz w:val="28"/>
          <w:szCs w:val="28"/>
        </w:rPr>
        <w:t xml:space="preserve">Чему равен 1 Кбайт? 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бит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байт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24 бит</w:t>
      </w:r>
    </w:p>
    <w:p w:rsidR="004D5E06" w:rsidRPr="00B009FB" w:rsidRDefault="004D5E06" w:rsidP="004D5E06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1024 байт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20 .</w:t>
      </w:r>
      <w:r w:rsidRPr="008A5F7F">
        <w:rPr>
          <w:sz w:val="28"/>
          <w:szCs w:val="28"/>
        </w:rPr>
        <w:t xml:space="preserve">Сколько бит информации необходимо для кодирования одной буквы? 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2</w:t>
      </w:r>
    </w:p>
    <w:p w:rsidR="004D5E06" w:rsidRPr="00B009FB" w:rsidRDefault="004D5E06" w:rsidP="004D5E06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6</w:t>
      </w:r>
    </w:p>
    <w:p w:rsidR="004D5E06" w:rsidRPr="008A5F7F" w:rsidRDefault="004D5E06" w:rsidP="004D5E06">
      <w:pPr>
        <w:spacing w:before="80" w:after="40"/>
        <w:ind w:firstLine="142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21.</w:t>
      </w:r>
      <w:r w:rsidRPr="008A5F7F">
        <w:rPr>
          <w:sz w:val="28"/>
          <w:szCs w:val="28"/>
        </w:rPr>
        <w:t xml:space="preserve">Сколько бит в слове ИНФОРМАТИКА? </w:t>
      </w:r>
    </w:p>
    <w:p w:rsidR="004D5E06" w:rsidRPr="00B009FB" w:rsidRDefault="004D5E06" w:rsidP="004D5E06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8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1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8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</w:t>
      </w:r>
    </w:p>
    <w:p w:rsidR="004D5E06" w:rsidRPr="008A5F7F" w:rsidRDefault="004D5E06" w:rsidP="004D5E06">
      <w:pPr>
        <w:spacing w:before="80" w:after="40"/>
        <w:ind w:firstLine="142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22.</w:t>
      </w:r>
      <w:r w:rsidRPr="008A5F7F">
        <w:rPr>
          <w:sz w:val="28"/>
          <w:szCs w:val="28"/>
        </w:rPr>
        <w:t>Отметьте правильный ответ</w:t>
      </w:r>
    </w:p>
    <w:p w:rsidR="004D5E06" w:rsidRPr="008A5F7F" w:rsidRDefault="004D5E06" w:rsidP="004D5E06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Чему равен 1 байт? 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 бит</w:t>
      </w:r>
    </w:p>
    <w:p w:rsidR="004D5E06" w:rsidRPr="008A5F7F" w:rsidRDefault="004D5E06" w:rsidP="004D5E06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 Кбайт</w:t>
      </w:r>
    </w:p>
    <w:p w:rsidR="004D5E06" w:rsidRPr="00B009FB" w:rsidRDefault="004D5E06" w:rsidP="004D5E06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 бит</w:t>
      </w:r>
    </w:p>
    <w:p w:rsidR="004D5E06" w:rsidRPr="00B009FB" w:rsidRDefault="004D5E06" w:rsidP="004D5E06">
      <w:pPr>
        <w:ind w:left="720" w:firstLine="142"/>
        <w:rPr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A3"/>
      </w:r>
      <w:r w:rsidRPr="00B009FB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B009FB">
        <w:rPr>
          <w:sz w:val="28"/>
          <w:szCs w:val="28"/>
        </w:rPr>
        <w:t>1бод</w:t>
      </w:r>
    </w:p>
    <w:p w:rsidR="004D5E06" w:rsidRPr="008A5F7F" w:rsidRDefault="004D5E06" w:rsidP="004D5E06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</w:p>
    <w:p w:rsidR="002A7214" w:rsidRDefault="004D5E06" w:rsidP="002A7214">
      <w:pPr>
        <w:ind w:firstLine="142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 </w:t>
      </w:r>
      <w:r w:rsidR="002A7214">
        <w:rPr>
          <w:b/>
          <w:bCs/>
          <w:sz w:val="28"/>
          <w:szCs w:val="28"/>
          <w:u w:val="single"/>
        </w:rPr>
        <w:t xml:space="preserve"> </w:t>
      </w:r>
      <w:r w:rsidR="002A7214"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b/>
          <w:bCs/>
          <w:sz w:val="28"/>
          <w:szCs w:val="28"/>
          <w:u w:val="single"/>
        </w:rPr>
      </w:pP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9E4B82" w:rsidRPr="008A5F7F" w:rsidRDefault="002E61CE" w:rsidP="009E4B82">
      <w:pPr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E4B82" w:rsidRPr="008A5F7F">
        <w:rPr>
          <w:sz w:val="28"/>
          <w:szCs w:val="28"/>
        </w:rPr>
        <w:t>«5» - 100 – 90% правильных ответов</w:t>
      </w:r>
    </w:p>
    <w:p w:rsidR="009E4B82" w:rsidRPr="008A5F7F" w:rsidRDefault="009E4B82" w:rsidP="009E4B82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9E4B82" w:rsidRPr="008A5F7F" w:rsidRDefault="009E4B82" w:rsidP="009E4B82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9E4B82" w:rsidRPr="008A5F7F" w:rsidRDefault="009E4B82" w:rsidP="009E4B82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E61CE" w:rsidRDefault="002E61CE" w:rsidP="009E4B82">
      <w:pPr>
        <w:ind w:firstLine="142"/>
        <w:rPr>
          <w:sz w:val="28"/>
          <w:szCs w:val="28"/>
        </w:rPr>
      </w:pPr>
    </w:p>
    <w:p w:rsidR="004467C8" w:rsidRDefault="004467C8" w:rsidP="002E61CE">
      <w:pPr>
        <w:autoSpaceDE w:val="0"/>
        <w:autoSpaceDN w:val="0"/>
        <w:adjustRightInd w:val="0"/>
        <w:ind w:firstLine="142"/>
        <w:rPr>
          <w:sz w:val="28"/>
          <w:szCs w:val="28"/>
        </w:rPr>
      </w:pPr>
    </w:p>
    <w:p w:rsidR="002A7214" w:rsidRPr="004467C8" w:rsidRDefault="004467C8" w:rsidP="002A7214">
      <w:pPr>
        <w:ind w:firstLine="142"/>
        <w:rPr>
          <w:b/>
          <w:sz w:val="28"/>
          <w:szCs w:val="28"/>
        </w:rPr>
      </w:pPr>
      <w:r w:rsidRPr="004467C8">
        <w:rPr>
          <w:b/>
          <w:sz w:val="28"/>
          <w:szCs w:val="28"/>
        </w:rPr>
        <w:t>Практическая работа №1</w:t>
      </w:r>
    </w:p>
    <w:p w:rsidR="002A7214" w:rsidRDefault="004467C8" w:rsidP="002A7214">
      <w:pPr>
        <w:ind w:firstLine="142"/>
        <w:rPr>
          <w:sz w:val="28"/>
          <w:szCs w:val="28"/>
        </w:rPr>
      </w:pPr>
      <w:r w:rsidRPr="004467C8">
        <w:rPr>
          <w:sz w:val="28"/>
          <w:szCs w:val="28"/>
        </w:rPr>
        <w:t>Представление информации</w:t>
      </w:r>
      <w:r>
        <w:rPr>
          <w:sz w:val="28"/>
          <w:szCs w:val="28"/>
        </w:rPr>
        <w:t>.</w:t>
      </w:r>
    </w:p>
    <w:p w:rsidR="004467C8" w:rsidRDefault="004467C8" w:rsidP="004467C8">
      <w:pPr>
        <w:shd w:val="clear" w:color="auto" w:fill="FFFFFF"/>
        <w:ind w:firstLine="142"/>
        <w:jc w:val="both"/>
      </w:pPr>
      <w:r>
        <w:rPr>
          <w:sz w:val="28"/>
          <w:szCs w:val="28"/>
        </w:rPr>
        <w:t>Проверяемые результаты:</w:t>
      </w:r>
      <w:r w:rsidRPr="004467C8">
        <w:t xml:space="preserve"> </w:t>
      </w:r>
      <w:r>
        <w:t>З.4, З.2,У3</w:t>
      </w:r>
    </w:p>
    <w:p w:rsidR="00FC1FBF" w:rsidRPr="00FC1FBF" w:rsidRDefault="00FC1FBF" w:rsidP="00E56D2B">
      <w:pPr>
        <w:rPr>
          <w:sz w:val="28"/>
          <w:szCs w:val="28"/>
        </w:rPr>
      </w:pPr>
      <w:r>
        <w:rPr>
          <w:sz w:val="28"/>
          <w:szCs w:val="28"/>
        </w:rPr>
        <w:t xml:space="preserve"> Цель работы: 1.</w:t>
      </w:r>
      <w:r w:rsidR="00E56D2B">
        <w:rPr>
          <w:sz w:val="28"/>
          <w:szCs w:val="28"/>
        </w:rPr>
        <w:t xml:space="preserve"> Составить представление об информации; освоить понятия «информационный объе</w:t>
      </w:r>
      <w:r w:rsidR="007E0BF5">
        <w:rPr>
          <w:sz w:val="28"/>
          <w:szCs w:val="28"/>
        </w:rPr>
        <w:t>к</w:t>
      </w:r>
      <w:r w:rsidR="00E56D2B">
        <w:rPr>
          <w:sz w:val="28"/>
          <w:szCs w:val="28"/>
        </w:rPr>
        <w:t>т»; различать виды и свойства информации.</w:t>
      </w:r>
    </w:p>
    <w:p w:rsidR="00FC1FBF" w:rsidRDefault="00FC1FBF" w:rsidP="00FC1FBF">
      <w:pPr>
        <w:shd w:val="clear" w:color="auto" w:fill="FFFFFF"/>
        <w:ind w:firstLine="142"/>
        <w:jc w:val="both"/>
        <w:rPr>
          <w:sz w:val="28"/>
          <w:szCs w:val="28"/>
        </w:rPr>
      </w:pPr>
      <w:r w:rsidRPr="00FC1FBF">
        <w:rPr>
          <w:sz w:val="28"/>
          <w:szCs w:val="28"/>
        </w:rPr>
        <w:t xml:space="preserve"> Рассматриваемые вопросы:</w:t>
      </w:r>
    </w:p>
    <w:p w:rsidR="00FC1FBF" w:rsidRPr="00FC1FBF" w:rsidRDefault="00C624B6" w:rsidP="00FC1FBF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FC1FBF">
        <w:rPr>
          <w:sz w:val="28"/>
          <w:szCs w:val="28"/>
        </w:rPr>
        <w:t>.</w:t>
      </w:r>
      <w:r w:rsidR="00E56D2B">
        <w:rPr>
          <w:sz w:val="28"/>
          <w:szCs w:val="28"/>
        </w:rPr>
        <w:t xml:space="preserve"> Сведения, информация, знания.</w:t>
      </w:r>
    </w:p>
    <w:p w:rsidR="00FC1FBF" w:rsidRDefault="00C624B6" w:rsidP="00FC1FBF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="00FC1FBF">
        <w:rPr>
          <w:sz w:val="28"/>
          <w:szCs w:val="28"/>
        </w:rPr>
        <w:t>.</w:t>
      </w:r>
      <w:r w:rsidR="00E56D2B">
        <w:rPr>
          <w:sz w:val="28"/>
          <w:szCs w:val="28"/>
        </w:rPr>
        <w:t xml:space="preserve"> Информационные процессы</w:t>
      </w:r>
      <w:r w:rsidR="007E0BF5">
        <w:rPr>
          <w:sz w:val="28"/>
          <w:szCs w:val="28"/>
        </w:rPr>
        <w:t>, информационные процессы в природе, обществе и технике.</w:t>
      </w:r>
    </w:p>
    <w:p w:rsidR="00FC1FBF" w:rsidRDefault="00FC1FBF" w:rsidP="00FC1FBF">
      <w:pPr>
        <w:rPr>
          <w:sz w:val="28"/>
          <w:szCs w:val="28"/>
        </w:rPr>
      </w:pPr>
      <w:r>
        <w:rPr>
          <w:sz w:val="28"/>
          <w:szCs w:val="28"/>
        </w:rPr>
        <w:t>Самостоятельная работа студента: Перевод чисел по предоставляемым карточка</w:t>
      </w:r>
      <w:r w:rsidR="00C624B6">
        <w:rPr>
          <w:sz w:val="28"/>
          <w:szCs w:val="28"/>
        </w:rPr>
        <w:t>м</w:t>
      </w:r>
      <w:r>
        <w:rPr>
          <w:sz w:val="28"/>
          <w:szCs w:val="28"/>
        </w:rPr>
        <w:t xml:space="preserve"> в ручн</w:t>
      </w:r>
      <w:r w:rsidR="00C624B6">
        <w:rPr>
          <w:sz w:val="28"/>
          <w:szCs w:val="28"/>
        </w:rPr>
        <w:t>ым способом</w:t>
      </w:r>
      <w:r w:rsidR="007E0BF5">
        <w:rPr>
          <w:sz w:val="28"/>
          <w:szCs w:val="28"/>
        </w:rPr>
        <w:t>.</w:t>
      </w:r>
      <w:r w:rsidR="00C624B6">
        <w:rPr>
          <w:sz w:val="28"/>
          <w:szCs w:val="28"/>
        </w:rPr>
        <w:t xml:space="preserve"> </w:t>
      </w:r>
    </w:p>
    <w:p w:rsidR="0076456E" w:rsidRDefault="0076456E" w:rsidP="00FC1FBF">
      <w:pPr>
        <w:rPr>
          <w:sz w:val="28"/>
          <w:szCs w:val="28"/>
        </w:rPr>
      </w:pPr>
    </w:p>
    <w:p w:rsidR="0076456E" w:rsidRPr="0076456E" w:rsidRDefault="0076456E" w:rsidP="0076456E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bookmarkStart w:id="1" w:name="bookmark3"/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  <w:bookmarkEnd w:id="1"/>
    </w:p>
    <w:p w:rsidR="00703F9A" w:rsidRPr="008A5F7F" w:rsidRDefault="00703F9A" w:rsidP="00703F9A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5</w:t>
      </w:r>
      <w:r>
        <w:rPr>
          <w:sz w:val="28"/>
          <w:szCs w:val="28"/>
        </w:rPr>
        <w:t>» - 100 – 90% правильных заданий</w:t>
      </w:r>
    </w:p>
    <w:p w:rsidR="00703F9A" w:rsidRPr="008A5F7F" w:rsidRDefault="00703F9A" w:rsidP="00703F9A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703F9A" w:rsidRPr="008A5F7F" w:rsidRDefault="00703F9A" w:rsidP="00703F9A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703F9A" w:rsidRDefault="00703F9A" w:rsidP="00703F9A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76456E" w:rsidRPr="0076456E" w:rsidRDefault="0076456E" w:rsidP="00703F9A">
      <w:pPr>
        <w:pStyle w:val="3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76456E" w:rsidRPr="0076456E" w:rsidRDefault="0076456E" w:rsidP="00FC1FBF">
      <w:pPr>
        <w:rPr>
          <w:b/>
          <w:sz w:val="28"/>
          <w:szCs w:val="28"/>
        </w:rPr>
      </w:pPr>
      <w:r w:rsidRPr="0076456E">
        <w:rPr>
          <w:b/>
          <w:sz w:val="28"/>
          <w:szCs w:val="28"/>
        </w:rPr>
        <w:t>Практическая работа №2</w:t>
      </w:r>
      <w:r w:rsidR="00C624B6">
        <w:rPr>
          <w:b/>
          <w:sz w:val="28"/>
          <w:szCs w:val="28"/>
        </w:rPr>
        <w:t xml:space="preserve"> </w:t>
      </w:r>
      <w:r w:rsidR="00703F9A" w:rsidRPr="00703F9A">
        <w:t xml:space="preserve"> </w:t>
      </w:r>
      <w:r w:rsidR="00703F9A" w:rsidRPr="00703F9A">
        <w:rPr>
          <w:sz w:val="28"/>
          <w:szCs w:val="28"/>
        </w:rPr>
        <w:t>Представление информации в различных системах счисления</w:t>
      </w:r>
      <w:r w:rsidR="00797A84">
        <w:rPr>
          <w:sz w:val="28"/>
          <w:szCs w:val="28"/>
        </w:rPr>
        <w:t>.</w:t>
      </w:r>
    </w:p>
    <w:p w:rsidR="00FC1FBF" w:rsidRPr="00FC1FBF" w:rsidRDefault="00FC1FBF" w:rsidP="00FC1FBF">
      <w:pPr>
        <w:rPr>
          <w:sz w:val="28"/>
          <w:szCs w:val="28"/>
        </w:rPr>
      </w:pPr>
      <w:r>
        <w:rPr>
          <w:sz w:val="28"/>
          <w:szCs w:val="28"/>
        </w:rPr>
        <w:t>Проверяемые результаты: З1У1,У3.</w:t>
      </w:r>
    </w:p>
    <w:p w:rsidR="00C624B6" w:rsidRDefault="00703F9A" w:rsidP="00C624B6">
      <w:pPr>
        <w:shd w:val="clear" w:color="auto" w:fill="FFFFFF"/>
        <w:ind w:firstLine="142"/>
        <w:jc w:val="both"/>
        <w:rPr>
          <w:sz w:val="28"/>
          <w:szCs w:val="28"/>
        </w:rPr>
      </w:pPr>
      <w:r>
        <w:rPr>
          <w:sz w:val="28"/>
          <w:szCs w:val="28"/>
        </w:rPr>
        <w:t>Цель работы:</w:t>
      </w:r>
    </w:p>
    <w:p w:rsidR="009E4B82" w:rsidRPr="009E4B82" w:rsidRDefault="009E4B82" w:rsidP="009E4B82">
      <w:pPr>
        <w:rPr>
          <w:sz w:val="28"/>
          <w:szCs w:val="28"/>
        </w:rPr>
      </w:pPr>
      <w:r w:rsidRPr="009E4B82">
        <w:rPr>
          <w:sz w:val="28"/>
          <w:szCs w:val="28"/>
        </w:rPr>
        <w:lastRenderedPageBreak/>
        <w:t xml:space="preserve"> приобрести умение перевода чисел из любой системы счисления в другую ручным и автоматизированным способами (на примере стандартной программы Калькулятор ОС </w:t>
      </w:r>
      <w:proofErr w:type="spellStart"/>
      <w:r w:rsidRPr="009E4B82">
        <w:rPr>
          <w:sz w:val="28"/>
          <w:szCs w:val="28"/>
        </w:rPr>
        <w:t>Windows</w:t>
      </w:r>
      <w:proofErr w:type="spellEnd"/>
      <w:r w:rsidRPr="009E4B82">
        <w:rPr>
          <w:sz w:val="28"/>
          <w:szCs w:val="28"/>
        </w:rPr>
        <w:t xml:space="preserve"> XP);</w:t>
      </w:r>
    </w:p>
    <w:p w:rsidR="009E4B82" w:rsidRPr="009E4B82" w:rsidRDefault="009E4B82" w:rsidP="009E4B82">
      <w:pPr>
        <w:rPr>
          <w:sz w:val="28"/>
          <w:szCs w:val="28"/>
        </w:rPr>
      </w:pPr>
      <w:r w:rsidRPr="009E4B82">
        <w:rPr>
          <w:sz w:val="28"/>
          <w:szCs w:val="28"/>
        </w:rPr>
        <w:t>2.</w:t>
      </w:r>
      <w:r w:rsidRPr="009E4B82">
        <w:rPr>
          <w:sz w:val="28"/>
          <w:szCs w:val="28"/>
        </w:rPr>
        <w:tab/>
        <w:t xml:space="preserve">научиться выполнять арифметические операции над числами в двоичной системе системах счисления ручным и автоматизированным способом (на примере стандартной программы Калькулятор ОС </w:t>
      </w:r>
      <w:proofErr w:type="spellStart"/>
      <w:r w:rsidRPr="009E4B82">
        <w:rPr>
          <w:sz w:val="28"/>
          <w:szCs w:val="28"/>
        </w:rPr>
        <w:t>Windows</w:t>
      </w:r>
      <w:proofErr w:type="spellEnd"/>
      <w:r w:rsidRPr="009E4B82">
        <w:rPr>
          <w:sz w:val="28"/>
          <w:szCs w:val="28"/>
        </w:rPr>
        <w:t xml:space="preserve"> XP).</w:t>
      </w:r>
    </w:p>
    <w:p w:rsidR="00C624B6" w:rsidRPr="009E4B82" w:rsidRDefault="00C624B6" w:rsidP="00C624B6">
      <w:pPr>
        <w:shd w:val="clear" w:color="auto" w:fill="FFFFFF"/>
        <w:ind w:firstLine="142"/>
        <w:jc w:val="both"/>
        <w:rPr>
          <w:sz w:val="28"/>
          <w:szCs w:val="28"/>
        </w:rPr>
      </w:pPr>
    </w:p>
    <w:p w:rsidR="004467C8" w:rsidRDefault="00C624B6" w:rsidP="00C624B6">
      <w:pPr>
        <w:pStyle w:val="a7"/>
        <w:ind w:left="705" w:hanging="705"/>
        <w:rPr>
          <w:rFonts w:ascii="Times New Roman" w:hAnsi="Times New Roman" w:cs="Times New Roman"/>
          <w:sz w:val="28"/>
          <w:szCs w:val="28"/>
        </w:rPr>
      </w:pPr>
      <w:r w:rsidRPr="00C624B6">
        <w:rPr>
          <w:rFonts w:ascii="Times New Roman" w:hAnsi="Times New Roman" w:cs="Times New Roman"/>
          <w:sz w:val="28"/>
          <w:szCs w:val="28"/>
        </w:rPr>
        <w:t>Рассматриваемые вопросы:</w:t>
      </w:r>
    </w:p>
    <w:p w:rsidR="00C624B6" w:rsidRPr="00C624B6" w:rsidRDefault="00C624B6" w:rsidP="00C624B6">
      <w:pPr>
        <w:rPr>
          <w:sz w:val="28"/>
          <w:szCs w:val="28"/>
        </w:rPr>
      </w:pPr>
      <w:r w:rsidRPr="00C624B6">
        <w:rPr>
          <w:sz w:val="28"/>
          <w:szCs w:val="28"/>
        </w:rPr>
        <w:t xml:space="preserve"> 1.Основные приемы работы с позиционными системами счисления;</w:t>
      </w:r>
    </w:p>
    <w:p w:rsidR="00C624B6" w:rsidRPr="00C624B6" w:rsidRDefault="00C624B6" w:rsidP="00C624B6">
      <w:pPr>
        <w:rPr>
          <w:sz w:val="28"/>
          <w:szCs w:val="28"/>
        </w:rPr>
      </w:pPr>
      <w:r w:rsidRPr="00C624B6">
        <w:rPr>
          <w:sz w:val="28"/>
          <w:szCs w:val="28"/>
        </w:rPr>
        <w:t xml:space="preserve"> 2. Перевод  числа из десятичной системы счисления в двоичную, восьмеричную и шестнадцатеричную</w:t>
      </w:r>
      <w:r w:rsidR="009E4B82">
        <w:rPr>
          <w:sz w:val="28"/>
          <w:szCs w:val="28"/>
        </w:rPr>
        <w:t xml:space="preserve"> на компьютере</w:t>
      </w:r>
      <w:r w:rsidRPr="00C624B6">
        <w:rPr>
          <w:sz w:val="28"/>
          <w:szCs w:val="28"/>
        </w:rPr>
        <w:t>;</w:t>
      </w:r>
    </w:p>
    <w:p w:rsidR="00C624B6" w:rsidRPr="00C624B6" w:rsidRDefault="00C624B6" w:rsidP="00C624B6">
      <w:pPr>
        <w:rPr>
          <w:sz w:val="28"/>
          <w:szCs w:val="28"/>
        </w:rPr>
      </w:pPr>
      <w:r w:rsidRPr="00C624B6">
        <w:rPr>
          <w:sz w:val="28"/>
          <w:szCs w:val="28"/>
        </w:rPr>
        <w:t xml:space="preserve"> 3. Обратный перевод из этих систем в десятичную</w:t>
      </w:r>
      <w:r w:rsidR="009E4B82">
        <w:rPr>
          <w:sz w:val="28"/>
          <w:szCs w:val="28"/>
        </w:rPr>
        <w:t xml:space="preserve"> на компьютере</w:t>
      </w:r>
      <w:r w:rsidRPr="00C624B6">
        <w:rPr>
          <w:sz w:val="28"/>
          <w:szCs w:val="28"/>
        </w:rPr>
        <w:t>;</w:t>
      </w:r>
    </w:p>
    <w:p w:rsidR="00C624B6" w:rsidRDefault="00C624B6" w:rsidP="00C624B6">
      <w:pPr>
        <w:rPr>
          <w:sz w:val="28"/>
          <w:szCs w:val="28"/>
        </w:rPr>
      </w:pPr>
      <w:r w:rsidRPr="00C624B6">
        <w:rPr>
          <w:sz w:val="28"/>
          <w:szCs w:val="28"/>
        </w:rPr>
        <w:t>4. Перевод  значения из одних единиц измерения информации в другие</w:t>
      </w:r>
      <w:r w:rsidR="009E4B82">
        <w:rPr>
          <w:sz w:val="28"/>
          <w:szCs w:val="28"/>
        </w:rPr>
        <w:t xml:space="preserve"> на компьютере</w:t>
      </w:r>
      <w:r w:rsidRPr="00C624B6">
        <w:rPr>
          <w:sz w:val="28"/>
          <w:szCs w:val="28"/>
        </w:rPr>
        <w:t>.</w:t>
      </w:r>
    </w:p>
    <w:p w:rsidR="001D46F1" w:rsidRPr="0076456E" w:rsidRDefault="008C108F" w:rsidP="001D46F1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>
        <w:rPr>
          <w:color w:val="000000"/>
          <w:sz w:val="28"/>
          <w:szCs w:val="28"/>
          <w:lang w:eastAsia="ru-RU" w:bidi="ru-RU"/>
        </w:rPr>
        <w:t xml:space="preserve"> </w:t>
      </w:r>
    </w:p>
    <w:p w:rsidR="001D46F1" w:rsidRPr="0076456E" w:rsidRDefault="001D46F1" w:rsidP="001D46F1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1D46F1" w:rsidRPr="008A5F7F" w:rsidRDefault="001D46F1" w:rsidP="001D46F1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5</w:t>
      </w:r>
      <w:r>
        <w:rPr>
          <w:sz w:val="28"/>
          <w:szCs w:val="28"/>
        </w:rPr>
        <w:t>» - 100 – 90% правильных заданий</w:t>
      </w:r>
    </w:p>
    <w:p w:rsidR="001D46F1" w:rsidRPr="008A5F7F" w:rsidRDefault="001D46F1" w:rsidP="001D46F1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1D46F1" w:rsidRPr="008A5F7F" w:rsidRDefault="001D46F1" w:rsidP="001D46F1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1D46F1" w:rsidRDefault="001D46F1" w:rsidP="001D46F1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1D46F1" w:rsidRPr="0076456E" w:rsidRDefault="001D46F1" w:rsidP="001D46F1">
      <w:pPr>
        <w:pStyle w:val="3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1D46F1" w:rsidRPr="0076456E" w:rsidRDefault="001D46F1" w:rsidP="001D46F1">
      <w:pPr>
        <w:pStyle w:val="3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9E4B82" w:rsidRPr="00C624B6" w:rsidRDefault="009E4B82" w:rsidP="00C624B6">
      <w:pPr>
        <w:rPr>
          <w:sz w:val="28"/>
          <w:szCs w:val="28"/>
        </w:rPr>
      </w:pPr>
    </w:p>
    <w:p w:rsidR="00C624B6" w:rsidRPr="009E4B82" w:rsidRDefault="00C624B6" w:rsidP="00C624B6">
      <w:pPr>
        <w:rPr>
          <w:b/>
          <w:sz w:val="28"/>
          <w:szCs w:val="28"/>
        </w:rPr>
      </w:pPr>
      <w:r w:rsidRPr="00C624B6">
        <w:rPr>
          <w:sz w:val="28"/>
          <w:szCs w:val="28"/>
        </w:rPr>
        <w:t xml:space="preserve"> </w:t>
      </w:r>
      <w:r w:rsidR="009E4B82" w:rsidRPr="009E4B82">
        <w:rPr>
          <w:b/>
          <w:sz w:val="28"/>
          <w:szCs w:val="28"/>
        </w:rPr>
        <w:t>Практическая работа №3</w:t>
      </w:r>
      <w:r w:rsidR="009E4B82">
        <w:rPr>
          <w:b/>
          <w:sz w:val="28"/>
          <w:szCs w:val="28"/>
        </w:rPr>
        <w:t xml:space="preserve"> </w:t>
      </w:r>
      <w:r w:rsidR="009E4B82" w:rsidRPr="009E4B82">
        <w:rPr>
          <w:sz w:val="28"/>
          <w:szCs w:val="28"/>
        </w:rPr>
        <w:t>Дискретное (цифровое) представление текстовой, графической, звуковой информации</w:t>
      </w:r>
      <w:r w:rsidR="009E4B82">
        <w:rPr>
          <w:sz w:val="28"/>
          <w:szCs w:val="28"/>
        </w:rPr>
        <w:t>.</w:t>
      </w:r>
    </w:p>
    <w:p w:rsidR="00C624B6" w:rsidRDefault="009E4B82" w:rsidP="00C624B6">
      <w:pPr>
        <w:rPr>
          <w:sz w:val="28"/>
          <w:szCs w:val="28"/>
        </w:rPr>
      </w:pPr>
      <w:r w:rsidRPr="009E4B82">
        <w:rPr>
          <w:sz w:val="28"/>
          <w:szCs w:val="28"/>
        </w:rPr>
        <w:t>Проверяемые результаты</w:t>
      </w:r>
      <w:r>
        <w:rPr>
          <w:sz w:val="28"/>
          <w:szCs w:val="28"/>
        </w:rPr>
        <w:t>:З2,З4,У4.</w:t>
      </w:r>
    </w:p>
    <w:p w:rsidR="003A118B" w:rsidRDefault="003A118B" w:rsidP="00C624B6">
      <w:pPr>
        <w:rPr>
          <w:sz w:val="28"/>
          <w:szCs w:val="28"/>
        </w:rPr>
      </w:pPr>
    </w:p>
    <w:p w:rsidR="003A118B" w:rsidRDefault="003A118B" w:rsidP="00C624B6">
      <w:pPr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</w:p>
    <w:p w:rsidR="003A118B" w:rsidRDefault="003A118B" w:rsidP="00C624B6">
      <w:pPr>
        <w:rPr>
          <w:sz w:val="28"/>
          <w:szCs w:val="28"/>
        </w:rPr>
      </w:pPr>
      <w:r>
        <w:rPr>
          <w:sz w:val="28"/>
          <w:szCs w:val="28"/>
        </w:rPr>
        <w:t>1.Кодирование</w:t>
      </w:r>
    </w:p>
    <w:p w:rsidR="003A118B" w:rsidRDefault="003A118B" w:rsidP="00C624B6">
      <w:pPr>
        <w:rPr>
          <w:sz w:val="28"/>
          <w:szCs w:val="28"/>
        </w:rPr>
      </w:pPr>
      <w:r>
        <w:rPr>
          <w:sz w:val="28"/>
          <w:szCs w:val="28"/>
        </w:rPr>
        <w:t>2. Декодирование</w:t>
      </w:r>
    </w:p>
    <w:p w:rsidR="003A118B" w:rsidRDefault="003A118B" w:rsidP="00C624B6">
      <w:pPr>
        <w:rPr>
          <w:sz w:val="28"/>
          <w:szCs w:val="28"/>
        </w:rPr>
      </w:pPr>
      <w:r>
        <w:rPr>
          <w:sz w:val="28"/>
          <w:szCs w:val="28"/>
        </w:rPr>
        <w:t>3. Аналоговый и дискретный способ кодирования</w:t>
      </w:r>
    </w:p>
    <w:p w:rsidR="003A118B" w:rsidRDefault="003A118B" w:rsidP="00C624B6">
      <w:pPr>
        <w:rPr>
          <w:sz w:val="28"/>
          <w:szCs w:val="28"/>
        </w:rPr>
      </w:pPr>
    </w:p>
    <w:p w:rsidR="003A118B" w:rsidRDefault="003A118B" w:rsidP="00C624B6">
      <w:pPr>
        <w:rPr>
          <w:sz w:val="28"/>
          <w:szCs w:val="28"/>
        </w:rPr>
      </w:pPr>
      <w:r w:rsidRPr="003A118B">
        <w:rPr>
          <w:b/>
          <w:sz w:val="28"/>
          <w:szCs w:val="28"/>
        </w:rPr>
        <w:t>Практическая работа №4</w:t>
      </w:r>
      <w:r>
        <w:rPr>
          <w:b/>
          <w:sz w:val="28"/>
          <w:szCs w:val="28"/>
        </w:rPr>
        <w:t xml:space="preserve"> </w:t>
      </w:r>
      <w:r w:rsidRPr="003A118B">
        <w:rPr>
          <w:sz w:val="28"/>
          <w:szCs w:val="28"/>
        </w:rPr>
        <w:t>Среда программирования</w:t>
      </w:r>
    </w:p>
    <w:p w:rsidR="007E0BF5" w:rsidRPr="007E0BF5" w:rsidRDefault="007E0BF5" w:rsidP="00C624B6">
      <w:pPr>
        <w:rPr>
          <w:sz w:val="28"/>
          <w:szCs w:val="28"/>
        </w:rPr>
      </w:pPr>
      <w:r w:rsidRPr="007E0BF5">
        <w:rPr>
          <w:sz w:val="28"/>
          <w:szCs w:val="28"/>
        </w:rPr>
        <w:t xml:space="preserve">Проверяемые результаты: </w:t>
      </w:r>
      <w:r>
        <w:rPr>
          <w:sz w:val="28"/>
          <w:szCs w:val="28"/>
        </w:rPr>
        <w:t>З2,З4,У 4.</w:t>
      </w:r>
    </w:p>
    <w:p w:rsidR="004467C8" w:rsidRDefault="009E4B82" w:rsidP="004467C8">
      <w:pPr>
        <w:shd w:val="clear" w:color="auto" w:fill="FFFFFF"/>
        <w:jc w:val="both"/>
        <w:rPr>
          <w:color w:val="000000"/>
          <w:sz w:val="28"/>
          <w:szCs w:val="28"/>
        </w:rPr>
      </w:pPr>
      <w:r w:rsidRPr="007E0BF5">
        <w:rPr>
          <w:sz w:val="28"/>
          <w:szCs w:val="28"/>
        </w:rPr>
        <w:t xml:space="preserve"> </w:t>
      </w:r>
      <w:r w:rsidR="007E0BF5" w:rsidRPr="007E0BF5">
        <w:rPr>
          <w:b/>
          <w:bCs/>
          <w:color w:val="000000"/>
          <w:sz w:val="28"/>
          <w:szCs w:val="28"/>
        </w:rPr>
        <w:t>Цель работы:</w:t>
      </w:r>
      <w:r w:rsidR="007E0BF5" w:rsidRPr="007E0BF5">
        <w:rPr>
          <w:color w:val="000000"/>
          <w:sz w:val="28"/>
          <w:szCs w:val="28"/>
        </w:rPr>
        <w:t xml:space="preserve"> выработать практические навыки работы с системой </w:t>
      </w:r>
      <w:proofErr w:type="spellStart"/>
      <w:r w:rsidR="007E0BF5" w:rsidRPr="007E0BF5">
        <w:rPr>
          <w:color w:val="000000"/>
          <w:sz w:val="28"/>
          <w:szCs w:val="28"/>
        </w:rPr>
        <w:t>Borland</w:t>
      </w:r>
      <w:proofErr w:type="spellEnd"/>
      <w:r w:rsidR="007E0BF5" w:rsidRPr="007E0BF5">
        <w:rPr>
          <w:color w:val="000000"/>
          <w:sz w:val="28"/>
          <w:szCs w:val="28"/>
        </w:rPr>
        <w:t xml:space="preserve"> </w:t>
      </w:r>
      <w:proofErr w:type="spellStart"/>
      <w:r w:rsidR="007E0BF5" w:rsidRPr="007E0BF5">
        <w:rPr>
          <w:color w:val="000000"/>
          <w:sz w:val="28"/>
          <w:szCs w:val="28"/>
        </w:rPr>
        <w:t>Pascal</w:t>
      </w:r>
      <w:proofErr w:type="spellEnd"/>
      <w:r w:rsidR="007E0BF5" w:rsidRPr="007E0BF5">
        <w:rPr>
          <w:color w:val="000000"/>
          <w:sz w:val="28"/>
          <w:szCs w:val="28"/>
        </w:rPr>
        <w:t xml:space="preserve">, научиться создавать, вводить в компьютер, выполнять и исправлять простейшие программы на языке </w:t>
      </w:r>
      <w:proofErr w:type="spellStart"/>
      <w:r w:rsidR="007E0BF5" w:rsidRPr="007E0BF5">
        <w:rPr>
          <w:color w:val="000000"/>
          <w:sz w:val="28"/>
          <w:szCs w:val="28"/>
        </w:rPr>
        <w:t>Pascal</w:t>
      </w:r>
      <w:proofErr w:type="spellEnd"/>
      <w:r w:rsidR="007E0BF5" w:rsidRPr="007E0BF5">
        <w:rPr>
          <w:color w:val="000000"/>
          <w:sz w:val="28"/>
          <w:szCs w:val="28"/>
        </w:rPr>
        <w:t xml:space="preserve"> в режиме диалога, познакомиться с диагностическими сообщениями компилятора об ошибках при выполнении программ, реализующих линейные алгоритмы</w:t>
      </w:r>
    </w:p>
    <w:p w:rsidR="007E0BF5" w:rsidRDefault="007E0BF5" w:rsidP="004467C8">
      <w:pPr>
        <w:shd w:val="clear" w:color="auto" w:fill="FFFFFF"/>
        <w:jc w:val="both"/>
        <w:rPr>
          <w:color w:val="000000"/>
          <w:sz w:val="28"/>
          <w:szCs w:val="28"/>
        </w:rPr>
      </w:pPr>
      <w:r w:rsidRPr="00D31EC4">
        <w:rPr>
          <w:b/>
          <w:color w:val="000000"/>
          <w:sz w:val="28"/>
          <w:szCs w:val="28"/>
        </w:rPr>
        <w:t>Рассматриваемы вопросы:</w:t>
      </w:r>
      <w:r>
        <w:rPr>
          <w:color w:val="000000"/>
          <w:sz w:val="28"/>
          <w:szCs w:val="28"/>
        </w:rPr>
        <w:t xml:space="preserve"> Представление числовой информации в памяти компьютера</w:t>
      </w:r>
    </w:p>
    <w:p w:rsidR="007B50F6" w:rsidRDefault="007B50F6" w:rsidP="004467C8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новные объекты обработки операций.</w:t>
      </w:r>
    </w:p>
    <w:p w:rsidR="007B50F6" w:rsidRDefault="007B50F6" w:rsidP="004467C8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пособы адресации.</w:t>
      </w:r>
    </w:p>
    <w:p w:rsidR="007B50F6" w:rsidRDefault="007B50F6" w:rsidP="004467C8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Способы наглядного представления данных</w:t>
      </w:r>
    </w:p>
    <w:p w:rsidR="00C962A9" w:rsidRPr="0076456E" w:rsidRDefault="00C962A9" w:rsidP="00C962A9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</w:p>
    <w:p w:rsidR="00C962A9" w:rsidRPr="0076456E" w:rsidRDefault="00C962A9" w:rsidP="00C962A9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C962A9" w:rsidRPr="008A5F7F" w:rsidRDefault="00C962A9" w:rsidP="00C962A9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5</w:t>
      </w:r>
      <w:r>
        <w:rPr>
          <w:sz w:val="28"/>
          <w:szCs w:val="28"/>
        </w:rPr>
        <w:t>» - 100 – 90% правильных заданий</w:t>
      </w:r>
    </w:p>
    <w:p w:rsidR="00C962A9" w:rsidRPr="008A5F7F" w:rsidRDefault="00C962A9" w:rsidP="00C962A9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C962A9" w:rsidRPr="008A5F7F" w:rsidRDefault="00C962A9" w:rsidP="00C962A9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C962A9" w:rsidRDefault="00C962A9" w:rsidP="00C962A9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C962A9" w:rsidRDefault="00C962A9" w:rsidP="004467C8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7B50F6" w:rsidRDefault="007B50F6" w:rsidP="004467C8">
      <w:pPr>
        <w:shd w:val="clear" w:color="auto" w:fill="FFFFFF"/>
        <w:jc w:val="both"/>
        <w:rPr>
          <w:sz w:val="28"/>
          <w:szCs w:val="28"/>
        </w:rPr>
      </w:pPr>
      <w:r w:rsidRPr="007B50F6">
        <w:rPr>
          <w:b/>
          <w:color w:val="000000"/>
          <w:sz w:val="28"/>
          <w:szCs w:val="28"/>
        </w:rPr>
        <w:t>Практическая работа</w:t>
      </w:r>
      <w:r>
        <w:rPr>
          <w:b/>
          <w:color w:val="000000"/>
          <w:sz w:val="28"/>
          <w:szCs w:val="28"/>
        </w:rPr>
        <w:t xml:space="preserve">: </w:t>
      </w:r>
      <w:r w:rsidRPr="007B50F6">
        <w:rPr>
          <w:sz w:val="28"/>
          <w:szCs w:val="28"/>
        </w:rPr>
        <w:t>Операторы, команды, выражения языка программирования</w:t>
      </w:r>
      <w:r>
        <w:rPr>
          <w:sz w:val="28"/>
          <w:szCs w:val="28"/>
        </w:rPr>
        <w:t>.</w:t>
      </w:r>
    </w:p>
    <w:p w:rsidR="007B50F6" w:rsidRDefault="007B50F6" w:rsidP="004467C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:</w:t>
      </w:r>
      <w:r w:rsidRPr="007B50F6">
        <w:rPr>
          <w:sz w:val="28"/>
          <w:szCs w:val="28"/>
        </w:rPr>
        <w:t xml:space="preserve"> </w:t>
      </w:r>
      <w:r w:rsidRPr="007E0BF5">
        <w:rPr>
          <w:sz w:val="28"/>
          <w:szCs w:val="28"/>
        </w:rPr>
        <w:t xml:space="preserve">: </w:t>
      </w:r>
      <w:r>
        <w:rPr>
          <w:sz w:val="28"/>
          <w:szCs w:val="28"/>
        </w:rPr>
        <w:t>З2,З4,У 3.</w:t>
      </w:r>
      <w:r w:rsidR="008C108F">
        <w:rPr>
          <w:sz w:val="28"/>
          <w:szCs w:val="28"/>
        </w:rPr>
        <w:t>У6</w:t>
      </w:r>
    </w:p>
    <w:p w:rsidR="007B50F6" w:rsidRDefault="007B50F6" w:rsidP="004467C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="00487DA3">
        <w:rPr>
          <w:sz w:val="28"/>
          <w:szCs w:val="28"/>
        </w:rPr>
        <w:t xml:space="preserve"> Методические рекомендации решения задач по теме.</w:t>
      </w:r>
    </w:p>
    <w:p w:rsidR="00487DA3" w:rsidRDefault="00487DA3" w:rsidP="004467C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ыполнение самостоятельной работы: решение задач</w:t>
      </w:r>
    </w:p>
    <w:p w:rsidR="00487DA3" w:rsidRDefault="00487DA3" w:rsidP="004467C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Вариант 1</w:t>
      </w:r>
    </w:p>
    <w:p w:rsidR="00487DA3" w:rsidRPr="00487DA3" w:rsidRDefault="00487DA3" w:rsidP="00487DA3">
      <w:pPr>
        <w:pStyle w:val="a7"/>
        <w:numPr>
          <w:ilvl w:val="0"/>
          <w:numId w:val="26"/>
        </w:num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7DA3">
        <w:rPr>
          <w:rFonts w:ascii="Times New Roman" w:hAnsi="Times New Roman" w:cs="Times New Roman"/>
          <w:color w:val="000000"/>
          <w:sz w:val="28"/>
          <w:szCs w:val="28"/>
        </w:rPr>
        <w:t>Сколько битов информации содержится в 16 байтах?</w:t>
      </w:r>
    </w:p>
    <w:p w:rsidR="00487DA3" w:rsidRDefault="00487DA3" w:rsidP="00487DA3">
      <w:pPr>
        <w:pStyle w:val="a7"/>
        <w:numPr>
          <w:ilvl w:val="0"/>
          <w:numId w:val="26"/>
        </w:num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7DA3">
        <w:rPr>
          <w:rFonts w:ascii="Times New Roman" w:hAnsi="Times New Roman" w:cs="Times New Roman"/>
          <w:color w:val="000000"/>
          <w:sz w:val="28"/>
          <w:szCs w:val="28"/>
        </w:rPr>
        <w:t>Определить информативность сообщения «А+В=</w:t>
      </w:r>
      <w:proofErr w:type="spellStart"/>
      <w:r w:rsidRPr="00487DA3">
        <w:rPr>
          <w:rFonts w:ascii="Times New Roman" w:hAnsi="Times New Roman" w:cs="Times New Roman"/>
          <w:color w:val="000000"/>
          <w:sz w:val="28"/>
          <w:szCs w:val="28"/>
        </w:rPr>
        <w:t>С»,если</w:t>
      </w:r>
      <w:proofErr w:type="spellEnd"/>
      <w:r w:rsidRPr="00487DA3">
        <w:rPr>
          <w:rFonts w:ascii="Times New Roman" w:hAnsi="Times New Roman" w:cs="Times New Roman"/>
          <w:color w:val="000000"/>
          <w:sz w:val="28"/>
          <w:szCs w:val="28"/>
        </w:rPr>
        <w:t xml:space="preserve"> для описания математических формул необходимо воспользоваться 64- символьным алфавитом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487DA3" w:rsidRDefault="00487DA3" w:rsidP="00487DA3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ариант 2.</w:t>
      </w:r>
    </w:p>
    <w:p w:rsidR="00487DA3" w:rsidRDefault="00487DA3" w:rsidP="00487DA3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.Сколько битов информации содержится в 32 байтах?</w:t>
      </w:r>
    </w:p>
    <w:p w:rsidR="00487DA3" w:rsidRDefault="00487DA3" w:rsidP="00487DA3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2. Для представления числовых данных используют 16-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ричный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алфавит, включающий знаки </w:t>
      </w:r>
      <w:r w:rsidR="001D46F1">
        <w:rPr>
          <w:rFonts w:ascii="Times New Roman" w:hAnsi="Times New Roman" w:cs="Times New Roman"/>
          <w:color w:val="000000"/>
          <w:sz w:val="28"/>
          <w:szCs w:val="28"/>
        </w:rPr>
        <w:t>математических действий. Сколько битов информации содержит выражение 64*5=321?</w:t>
      </w:r>
    </w:p>
    <w:p w:rsidR="001D46F1" w:rsidRDefault="001D46F1" w:rsidP="00487DA3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ариант3 .</w:t>
      </w:r>
    </w:p>
    <w:p w:rsidR="001D46F1" w:rsidRDefault="001D46F1" w:rsidP="00487DA3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 Художник для создания своей картины воспользовался  красным и синим цветами. Всего в палитре у него было 16 цветов. Сколько битов информации содержится в сообщении, что картина имеет двухцветную гамму?</w:t>
      </w:r>
    </w:p>
    <w:p w:rsidR="001D46F1" w:rsidRDefault="001D46F1" w:rsidP="001D46F1">
      <w:pPr>
        <w:pStyle w:val="a7"/>
        <w:numPr>
          <w:ilvl w:val="0"/>
          <w:numId w:val="26"/>
        </w:num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Для приготовления салата необходимо воспользоваться 8 ингредиентами. Повар решил сэкономить продукты и воспользовался только 4. Сколько бит информации в сообщении, что салат состоит из 4 составляющих? </w:t>
      </w:r>
    </w:p>
    <w:p w:rsidR="00C962A9" w:rsidRPr="0076456E" w:rsidRDefault="00C962A9" w:rsidP="00C962A9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</w:t>
      </w:r>
      <w:r>
        <w:rPr>
          <w:color w:val="000000"/>
          <w:sz w:val="28"/>
          <w:szCs w:val="28"/>
          <w:lang w:eastAsia="ru-RU" w:bidi="ru-RU"/>
        </w:rPr>
        <w:t>н</w:t>
      </w:r>
      <w:r w:rsidRPr="0076456E">
        <w:rPr>
          <w:color w:val="000000"/>
          <w:sz w:val="28"/>
          <w:szCs w:val="28"/>
          <w:lang w:eastAsia="ru-RU" w:bidi="ru-RU"/>
        </w:rPr>
        <w:t>ки практических   работ</w:t>
      </w:r>
    </w:p>
    <w:p w:rsidR="00C962A9" w:rsidRPr="003F3F1C" w:rsidRDefault="00C962A9" w:rsidP="00C962A9">
      <w:pPr>
        <w:pStyle w:val="a7"/>
        <w:rPr>
          <w:rFonts w:ascii="Times New Roman" w:hAnsi="Times New Roman" w:cs="Times New Roman"/>
          <w:sz w:val="28"/>
          <w:szCs w:val="28"/>
        </w:rPr>
      </w:pPr>
      <w:r w:rsidRPr="003F3F1C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C962A9" w:rsidRPr="003F3F1C" w:rsidRDefault="00C962A9" w:rsidP="00C962A9">
      <w:pPr>
        <w:pStyle w:val="a7"/>
        <w:rPr>
          <w:rFonts w:ascii="Times New Roman" w:hAnsi="Times New Roman" w:cs="Times New Roman"/>
          <w:sz w:val="28"/>
          <w:szCs w:val="28"/>
        </w:rPr>
      </w:pPr>
      <w:r w:rsidRPr="003F3F1C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C962A9" w:rsidRPr="003F3F1C" w:rsidRDefault="00C962A9" w:rsidP="00C962A9">
      <w:pPr>
        <w:pStyle w:val="a7"/>
        <w:rPr>
          <w:rFonts w:ascii="Times New Roman" w:hAnsi="Times New Roman" w:cs="Times New Roman"/>
          <w:sz w:val="28"/>
          <w:szCs w:val="28"/>
        </w:rPr>
      </w:pPr>
      <w:r w:rsidRPr="003F3F1C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C962A9" w:rsidRPr="003F3F1C" w:rsidRDefault="00C962A9" w:rsidP="00C962A9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3F3F1C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C962A9" w:rsidRPr="00487DA3" w:rsidRDefault="00C962A9" w:rsidP="00C962A9">
      <w:pPr>
        <w:pStyle w:val="a7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4467C8" w:rsidRDefault="001D46F1" w:rsidP="004467C8">
      <w:pPr>
        <w:shd w:val="clear" w:color="auto" w:fill="FFFFFF"/>
        <w:jc w:val="both"/>
        <w:rPr>
          <w:sz w:val="28"/>
          <w:szCs w:val="28"/>
        </w:rPr>
      </w:pPr>
      <w:r>
        <w:t xml:space="preserve">   </w:t>
      </w:r>
      <w:r w:rsidRPr="00D31EC4">
        <w:rPr>
          <w:b/>
          <w:sz w:val="28"/>
          <w:szCs w:val="28"/>
        </w:rPr>
        <w:t>Практическая работа</w:t>
      </w:r>
      <w:r w:rsidR="00D31EC4">
        <w:rPr>
          <w:b/>
          <w:sz w:val="28"/>
          <w:szCs w:val="28"/>
        </w:rPr>
        <w:t>:</w:t>
      </w:r>
      <w:r w:rsidR="00D31EC4" w:rsidRPr="00D31EC4">
        <w:t xml:space="preserve"> </w:t>
      </w:r>
      <w:r w:rsidR="00D31EC4" w:rsidRPr="00D31EC4">
        <w:rPr>
          <w:sz w:val="28"/>
          <w:szCs w:val="28"/>
        </w:rPr>
        <w:t>Алгоритмы, виды алгоритмов</w:t>
      </w:r>
    </w:p>
    <w:p w:rsidR="00D31EC4" w:rsidRDefault="00D31EC4" w:rsidP="00D31EC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:</w:t>
      </w:r>
      <w:r w:rsidRPr="00D31EC4">
        <w:rPr>
          <w:sz w:val="28"/>
          <w:szCs w:val="28"/>
        </w:rPr>
        <w:t xml:space="preserve"> </w:t>
      </w:r>
      <w:r w:rsidRPr="007E0BF5">
        <w:rPr>
          <w:sz w:val="28"/>
          <w:szCs w:val="28"/>
        </w:rPr>
        <w:t xml:space="preserve">: </w:t>
      </w:r>
      <w:r>
        <w:rPr>
          <w:sz w:val="28"/>
          <w:szCs w:val="28"/>
        </w:rPr>
        <w:t>З2,З4,У 3.</w:t>
      </w:r>
    </w:p>
    <w:p w:rsidR="00D31EC4" w:rsidRDefault="00D31EC4" w:rsidP="00D31EC4">
      <w:pPr>
        <w:shd w:val="clear" w:color="auto" w:fill="FFFFFF"/>
        <w:jc w:val="both"/>
        <w:rPr>
          <w:color w:val="000000"/>
          <w:sz w:val="28"/>
          <w:szCs w:val="28"/>
        </w:rPr>
      </w:pPr>
      <w:r w:rsidRPr="00D31EC4">
        <w:rPr>
          <w:b/>
          <w:sz w:val="28"/>
          <w:szCs w:val="28"/>
        </w:rPr>
        <w:t xml:space="preserve"> </w:t>
      </w:r>
      <w:r w:rsidRPr="00D31EC4">
        <w:rPr>
          <w:b/>
          <w:bCs/>
          <w:color w:val="000000"/>
          <w:sz w:val="28"/>
          <w:szCs w:val="28"/>
        </w:rPr>
        <w:t xml:space="preserve"> Цель работы: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 xml:space="preserve">  </w:t>
      </w:r>
      <w:r w:rsidRPr="00D31EC4">
        <w:rPr>
          <w:rStyle w:val="apple-converted-space"/>
          <w:color w:val="000000"/>
          <w:sz w:val="28"/>
          <w:szCs w:val="28"/>
        </w:rPr>
        <w:t xml:space="preserve">Освоить основные виды алгоритмов, </w:t>
      </w:r>
      <w:r w:rsidRPr="00D31EC4">
        <w:rPr>
          <w:color w:val="000000"/>
          <w:sz w:val="28"/>
          <w:szCs w:val="28"/>
        </w:rPr>
        <w:t xml:space="preserve">научиться правильно использовать условный оператор </w:t>
      </w:r>
      <w:proofErr w:type="spellStart"/>
      <w:r w:rsidRPr="00D31EC4">
        <w:rPr>
          <w:color w:val="000000"/>
          <w:sz w:val="28"/>
          <w:szCs w:val="28"/>
        </w:rPr>
        <w:t>if</w:t>
      </w:r>
      <w:proofErr w:type="spellEnd"/>
      <w:r w:rsidRPr="00D31EC4">
        <w:rPr>
          <w:color w:val="000000"/>
          <w:sz w:val="28"/>
          <w:szCs w:val="28"/>
        </w:rPr>
        <w:t>; научиться составлять программы решения задач на разветвляющиеся алгоритмы.</w:t>
      </w:r>
    </w:p>
    <w:p w:rsidR="00D31EC4" w:rsidRDefault="00D31EC4" w:rsidP="00D31EC4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сматриваемые вопросы</w:t>
      </w:r>
      <w:r w:rsidR="004653B8">
        <w:rPr>
          <w:color w:val="000000"/>
          <w:sz w:val="28"/>
          <w:szCs w:val="28"/>
        </w:rPr>
        <w:t xml:space="preserve">: Команды текстового редактора, блок схема и выделение ее, операторы  используемые для программирования </w:t>
      </w:r>
      <w:proofErr w:type="spellStart"/>
      <w:r w:rsidR="004653B8">
        <w:rPr>
          <w:color w:val="000000"/>
          <w:sz w:val="28"/>
          <w:szCs w:val="28"/>
        </w:rPr>
        <w:t>развлетвлений</w:t>
      </w:r>
      <w:proofErr w:type="spellEnd"/>
      <w:r w:rsidR="004653B8">
        <w:rPr>
          <w:color w:val="000000"/>
          <w:sz w:val="28"/>
          <w:szCs w:val="28"/>
        </w:rPr>
        <w:t>,</w:t>
      </w:r>
    </w:p>
    <w:p w:rsidR="004653B8" w:rsidRDefault="004653B8" w:rsidP="00D31EC4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ение операторов перехода</w:t>
      </w:r>
    </w:p>
    <w:p w:rsidR="004653B8" w:rsidRDefault="004653B8" w:rsidP="00D31EC4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4653B8" w:rsidRDefault="004653B8" w:rsidP="00613126">
      <w:pPr>
        <w:jc w:val="both"/>
        <w:rPr>
          <w:sz w:val="28"/>
          <w:szCs w:val="28"/>
        </w:rPr>
      </w:pPr>
      <w:r w:rsidRPr="004653B8">
        <w:rPr>
          <w:b/>
          <w:color w:val="000000"/>
          <w:sz w:val="28"/>
          <w:szCs w:val="28"/>
        </w:rPr>
        <w:t>Практическая работа</w:t>
      </w:r>
      <w:r>
        <w:rPr>
          <w:b/>
          <w:color w:val="000000"/>
          <w:sz w:val="28"/>
          <w:szCs w:val="28"/>
        </w:rPr>
        <w:t xml:space="preserve">: </w:t>
      </w:r>
      <w:r w:rsidRPr="004653B8">
        <w:rPr>
          <w:sz w:val="28"/>
          <w:szCs w:val="28"/>
        </w:rPr>
        <w:t>Структурная схема алгоритмов различных видов</w:t>
      </w:r>
      <w:r>
        <w:rPr>
          <w:sz w:val="28"/>
          <w:szCs w:val="28"/>
        </w:rPr>
        <w:t>.</w:t>
      </w:r>
    </w:p>
    <w:p w:rsidR="004653B8" w:rsidRDefault="004653B8" w:rsidP="00613126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:</w:t>
      </w:r>
      <w:r w:rsidR="00613126" w:rsidRPr="00613126">
        <w:t xml:space="preserve"> </w:t>
      </w:r>
      <w:r w:rsidR="00613126">
        <w:t>З.4, З.2,У.3У6</w:t>
      </w:r>
    </w:p>
    <w:p w:rsidR="004653B8" w:rsidRDefault="004653B8" w:rsidP="00613126">
      <w:pPr>
        <w:jc w:val="both"/>
        <w:rPr>
          <w:color w:val="000000"/>
          <w:sz w:val="28"/>
          <w:szCs w:val="28"/>
        </w:rPr>
      </w:pPr>
      <w:r w:rsidRPr="00613126">
        <w:rPr>
          <w:b/>
          <w:bCs/>
          <w:color w:val="000000"/>
          <w:sz w:val="28"/>
          <w:szCs w:val="28"/>
        </w:rPr>
        <w:t>Цель работы:</w:t>
      </w:r>
      <w:r w:rsidRPr="00613126">
        <w:rPr>
          <w:rStyle w:val="apple-converted-space"/>
          <w:color w:val="000000"/>
          <w:sz w:val="28"/>
          <w:szCs w:val="28"/>
        </w:rPr>
        <w:t> </w:t>
      </w:r>
      <w:r w:rsidRPr="00613126">
        <w:rPr>
          <w:color w:val="000000"/>
          <w:sz w:val="28"/>
          <w:szCs w:val="28"/>
        </w:rPr>
        <w:t xml:space="preserve">закрепить практические навыки работы с системой </w:t>
      </w:r>
      <w:proofErr w:type="spellStart"/>
      <w:r w:rsidRPr="00613126">
        <w:rPr>
          <w:color w:val="000000"/>
          <w:sz w:val="28"/>
          <w:szCs w:val="28"/>
        </w:rPr>
        <w:t>Borland</w:t>
      </w:r>
      <w:proofErr w:type="spellEnd"/>
      <w:r w:rsidRPr="00613126">
        <w:rPr>
          <w:color w:val="000000"/>
          <w:sz w:val="28"/>
          <w:szCs w:val="28"/>
        </w:rPr>
        <w:t xml:space="preserve"> </w:t>
      </w:r>
      <w:proofErr w:type="spellStart"/>
      <w:r w:rsidRPr="00613126">
        <w:rPr>
          <w:color w:val="000000"/>
          <w:sz w:val="28"/>
          <w:szCs w:val="28"/>
        </w:rPr>
        <w:t>Pascal</w:t>
      </w:r>
      <w:proofErr w:type="spellEnd"/>
      <w:r w:rsidRPr="00613126">
        <w:rPr>
          <w:color w:val="000000"/>
          <w:sz w:val="28"/>
          <w:szCs w:val="28"/>
        </w:rPr>
        <w:t>, научиться правильно использовать различные операторы циклов; научиться составлять программы решения задач с использование циклических структур.</w:t>
      </w:r>
    </w:p>
    <w:p w:rsidR="00613126" w:rsidRDefault="00613126" w:rsidP="00613126">
      <w:pPr>
        <w:jc w:val="both"/>
        <w:rPr>
          <w:color w:val="000000"/>
          <w:sz w:val="28"/>
          <w:szCs w:val="28"/>
        </w:rPr>
      </w:pPr>
    </w:p>
    <w:p w:rsidR="00613126" w:rsidRDefault="00613126" w:rsidP="0061312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атриваемые вопросы: Циклический алгоритм, многократное выполнение одних и тех же операторов при различных  значениях  промежуточных данных.</w:t>
      </w:r>
    </w:p>
    <w:p w:rsidR="008C108F" w:rsidRDefault="00613126" w:rsidP="008C108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ветить письменно на вопросы:</w:t>
      </w:r>
    </w:p>
    <w:p w:rsidR="008C108F" w:rsidRPr="008C108F" w:rsidRDefault="008C108F" w:rsidP="008C108F">
      <w:pPr>
        <w:jc w:val="both"/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Как записывается и как работает оператор FOR?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Для организации каких циклов применим оператор FOR?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В чем отличие оператора WHILE от оператора REPEAT?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Как программируются циклические алгоритмы с явно заданным числом повторений цикла?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Как программируются циклические алгоритмы с заранее неизвестным числом повторений цикла?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Напишите оператор цикла, который не выполняется ни разу.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Напишите оператор цикла, который выполняется неограниченное число раз.</w:t>
      </w:r>
    </w:p>
    <w:p w:rsidR="008C108F" w:rsidRDefault="008C108F" w:rsidP="008C108F">
      <w:pPr>
        <w:rPr>
          <w:color w:val="000000"/>
          <w:sz w:val="28"/>
          <w:szCs w:val="28"/>
        </w:rPr>
      </w:pPr>
      <w:r w:rsidRPr="008C108F">
        <w:rPr>
          <w:color w:val="000000"/>
          <w:sz w:val="28"/>
          <w:szCs w:val="28"/>
        </w:rPr>
        <w:t>Замените оператор "</w:t>
      </w:r>
      <w:proofErr w:type="spellStart"/>
      <w:r w:rsidRPr="008C108F">
        <w:rPr>
          <w:color w:val="000000"/>
          <w:sz w:val="28"/>
          <w:szCs w:val="28"/>
        </w:rPr>
        <w:t>Repeat</w:t>
      </w:r>
      <w:proofErr w:type="spellEnd"/>
      <w:r w:rsidRPr="008C108F">
        <w:rPr>
          <w:color w:val="000000"/>
          <w:sz w:val="28"/>
          <w:szCs w:val="28"/>
        </w:rPr>
        <w:t xml:space="preserve"> A </w:t>
      </w:r>
      <w:proofErr w:type="spellStart"/>
      <w:r w:rsidRPr="008C108F">
        <w:rPr>
          <w:color w:val="000000"/>
          <w:sz w:val="28"/>
          <w:szCs w:val="28"/>
        </w:rPr>
        <w:t>Until</w:t>
      </w:r>
      <w:proofErr w:type="spellEnd"/>
      <w:r w:rsidRPr="008C108F">
        <w:rPr>
          <w:color w:val="000000"/>
          <w:sz w:val="28"/>
          <w:szCs w:val="28"/>
        </w:rPr>
        <w:t xml:space="preserve"> B" равносильным фрагментом программы с оператором </w:t>
      </w:r>
      <w:proofErr w:type="spellStart"/>
      <w:r w:rsidRPr="008C108F">
        <w:rPr>
          <w:color w:val="000000"/>
          <w:sz w:val="28"/>
          <w:szCs w:val="28"/>
        </w:rPr>
        <w:t>While</w:t>
      </w:r>
      <w:proofErr w:type="spellEnd"/>
      <w:r w:rsidRPr="008C108F">
        <w:rPr>
          <w:color w:val="000000"/>
          <w:sz w:val="28"/>
          <w:szCs w:val="28"/>
        </w:rPr>
        <w:t>.</w:t>
      </w:r>
    </w:p>
    <w:p w:rsidR="008C108F" w:rsidRPr="008C108F" w:rsidRDefault="008C108F" w:rsidP="008C108F">
      <w:pPr>
        <w:rPr>
          <w:color w:val="000000"/>
          <w:sz w:val="28"/>
          <w:szCs w:val="28"/>
        </w:rPr>
      </w:pPr>
    </w:p>
    <w:p w:rsidR="008C108F" w:rsidRPr="0076456E" w:rsidRDefault="008C108F" w:rsidP="008C108F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8C108F" w:rsidRPr="008A5F7F" w:rsidRDefault="008C108F" w:rsidP="008C108F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5</w:t>
      </w:r>
      <w:r>
        <w:rPr>
          <w:sz w:val="28"/>
          <w:szCs w:val="28"/>
        </w:rPr>
        <w:t>» - 100 – 90% правильных заданий</w:t>
      </w:r>
    </w:p>
    <w:p w:rsidR="008C108F" w:rsidRPr="008A5F7F" w:rsidRDefault="008C108F" w:rsidP="008C108F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8C108F" w:rsidRPr="008A5F7F" w:rsidRDefault="008C108F" w:rsidP="008C108F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8C108F" w:rsidRDefault="008C108F" w:rsidP="008C108F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8C108F" w:rsidRDefault="008C108F" w:rsidP="008C108F">
      <w:pPr>
        <w:autoSpaceDE w:val="0"/>
        <w:autoSpaceDN w:val="0"/>
        <w:adjustRightInd w:val="0"/>
        <w:ind w:firstLine="142"/>
        <w:rPr>
          <w:sz w:val="28"/>
          <w:szCs w:val="28"/>
        </w:rPr>
      </w:pPr>
    </w:p>
    <w:p w:rsidR="004653B8" w:rsidRDefault="008C108F" w:rsidP="008C108F">
      <w:pPr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работа:</w:t>
      </w:r>
      <w:r w:rsidRPr="008C108F">
        <w:t xml:space="preserve"> </w:t>
      </w:r>
      <w:r w:rsidR="00C962A9" w:rsidRPr="00C962A9">
        <w:rPr>
          <w:sz w:val="28"/>
          <w:szCs w:val="28"/>
        </w:rPr>
        <w:t>Познакомиться со средой программирования Паскаль</w:t>
      </w:r>
      <w:r w:rsidR="00C962A9" w:rsidRPr="008C108F">
        <w:rPr>
          <w:sz w:val="28"/>
          <w:szCs w:val="28"/>
        </w:rPr>
        <w:t xml:space="preserve"> </w:t>
      </w:r>
      <w:r w:rsidR="00C962A9">
        <w:rPr>
          <w:sz w:val="28"/>
          <w:szCs w:val="28"/>
        </w:rPr>
        <w:t>п</w:t>
      </w:r>
      <w:r w:rsidRPr="008C108F">
        <w:rPr>
          <w:sz w:val="28"/>
          <w:szCs w:val="28"/>
        </w:rPr>
        <w:t>оследовательность создания программы</w:t>
      </w:r>
      <w:r>
        <w:rPr>
          <w:sz w:val="28"/>
          <w:szCs w:val="28"/>
        </w:rPr>
        <w:t>.</w:t>
      </w:r>
    </w:p>
    <w:p w:rsidR="008C108F" w:rsidRDefault="008C108F" w:rsidP="008C108F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Pr="008C108F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</w:t>
      </w:r>
      <w:r w:rsidR="00AB4431">
        <w:rPr>
          <w:sz w:val="28"/>
          <w:szCs w:val="28"/>
        </w:rPr>
        <w:t>.</w:t>
      </w:r>
    </w:p>
    <w:p w:rsidR="00AB4431" w:rsidRPr="00AB4431" w:rsidRDefault="00AB4431" w:rsidP="008C108F">
      <w:pPr>
        <w:shd w:val="clear" w:color="auto" w:fill="FFFFFF"/>
        <w:jc w:val="both"/>
        <w:rPr>
          <w:sz w:val="28"/>
          <w:szCs w:val="28"/>
        </w:rPr>
      </w:pPr>
    </w:p>
    <w:p w:rsidR="00AB4431" w:rsidRPr="00AB4431" w:rsidRDefault="00AB4431" w:rsidP="00AB4431">
      <w:pPr>
        <w:rPr>
          <w:sz w:val="28"/>
          <w:szCs w:val="28"/>
        </w:rPr>
      </w:pPr>
      <w:r w:rsidRPr="00AB4431">
        <w:rPr>
          <w:color w:val="000000"/>
          <w:sz w:val="28"/>
          <w:szCs w:val="28"/>
        </w:rPr>
        <w:t xml:space="preserve"> </w:t>
      </w:r>
      <w:r w:rsidRPr="00AB4431">
        <w:rPr>
          <w:b/>
          <w:sz w:val="28"/>
          <w:szCs w:val="28"/>
        </w:rPr>
        <w:t xml:space="preserve"> Цель: </w:t>
      </w:r>
      <w:r w:rsidRPr="00AB4431">
        <w:rPr>
          <w:sz w:val="28"/>
          <w:szCs w:val="28"/>
        </w:rPr>
        <w:t>научится создавать программы, последовательность их создания</w:t>
      </w:r>
    </w:p>
    <w:p w:rsidR="00AB4431" w:rsidRDefault="00AB4431" w:rsidP="00AB4431">
      <w:pPr>
        <w:rPr>
          <w:sz w:val="28"/>
          <w:szCs w:val="28"/>
        </w:rPr>
      </w:pPr>
      <w:r>
        <w:rPr>
          <w:i/>
          <w:iCs/>
        </w:rPr>
        <w:t xml:space="preserve"> </w:t>
      </w:r>
      <w:r w:rsidRPr="00AB4431">
        <w:rPr>
          <w:iCs/>
          <w:sz w:val="28"/>
          <w:szCs w:val="28"/>
        </w:rPr>
        <w:t>Рассматриваемые вопросы:</w:t>
      </w:r>
      <w:r w:rsidRPr="00AB4431">
        <w:rPr>
          <w:sz w:val="28"/>
          <w:szCs w:val="28"/>
        </w:rPr>
        <w:t xml:space="preserve"> Для чего предназначены  программы, виды программ, способы создания программ</w:t>
      </w:r>
    </w:p>
    <w:p w:rsidR="00AB4431" w:rsidRDefault="00AB4431" w:rsidP="00AB4431">
      <w:pPr>
        <w:rPr>
          <w:sz w:val="28"/>
          <w:szCs w:val="28"/>
        </w:rPr>
      </w:pPr>
      <w:r>
        <w:rPr>
          <w:sz w:val="28"/>
          <w:szCs w:val="28"/>
        </w:rPr>
        <w:t>Ответить на вопросы письменно:</w:t>
      </w:r>
    </w:p>
    <w:p w:rsidR="00AB4431" w:rsidRPr="00AB4431" w:rsidRDefault="00AB4431" w:rsidP="00AB4431">
      <w:pPr>
        <w:pStyle w:val="a7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B4431">
        <w:rPr>
          <w:rFonts w:ascii="Times New Roman" w:hAnsi="Times New Roman" w:cs="Times New Roman"/>
          <w:sz w:val="28"/>
          <w:szCs w:val="28"/>
        </w:rPr>
        <w:t>Для чего предназначены  программы?</w:t>
      </w:r>
    </w:p>
    <w:p w:rsidR="00AB4431" w:rsidRPr="00AB4431" w:rsidRDefault="00AB4431" w:rsidP="00AB4431">
      <w:pPr>
        <w:pStyle w:val="a7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B4431">
        <w:rPr>
          <w:rFonts w:ascii="Times New Roman" w:hAnsi="Times New Roman" w:cs="Times New Roman"/>
          <w:sz w:val="28"/>
          <w:szCs w:val="28"/>
        </w:rPr>
        <w:t xml:space="preserve"> Записать алгоритм создания программы</w:t>
      </w:r>
    </w:p>
    <w:p w:rsidR="00AB4431" w:rsidRDefault="00AB4431" w:rsidP="00C962A9">
      <w:pPr>
        <w:pStyle w:val="a7"/>
        <w:numPr>
          <w:ilvl w:val="0"/>
          <w:numId w:val="32"/>
        </w:numPr>
        <w:spacing w:after="0" w:line="240" w:lineRule="auto"/>
        <w:ind w:right="-144"/>
        <w:rPr>
          <w:rFonts w:ascii="Times New Roman" w:hAnsi="Times New Roman" w:cs="Times New Roman"/>
          <w:sz w:val="28"/>
          <w:szCs w:val="28"/>
        </w:rPr>
      </w:pPr>
      <w:r w:rsidRPr="00AB4431">
        <w:rPr>
          <w:rFonts w:ascii="Times New Roman" w:hAnsi="Times New Roman" w:cs="Times New Roman"/>
          <w:sz w:val="28"/>
          <w:szCs w:val="28"/>
        </w:rPr>
        <w:t>Записать перечень  программ</w:t>
      </w:r>
    </w:p>
    <w:p w:rsidR="001C5E78" w:rsidRPr="0076456E" w:rsidRDefault="001C5E78" w:rsidP="001C5E78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1C5E78" w:rsidRPr="001C5E78" w:rsidRDefault="001C5E78" w:rsidP="001C5E7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1C5E78" w:rsidRPr="001C5E78" w:rsidRDefault="001C5E78" w:rsidP="001C5E7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lastRenderedPageBreak/>
        <w:t>«4» - 89 - 80% правильных  заданий</w:t>
      </w:r>
    </w:p>
    <w:p w:rsidR="001C5E78" w:rsidRPr="001C5E78" w:rsidRDefault="001C5E78" w:rsidP="001C5E7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1C5E78" w:rsidRDefault="001C5E78" w:rsidP="001C5E78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0C1917" w:rsidRPr="001C5E78" w:rsidRDefault="000C1917" w:rsidP="001C5E78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AB4431" w:rsidRDefault="00AB4431" w:rsidP="00C962A9">
      <w:pPr>
        <w:pStyle w:val="a7"/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AB4431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="001C5E78">
        <w:rPr>
          <w:rFonts w:ascii="Times New Roman" w:hAnsi="Times New Roman" w:cs="Times New Roman"/>
          <w:b/>
          <w:sz w:val="28"/>
          <w:szCs w:val="28"/>
        </w:rPr>
        <w:t>:</w:t>
      </w:r>
      <w:r w:rsidR="001C5E78" w:rsidRPr="001C5E78">
        <w:rPr>
          <w:sz w:val="24"/>
          <w:szCs w:val="24"/>
        </w:rPr>
        <w:t xml:space="preserve"> </w:t>
      </w:r>
      <w:r w:rsidR="001C5E78" w:rsidRPr="001C5E78">
        <w:rPr>
          <w:rFonts w:ascii="Times New Roman" w:hAnsi="Times New Roman" w:cs="Times New Roman"/>
          <w:sz w:val="28"/>
          <w:szCs w:val="28"/>
        </w:rPr>
        <w:t>Тестирование готовой  программы</w:t>
      </w:r>
    </w:p>
    <w:p w:rsidR="00C962A9" w:rsidRDefault="00C962A9" w:rsidP="00C962A9">
      <w:pPr>
        <w:ind w:hanging="720"/>
      </w:pPr>
      <w:r>
        <w:rPr>
          <w:b/>
          <w:sz w:val="28"/>
          <w:szCs w:val="28"/>
        </w:rPr>
        <w:t xml:space="preserve">          </w:t>
      </w:r>
      <w:r w:rsidR="001C5E78">
        <w:rPr>
          <w:b/>
          <w:sz w:val="28"/>
          <w:szCs w:val="28"/>
        </w:rPr>
        <w:t>Цель:</w:t>
      </w:r>
      <w:r w:rsidRPr="00C962A9">
        <w:t xml:space="preserve"> </w:t>
      </w:r>
      <w:r w:rsidRPr="00C962A9">
        <w:rPr>
          <w:sz w:val="28"/>
          <w:szCs w:val="28"/>
        </w:rPr>
        <w:t>научиться тестировать готовые программы на компьютере</w:t>
      </w:r>
    </w:p>
    <w:p w:rsidR="00C962A9" w:rsidRDefault="00C962A9" w:rsidP="00C962A9">
      <w:pPr>
        <w:shd w:val="clear" w:color="auto" w:fill="FFFFFF"/>
        <w:ind w:hanging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Проверяемые результаты обучения:</w:t>
      </w:r>
      <w:r w:rsidRPr="00C962A9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</w:t>
      </w:r>
      <w:r w:rsidR="00FB05D5">
        <w:rPr>
          <w:sz w:val="28"/>
          <w:szCs w:val="28"/>
        </w:rPr>
        <w:t>У7</w:t>
      </w:r>
    </w:p>
    <w:p w:rsidR="00C962A9" w:rsidRDefault="00C962A9" w:rsidP="00C962A9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е вопросы: Универсальный язык Паскаль,</w:t>
      </w:r>
      <w:r w:rsidR="00064999">
        <w:rPr>
          <w:sz w:val="28"/>
          <w:szCs w:val="28"/>
        </w:rPr>
        <w:t xml:space="preserve"> структура языка Паскаль, раздел операторов.</w:t>
      </w:r>
    </w:p>
    <w:p w:rsidR="00064999" w:rsidRDefault="00064999" w:rsidP="00C962A9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Студенты выполняют индивидуальные задания по карточкам на компьютере.</w:t>
      </w:r>
    </w:p>
    <w:p w:rsidR="00064999" w:rsidRPr="0076456E" w:rsidRDefault="00064999" w:rsidP="00064999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064999" w:rsidRPr="001C5E78" w:rsidRDefault="00064999" w:rsidP="00064999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064999" w:rsidRPr="001C5E78" w:rsidRDefault="00064999" w:rsidP="00064999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064999" w:rsidRPr="001C5E78" w:rsidRDefault="00064999" w:rsidP="00064999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064999" w:rsidRPr="001C5E78" w:rsidRDefault="00064999" w:rsidP="00064999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FB05D5" w:rsidRPr="00FB05D5" w:rsidRDefault="00064999" w:rsidP="00FB05D5">
      <w:pPr>
        <w:rPr>
          <w:sz w:val="28"/>
          <w:szCs w:val="28"/>
        </w:rPr>
      </w:pPr>
      <w:r>
        <w:rPr>
          <w:b/>
          <w:sz w:val="28"/>
          <w:szCs w:val="28"/>
        </w:rPr>
        <w:t>Практическая работа:</w:t>
      </w:r>
      <w:r w:rsidRPr="00064999">
        <w:t xml:space="preserve"> </w:t>
      </w:r>
      <w:r w:rsidR="00FB05D5">
        <w:t xml:space="preserve"> </w:t>
      </w:r>
      <w:r w:rsidR="00FB05D5" w:rsidRPr="00FB05D5">
        <w:rPr>
          <w:sz w:val="28"/>
          <w:szCs w:val="28"/>
        </w:rPr>
        <w:t>Программы  утилиты MS DOS для управления разделами жёсткого диска.</w:t>
      </w:r>
    </w:p>
    <w:p w:rsidR="001C5E78" w:rsidRDefault="00FB05D5" w:rsidP="00064999">
      <w:pPr>
        <w:pStyle w:val="a7"/>
        <w:spacing w:after="0" w:line="240" w:lineRule="auto"/>
        <w:ind w:hanging="86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FB05D5">
        <w:t xml:space="preserve"> </w:t>
      </w:r>
      <w:r w:rsidRPr="00FB05D5">
        <w:rPr>
          <w:rFonts w:ascii="Times New Roman" w:hAnsi="Times New Roman" w:cs="Times New Roman"/>
          <w:sz w:val="28"/>
          <w:szCs w:val="28"/>
        </w:rPr>
        <w:t>Освоить технологию формирования логической структуры жёсткого диска средствами MS DOS.</w:t>
      </w:r>
    </w:p>
    <w:p w:rsidR="00FB05D5" w:rsidRDefault="00FB05D5" w:rsidP="00FB05D5">
      <w:pPr>
        <w:shd w:val="clear" w:color="auto" w:fill="FFFFFF"/>
        <w:ind w:hanging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Проверяемые результаты:</w:t>
      </w:r>
      <w:r w:rsidRPr="00FB05D5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FB05D5" w:rsidRPr="00FB05D5" w:rsidRDefault="00FB05D5" w:rsidP="00FB05D5">
      <w:pPr>
        <w:shd w:val="clear" w:color="auto" w:fill="FFFFFF"/>
        <w:ind w:hanging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Рассматриваемы вопросы:</w:t>
      </w:r>
      <w:r w:rsidRPr="00FB05D5">
        <w:t xml:space="preserve"> </w:t>
      </w:r>
      <w:r>
        <w:rPr>
          <w:sz w:val="28"/>
          <w:szCs w:val="28"/>
        </w:rPr>
        <w:t>логическая  структура</w:t>
      </w:r>
      <w:r w:rsidRPr="00FB05D5">
        <w:rPr>
          <w:sz w:val="28"/>
          <w:szCs w:val="28"/>
        </w:rPr>
        <w:t xml:space="preserve"> жёсткого диска;</w:t>
      </w:r>
    </w:p>
    <w:p w:rsidR="00FB05D5" w:rsidRDefault="00FB05D5" w:rsidP="00FB05D5">
      <w:pPr>
        <w:shd w:val="clear" w:color="auto" w:fill="FFFFFF"/>
        <w:ind w:hanging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FB05D5">
        <w:rPr>
          <w:sz w:val="28"/>
          <w:szCs w:val="28"/>
        </w:rPr>
        <w:t>средства подготовки жёсткого диска к установке операционной системы</w:t>
      </w:r>
      <w:r>
        <w:rPr>
          <w:sz w:val="28"/>
          <w:szCs w:val="28"/>
        </w:rPr>
        <w:t>.</w:t>
      </w:r>
    </w:p>
    <w:p w:rsidR="00FB05D5" w:rsidRPr="00FB05D5" w:rsidRDefault="00FB05D5" w:rsidP="00FB05D5">
      <w:pPr>
        <w:shd w:val="clear" w:color="auto" w:fill="FFFFFF"/>
        <w:ind w:hanging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Студенты выполняют практические задания:</w:t>
      </w:r>
    </w:p>
    <w:p w:rsidR="00FB05D5" w:rsidRPr="00FB05D5" w:rsidRDefault="00FB05D5" w:rsidP="00FB05D5">
      <w:pPr>
        <w:rPr>
          <w:sz w:val="28"/>
          <w:szCs w:val="28"/>
        </w:rPr>
      </w:pPr>
      <w:r>
        <w:t xml:space="preserve"> </w:t>
      </w:r>
      <w:r w:rsidRPr="00FB05D5">
        <w:rPr>
          <w:sz w:val="28"/>
          <w:szCs w:val="28"/>
        </w:rPr>
        <w:t>Разбить жёсткий диск на разделы согласно задания варианта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Вариант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Логические диски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оотношение размеров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1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: D: Е: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2:1:1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2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: D: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1:2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3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: D: Е: F: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1:1:2:2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4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: D: Е: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1:2:1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2. Отформатировать все логические диски (причём диск С: сделать загрузочным).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Предъявите результаты для проверки преподавателю. 6. Вопросы для контроля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Синтаксис команды FORMAT.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Укажите назначение программы FDISK.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lastRenderedPageBreak/>
        <w:t>В каком порядке создаются, и в каком удаляются основной, дополнительный разделы DOS и логические диски?</w:t>
      </w:r>
    </w:p>
    <w:p w:rsidR="00FB05D5" w:rsidRPr="00FB05D5" w:rsidRDefault="00FB05D5" w:rsidP="00FB05D5">
      <w:pPr>
        <w:rPr>
          <w:sz w:val="28"/>
          <w:szCs w:val="28"/>
        </w:rPr>
      </w:pPr>
      <w:r w:rsidRPr="00FB05D5">
        <w:rPr>
          <w:sz w:val="28"/>
          <w:szCs w:val="28"/>
        </w:rPr>
        <w:t>Что такое активный раздел, и каким образом его создать?</w:t>
      </w:r>
    </w:p>
    <w:p w:rsidR="00FB05D5" w:rsidRPr="00FB05D5" w:rsidRDefault="00FB05D5" w:rsidP="00FB05D5">
      <w:pPr>
        <w:rPr>
          <w:sz w:val="28"/>
          <w:szCs w:val="28"/>
        </w:rPr>
      </w:pPr>
    </w:p>
    <w:p w:rsidR="00B422E3" w:rsidRPr="0076456E" w:rsidRDefault="00B422E3" w:rsidP="00B422E3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B422E3" w:rsidRPr="001C5E78" w:rsidRDefault="00B422E3" w:rsidP="00B422E3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B422E3" w:rsidRPr="001C5E78" w:rsidRDefault="00B422E3" w:rsidP="00B422E3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B422E3" w:rsidRPr="001C5E78" w:rsidRDefault="00B422E3" w:rsidP="00B422E3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B422E3" w:rsidRPr="001C5E78" w:rsidRDefault="00B422E3" w:rsidP="00B422E3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FB05D5" w:rsidRPr="00FB05D5" w:rsidRDefault="00FB05D5" w:rsidP="00064999">
      <w:pPr>
        <w:pStyle w:val="a7"/>
        <w:spacing w:after="0" w:line="240" w:lineRule="auto"/>
        <w:ind w:hanging="862"/>
        <w:rPr>
          <w:rFonts w:ascii="Times New Roman" w:hAnsi="Times New Roman" w:cs="Times New Roman"/>
          <w:b/>
          <w:sz w:val="28"/>
          <w:szCs w:val="28"/>
        </w:rPr>
      </w:pPr>
    </w:p>
    <w:p w:rsidR="00AB4431" w:rsidRDefault="009048D0" w:rsidP="00AB4431">
      <w:pPr>
        <w:rPr>
          <w:sz w:val="28"/>
          <w:szCs w:val="28"/>
        </w:rPr>
      </w:pPr>
      <w:r w:rsidRPr="009048D0">
        <w:rPr>
          <w:b/>
          <w:sz w:val="28"/>
          <w:szCs w:val="28"/>
        </w:rPr>
        <w:t>Практическая работа</w:t>
      </w:r>
      <w:r>
        <w:rPr>
          <w:sz w:val="28"/>
          <w:szCs w:val="28"/>
        </w:rPr>
        <w:t>:</w:t>
      </w:r>
      <w:r w:rsidRPr="009048D0">
        <w:t xml:space="preserve"> </w:t>
      </w:r>
      <w:r w:rsidRPr="009048D0">
        <w:rPr>
          <w:sz w:val="28"/>
          <w:szCs w:val="28"/>
        </w:rPr>
        <w:t>Тестирование ПК</w:t>
      </w:r>
    </w:p>
    <w:p w:rsidR="009048D0" w:rsidRDefault="009048D0" w:rsidP="009048D0">
      <w:pPr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9048D0">
        <w:t xml:space="preserve"> </w:t>
      </w:r>
      <w:r w:rsidRPr="009048D0">
        <w:rPr>
          <w:sz w:val="28"/>
          <w:szCs w:val="28"/>
        </w:rPr>
        <w:t>Познакомиться с программным обеспечением для тестирования компьютера. Научиться определять характеристики и работоспособность устройств ПК для оптимизации системы</w:t>
      </w:r>
      <w:r>
        <w:rPr>
          <w:sz w:val="28"/>
          <w:szCs w:val="28"/>
        </w:rPr>
        <w:t>.</w:t>
      </w:r>
    </w:p>
    <w:p w:rsidR="009048D0" w:rsidRDefault="009048D0" w:rsidP="009048D0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:</w:t>
      </w:r>
      <w:r w:rsidRPr="009048D0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</w:t>
      </w:r>
    </w:p>
    <w:p w:rsidR="009048D0" w:rsidRDefault="009048D0" w:rsidP="009048D0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 вопросы:</w:t>
      </w:r>
    </w:p>
    <w:p w:rsidR="009048D0" w:rsidRDefault="009048D0" w:rsidP="009048D0">
      <w:pPr>
        <w:shd w:val="clear" w:color="auto" w:fill="FFFFFF"/>
        <w:jc w:val="both"/>
        <w:rPr>
          <w:sz w:val="28"/>
          <w:szCs w:val="28"/>
        </w:rPr>
      </w:pPr>
      <w:r w:rsidRPr="009048D0">
        <w:rPr>
          <w:sz w:val="28"/>
          <w:szCs w:val="28"/>
        </w:rPr>
        <w:t>информация о компонентах компьютера</w:t>
      </w:r>
      <w:r>
        <w:rPr>
          <w:sz w:val="28"/>
          <w:szCs w:val="28"/>
        </w:rPr>
        <w:t>,</w:t>
      </w:r>
      <w:r w:rsidRPr="009048D0">
        <w:t xml:space="preserve"> </w:t>
      </w:r>
      <w:r w:rsidRPr="009048D0">
        <w:rPr>
          <w:sz w:val="28"/>
          <w:szCs w:val="28"/>
        </w:rPr>
        <w:t>тестирование видеокарты</w:t>
      </w:r>
      <w:r>
        <w:rPr>
          <w:sz w:val="28"/>
          <w:szCs w:val="28"/>
        </w:rPr>
        <w:t>,</w:t>
      </w:r>
    </w:p>
    <w:p w:rsidR="009048D0" w:rsidRDefault="009048D0" w:rsidP="009048D0">
      <w:pPr>
        <w:rPr>
          <w:sz w:val="28"/>
          <w:szCs w:val="28"/>
        </w:rPr>
      </w:pPr>
      <w:r>
        <w:t xml:space="preserve"> </w:t>
      </w:r>
      <w:r w:rsidRPr="009048D0">
        <w:rPr>
          <w:sz w:val="28"/>
          <w:szCs w:val="28"/>
        </w:rPr>
        <w:t>информация о компонентах компьютера</w:t>
      </w:r>
      <w:r>
        <w:rPr>
          <w:sz w:val="28"/>
          <w:szCs w:val="28"/>
        </w:rPr>
        <w:t>.</w:t>
      </w:r>
    </w:p>
    <w:p w:rsidR="009048D0" w:rsidRDefault="009048D0" w:rsidP="009048D0">
      <w:r>
        <w:rPr>
          <w:sz w:val="28"/>
          <w:szCs w:val="28"/>
        </w:rPr>
        <w:t>Студенты выполняют практические задания;</w:t>
      </w:r>
      <w:r w:rsidRPr="009048D0">
        <w:t xml:space="preserve"> </w:t>
      </w:r>
    </w:p>
    <w:p w:rsidR="009048D0" w:rsidRPr="009048D0" w:rsidRDefault="009048D0" w:rsidP="009048D0">
      <w:pPr>
        <w:rPr>
          <w:sz w:val="28"/>
          <w:szCs w:val="28"/>
        </w:rPr>
      </w:pPr>
      <w:r w:rsidRPr="009048D0">
        <w:rPr>
          <w:sz w:val="28"/>
          <w:szCs w:val="28"/>
        </w:rPr>
        <w:t>Определите объём оперативной памяти, занимаемый операционной системой и время загрузки</w:t>
      </w:r>
    </w:p>
    <w:p w:rsidR="009048D0" w:rsidRPr="009048D0" w:rsidRDefault="009048D0" w:rsidP="009048D0">
      <w:pPr>
        <w:rPr>
          <w:sz w:val="28"/>
          <w:szCs w:val="28"/>
        </w:rPr>
      </w:pPr>
      <w:r w:rsidRPr="009048D0">
        <w:rPr>
          <w:sz w:val="28"/>
          <w:szCs w:val="28"/>
        </w:rPr>
        <w:t>Выполните оптимизацию функций системы</w:t>
      </w:r>
    </w:p>
    <w:p w:rsidR="009048D0" w:rsidRPr="009048D0" w:rsidRDefault="009048D0" w:rsidP="009048D0">
      <w:pPr>
        <w:rPr>
          <w:sz w:val="28"/>
          <w:szCs w:val="28"/>
        </w:rPr>
      </w:pPr>
      <w:r w:rsidRPr="009048D0">
        <w:rPr>
          <w:sz w:val="28"/>
          <w:szCs w:val="28"/>
        </w:rPr>
        <w:t>Повторите тестирование вашего компьютера</w:t>
      </w:r>
    </w:p>
    <w:p w:rsidR="009048D0" w:rsidRDefault="009048D0" w:rsidP="009048D0">
      <w:pPr>
        <w:rPr>
          <w:sz w:val="28"/>
          <w:szCs w:val="28"/>
        </w:rPr>
      </w:pPr>
      <w:r w:rsidRPr="009048D0">
        <w:rPr>
          <w:sz w:val="28"/>
          <w:szCs w:val="28"/>
        </w:rPr>
        <w:t>Сделайте вывод о проделанной работе</w:t>
      </w:r>
    </w:p>
    <w:p w:rsidR="009048D0" w:rsidRPr="009048D0" w:rsidRDefault="009048D0" w:rsidP="009048D0">
      <w:pPr>
        <w:rPr>
          <w:sz w:val="28"/>
          <w:szCs w:val="28"/>
        </w:rPr>
      </w:pPr>
    </w:p>
    <w:p w:rsidR="009048D0" w:rsidRPr="0076456E" w:rsidRDefault="009048D0" w:rsidP="009048D0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9048D0" w:rsidRPr="001C5E78" w:rsidRDefault="009048D0" w:rsidP="009048D0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9048D0" w:rsidRPr="001C5E78" w:rsidRDefault="009048D0" w:rsidP="009048D0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9048D0" w:rsidRPr="001C5E78" w:rsidRDefault="009048D0" w:rsidP="009048D0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9048D0" w:rsidRPr="001C5E78" w:rsidRDefault="009048D0" w:rsidP="009048D0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7C7138" w:rsidRDefault="009048D0" w:rsidP="007C7138">
      <w:pPr>
        <w:rPr>
          <w:sz w:val="28"/>
          <w:szCs w:val="28"/>
        </w:rPr>
      </w:pPr>
      <w:r w:rsidRPr="007C7138">
        <w:rPr>
          <w:b/>
          <w:sz w:val="28"/>
          <w:szCs w:val="28"/>
        </w:rPr>
        <w:t>Практическая работа</w:t>
      </w:r>
      <w:r w:rsidR="007C7138">
        <w:rPr>
          <w:b/>
          <w:sz w:val="28"/>
          <w:szCs w:val="28"/>
        </w:rPr>
        <w:t>:</w:t>
      </w:r>
      <w:r w:rsidR="007C7138" w:rsidRPr="007C7138">
        <w:t xml:space="preserve"> </w:t>
      </w:r>
      <w:r w:rsidR="007C7138" w:rsidRPr="007C7138">
        <w:rPr>
          <w:sz w:val="28"/>
          <w:szCs w:val="28"/>
        </w:rPr>
        <w:t>Создание архивов данных</w:t>
      </w:r>
    </w:p>
    <w:p w:rsidR="007C7138" w:rsidRDefault="007C7138" w:rsidP="007C7138">
      <w:pPr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7C7138">
        <w:t xml:space="preserve"> </w:t>
      </w:r>
      <w:r w:rsidRPr="007C7138">
        <w:rPr>
          <w:sz w:val="28"/>
          <w:szCs w:val="28"/>
        </w:rPr>
        <w:t xml:space="preserve">изучение принципов архивации файлов, функций и режимов работы наиболее распространенных архиваторов, приобретение практических навыков работы по созданию архивных файлов </w:t>
      </w:r>
      <w:r w:rsidR="00BB7374">
        <w:rPr>
          <w:sz w:val="28"/>
          <w:szCs w:val="28"/>
        </w:rPr>
        <w:t xml:space="preserve"> </w:t>
      </w:r>
      <w:r w:rsidRPr="007C7138">
        <w:rPr>
          <w:sz w:val="28"/>
          <w:szCs w:val="28"/>
        </w:rPr>
        <w:t xml:space="preserve"> </w:t>
      </w:r>
      <w:r w:rsidR="00BB7374">
        <w:rPr>
          <w:sz w:val="28"/>
          <w:szCs w:val="28"/>
        </w:rPr>
        <w:t xml:space="preserve"> </w:t>
      </w:r>
    </w:p>
    <w:p w:rsidR="007C7138" w:rsidRDefault="007C7138" w:rsidP="007C713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Pr="007C7138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7C7138" w:rsidRPr="0041590A" w:rsidRDefault="007C7138" w:rsidP="007C7138">
      <w:pPr>
        <w:shd w:val="clear" w:color="auto" w:fill="FFFFFF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="009147D3">
        <w:rPr>
          <w:b/>
          <w:bCs/>
          <w:u w:val="single"/>
        </w:rPr>
        <w:t xml:space="preserve"> </w:t>
      </w:r>
      <w:r w:rsidRPr="0041590A">
        <w:rPr>
          <w:bCs/>
          <w:sz w:val="28"/>
          <w:szCs w:val="28"/>
        </w:rPr>
        <w:t>Архивы данных. Архивация.</w:t>
      </w:r>
    </w:p>
    <w:p w:rsidR="0041590A" w:rsidRDefault="007C7138" w:rsidP="0041590A">
      <w:pPr>
        <w:shd w:val="clear" w:color="auto" w:fill="FFFFFF"/>
        <w:jc w:val="both"/>
        <w:rPr>
          <w:bCs/>
          <w:sz w:val="28"/>
          <w:szCs w:val="28"/>
        </w:rPr>
      </w:pPr>
      <w:r w:rsidRPr="0041590A">
        <w:rPr>
          <w:bCs/>
          <w:sz w:val="28"/>
          <w:szCs w:val="28"/>
        </w:rPr>
        <w:t>Разархивация (распаковка)</w:t>
      </w:r>
      <w:r w:rsidR="0041590A">
        <w:rPr>
          <w:bCs/>
          <w:sz w:val="28"/>
          <w:szCs w:val="28"/>
        </w:rPr>
        <w:t xml:space="preserve">. </w:t>
      </w:r>
      <w:r w:rsidR="0041590A" w:rsidRPr="0041590A">
        <w:rPr>
          <w:bCs/>
          <w:sz w:val="28"/>
          <w:szCs w:val="28"/>
        </w:rPr>
        <w:t>Самор</w:t>
      </w:r>
      <w:r w:rsidR="00BB7374">
        <w:rPr>
          <w:bCs/>
          <w:sz w:val="28"/>
          <w:szCs w:val="28"/>
        </w:rPr>
        <w:t xml:space="preserve">аспаковывающийся архивный </w:t>
      </w:r>
      <w:proofErr w:type="spellStart"/>
      <w:r w:rsidR="00BB7374">
        <w:rPr>
          <w:bCs/>
          <w:sz w:val="28"/>
          <w:szCs w:val="28"/>
        </w:rPr>
        <w:t>файл</w:t>
      </w:r>
      <w:r w:rsidR="0041590A" w:rsidRPr="0041590A">
        <w:rPr>
          <w:bCs/>
          <w:sz w:val="28"/>
          <w:szCs w:val="28"/>
        </w:rPr>
        <w:t>Запись</w:t>
      </w:r>
      <w:proofErr w:type="spellEnd"/>
      <w:r w:rsidR="0041590A" w:rsidRPr="0041590A">
        <w:rPr>
          <w:bCs/>
          <w:sz w:val="28"/>
          <w:szCs w:val="28"/>
        </w:rPr>
        <w:t xml:space="preserve"> файлов на компакт-диск</w:t>
      </w:r>
    </w:p>
    <w:p w:rsidR="0041590A" w:rsidRDefault="0041590A" w:rsidP="0041590A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туденты выполняют практические задания по индивидуальным карточкам</w:t>
      </w:r>
    </w:p>
    <w:p w:rsidR="0041590A" w:rsidRPr="0076456E" w:rsidRDefault="0041590A" w:rsidP="0041590A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41590A" w:rsidRPr="001C5E78" w:rsidRDefault="0041590A" w:rsidP="0041590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41590A" w:rsidRPr="001C5E78" w:rsidRDefault="0041590A" w:rsidP="0041590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41590A" w:rsidRPr="001C5E78" w:rsidRDefault="0041590A" w:rsidP="0041590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lastRenderedPageBreak/>
        <w:t>«3» - 79 – 70% правильных заданий</w:t>
      </w:r>
    </w:p>
    <w:p w:rsidR="0041590A" w:rsidRPr="001C5E78" w:rsidRDefault="0041590A" w:rsidP="0041590A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41590A" w:rsidRDefault="009147D3" w:rsidP="0041590A">
      <w:pPr>
        <w:shd w:val="clear" w:color="auto" w:fill="FFFFFF"/>
        <w:jc w:val="both"/>
        <w:rPr>
          <w:sz w:val="28"/>
          <w:szCs w:val="28"/>
        </w:rPr>
      </w:pPr>
      <w:r w:rsidRPr="009147D3">
        <w:rPr>
          <w:b/>
          <w:sz w:val="28"/>
          <w:szCs w:val="28"/>
        </w:rPr>
        <w:t xml:space="preserve">  Практическая работа</w:t>
      </w:r>
      <w:r>
        <w:rPr>
          <w:b/>
          <w:sz w:val="28"/>
          <w:szCs w:val="28"/>
        </w:rPr>
        <w:t>:</w:t>
      </w:r>
      <w:r w:rsidRPr="009147D3">
        <w:t xml:space="preserve"> </w:t>
      </w:r>
      <w:r w:rsidRPr="009147D3">
        <w:rPr>
          <w:sz w:val="28"/>
          <w:szCs w:val="28"/>
        </w:rPr>
        <w:t>Извлечение данных из архива</w:t>
      </w:r>
    </w:p>
    <w:p w:rsidR="009147D3" w:rsidRDefault="009147D3" w:rsidP="0041590A">
      <w:pPr>
        <w:shd w:val="clear" w:color="auto" w:fill="FFFFFF"/>
        <w:jc w:val="both"/>
        <w:rPr>
          <w:sz w:val="28"/>
          <w:szCs w:val="28"/>
        </w:rPr>
      </w:pPr>
    </w:p>
    <w:p w:rsidR="009147D3" w:rsidRDefault="009147D3" w:rsidP="0041590A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9147D3">
        <w:rPr>
          <w:b/>
          <w:bCs/>
          <w:iCs/>
        </w:rPr>
        <w:t xml:space="preserve"> </w:t>
      </w:r>
      <w:r>
        <w:rPr>
          <w:b/>
          <w:bCs/>
          <w:iCs/>
        </w:rPr>
        <w:t xml:space="preserve"> </w:t>
      </w:r>
      <w:r w:rsidRPr="009147D3">
        <w:rPr>
          <w:sz w:val="28"/>
          <w:szCs w:val="28"/>
        </w:rPr>
        <w:t>Изучение принципов архивации файлов, функций и режимов работы наиболее распространенных архиваторов, приобретение практических навыков рабо</w:t>
      </w:r>
      <w:r w:rsidR="00BB7374">
        <w:rPr>
          <w:sz w:val="28"/>
          <w:szCs w:val="28"/>
        </w:rPr>
        <w:t xml:space="preserve">ты по созданию архивных файлов. </w:t>
      </w:r>
      <w:r w:rsidRPr="009147D3">
        <w:rPr>
          <w:sz w:val="28"/>
          <w:szCs w:val="28"/>
        </w:rPr>
        <w:t xml:space="preserve"> извлечению файлов из архивов, приобретение навыков записи компакт-дисков</w:t>
      </w:r>
    </w:p>
    <w:p w:rsidR="00BB7374" w:rsidRPr="009147D3" w:rsidRDefault="00BB7374" w:rsidP="0041590A">
      <w:pPr>
        <w:shd w:val="clear" w:color="auto" w:fill="FFFFFF"/>
        <w:jc w:val="both"/>
        <w:rPr>
          <w:b/>
          <w:sz w:val="28"/>
          <w:szCs w:val="28"/>
        </w:rPr>
      </w:pPr>
    </w:p>
    <w:p w:rsidR="009147D3" w:rsidRDefault="009147D3" w:rsidP="009147D3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Pr="009147D3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BB7374" w:rsidRDefault="00BB7374" w:rsidP="009147D3">
      <w:pPr>
        <w:shd w:val="clear" w:color="auto" w:fill="FFFFFF"/>
        <w:jc w:val="both"/>
        <w:rPr>
          <w:sz w:val="28"/>
          <w:szCs w:val="28"/>
        </w:rPr>
      </w:pPr>
    </w:p>
    <w:p w:rsidR="00BB7374" w:rsidRPr="0041590A" w:rsidRDefault="009147D3" w:rsidP="00BB7374">
      <w:pPr>
        <w:shd w:val="clear" w:color="auto" w:fill="FFFFFF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="00BB7374" w:rsidRPr="00BB7374">
        <w:rPr>
          <w:bCs/>
          <w:sz w:val="28"/>
          <w:szCs w:val="28"/>
        </w:rPr>
        <w:t xml:space="preserve"> </w:t>
      </w:r>
      <w:r w:rsidR="00BB7374" w:rsidRPr="0041590A">
        <w:rPr>
          <w:bCs/>
          <w:sz w:val="28"/>
          <w:szCs w:val="28"/>
        </w:rPr>
        <w:t>Архивы данных. Архивация.</w:t>
      </w:r>
    </w:p>
    <w:p w:rsidR="007C7138" w:rsidRDefault="00BB7374" w:rsidP="00BB7374">
      <w:pPr>
        <w:shd w:val="clear" w:color="auto" w:fill="FFFFFF"/>
        <w:jc w:val="both"/>
        <w:rPr>
          <w:bCs/>
          <w:sz w:val="28"/>
          <w:szCs w:val="28"/>
        </w:rPr>
      </w:pPr>
      <w:r w:rsidRPr="0041590A">
        <w:rPr>
          <w:bCs/>
          <w:sz w:val="28"/>
          <w:szCs w:val="28"/>
        </w:rPr>
        <w:t>Разархивация (распаковка)</w:t>
      </w:r>
      <w:r>
        <w:rPr>
          <w:bCs/>
          <w:sz w:val="28"/>
          <w:szCs w:val="28"/>
        </w:rPr>
        <w:t xml:space="preserve">. </w:t>
      </w:r>
      <w:r w:rsidRPr="0041590A">
        <w:rPr>
          <w:bCs/>
          <w:sz w:val="28"/>
          <w:szCs w:val="28"/>
        </w:rPr>
        <w:t>Самораспаковывающийся архивный файл</w:t>
      </w:r>
    </w:p>
    <w:p w:rsidR="00BB7374" w:rsidRDefault="00BB7374" w:rsidP="00BB7374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туденты выполняют  индивидуальные задания по карточкам.</w:t>
      </w:r>
    </w:p>
    <w:p w:rsidR="00BB7374" w:rsidRPr="0076456E" w:rsidRDefault="00BB7374" w:rsidP="00BB7374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BB7374" w:rsidRPr="001C5E78" w:rsidRDefault="00BB7374" w:rsidP="00BB737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BB7374" w:rsidRPr="001C5E78" w:rsidRDefault="00BB7374" w:rsidP="00BB737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BB7374" w:rsidRPr="001C5E78" w:rsidRDefault="00BB7374" w:rsidP="00BB737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BB7374" w:rsidRPr="001C5E78" w:rsidRDefault="00BB7374" w:rsidP="00BB7374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BB7374" w:rsidRPr="00BB7374" w:rsidRDefault="00BB7374" w:rsidP="00BB7374">
      <w:pPr>
        <w:shd w:val="clear" w:color="auto" w:fill="FFFFFF"/>
        <w:jc w:val="both"/>
        <w:rPr>
          <w:b/>
          <w:sz w:val="28"/>
          <w:szCs w:val="28"/>
        </w:rPr>
      </w:pPr>
      <w:r w:rsidRPr="00BB7374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BB7374">
        <w:t xml:space="preserve"> </w:t>
      </w:r>
      <w:r w:rsidRPr="00BB7374">
        <w:rPr>
          <w:sz w:val="28"/>
          <w:szCs w:val="28"/>
        </w:rPr>
        <w:t>Запись информации на компакт-диски различных видов</w:t>
      </w:r>
    </w:p>
    <w:p w:rsidR="00BB7374" w:rsidRDefault="00BB7374" w:rsidP="00BB737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BB73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Научить извлекать  файлы </w:t>
      </w:r>
      <w:r w:rsidRPr="009147D3">
        <w:rPr>
          <w:sz w:val="28"/>
          <w:szCs w:val="28"/>
        </w:rPr>
        <w:t>из архивов, приобретение навыков записи компакт-дисков</w:t>
      </w:r>
      <w:r>
        <w:rPr>
          <w:sz w:val="28"/>
          <w:szCs w:val="28"/>
        </w:rPr>
        <w:t>.</w:t>
      </w:r>
    </w:p>
    <w:p w:rsidR="00BB7374" w:rsidRDefault="00BB7374" w:rsidP="00BB737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Pr="009147D3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BB7374" w:rsidRDefault="009D2ED8" w:rsidP="00BB7374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B7374">
        <w:rPr>
          <w:sz w:val="28"/>
          <w:szCs w:val="28"/>
        </w:rPr>
        <w:t>Рассматриваемые вопросы:</w:t>
      </w:r>
      <w:r w:rsidR="00BB7374" w:rsidRPr="00BB7374">
        <w:rPr>
          <w:sz w:val="28"/>
          <w:szCs w:val="28"/>
        </w:rPr>
        <w:t xml:space="preserve"> </w:t>
      </w:r>
      <w:r w:rsidRPr="009D2ED8">
        <w:rPr>
          <w:sz w:val="28"/>
          <w:szCs w:val="28"/>
        </w:rPr>
        <w:t>Функциональные  возможности</w:t>
      </w:r>
      <w:r w:rsidR="00BB7374" w:rsidRPr="009D2ED8">
        <w:rPr>
          <w:sz w:val="28"/>
          <w:szCs w:val="28"/>
        </w:rPr>
        <w:t xml:space="preserve"> </w:t>
      </w:r>
      <w:r w:rsidRPr="009D2ED8">
        <w:rPr>
          <w:sz w:val="28"/>
          <w:szCs w:val="28"/>
        </w:rPr>
        <w:t xml:space="preserve">архиваторов, Объединение группы файлов с сохранением в архиве имен, запись информации  на </w:t>
      </w:r>
      <w:r w:rsidR="00E828A2">
        <w:rPr>
          <w:sz w:val="28"/>
          <w:szCs w:val="28"/>
        </w:rPr>
        <w:t xml:space="preserve"> </w:t>
      </w:r>
      <w:r w:rsidRPr="009D2ED8">
        <w:rPr>
          <w:sz w:val="28"/>
          <w:szCs w:val="28"/>
        </w:rPr>
        <w:t>компакт-дисков</w:t>
      </w:r>
    </w:p>
    <w:p w:rsidR="009D2ED8" w:rsidRDefault="009D2ED8" w:rsidP="009D2ED8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туденты выполняют  индивидуальные задания по карточкам.</w:t>
      </w:r>
    </w:p>
    <w:p w:rsidR="009D2ED8" w:rsidRPr="0076456E" w:rsidRDefault="009D2ED8" w:rsidP="009D2ED8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9D2ED8" w:rsidRPr="001C5E78" w:rsidRDefault="009D2ED8" w:rsidP="009D2ED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9D2ED8" w:rsidRPr="001C5E78" w:rsidRDefault="009D2ED8" w:rsidP="009D2ED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9D2ED8" w:rsidRPr="001C5E78" w:rsidRDefault="009D2ED8" w:rsidP="009D2ED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9D2ED8" w:rsidRPr="001C5E78" w:rsidRDefault="009D2ED8" w:rsidP="009D2ED8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9D2ED8" w:rsidRDefault="009D2ED8" w:rsidP="009D2ED8">
      <w:pPr>
        <w:rPr>
          <w:sz w:val="28"/>
          <w:szCs w:val="28"/>
        </w:rPr>
      </w:pPr>
      <w:r w:rsidRPr="009D2ED8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9D2ED8">
        <w:t xml:space="preserve"> </w:t>
      </w:r>
      <w:r w:rsidRPr="009D2ED8">
        <w:rPr>
          <w:sz w:val="28"/>
          <w:szCs w:val="28"/>
        </w:rPr>
        <w:t>Поисковые системы Интернет</w:t>
      </w:r>
    </w:p>
    <w:p w:rsidR="009D2ED8" w:rsidRPr="00266F7B" w:rsidRDefault="009D2ED8" w:rsidP="009D2ED8"/>
    <w:p w:rsidR="009D2ED8" w:rsidRDefault="009D2ED8" w:rsidP="009D2ED8">
      <w:pPr>
        <w:rPr>
          <w:sz w:val="28"/>
          <w:szCs w:val="28"/>
        </w:rPr>
      </w:pPr>
      <w:r w:rsidRPr="009D2ED8">
        <w:rPr>
          <w:sz w:val="28"/>
          <w:szCs w:val="28"/>
        </w:rPr>
        <w:t>Цель работы: научиться работать с поисковыми системами</w:t>
      </w:r>
    </w:p>
    <w:p w:rsidR="00E828A2" w:rsidRDefault="009D2ED8" w:rsidP="00E828A2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 результаты обучения</w:t>
      </w:r>
      <w:r w:rsidR="00E828A2">
        <w:rPr>
          <w:sz w:val="28"/>
          <w:szCs w:val="28"/>
        </w:rPr>
        <w:t>:</w:t>
      </w:r>
      <w:r w:rsidR="00E828A2" w:rsidRPr="00E828A2">
        <w:rPr>
          <w:sz w:val="28"/>
          <w:szCs w:val="28"/>
        </w:rPr>
        <w:t xml:space="preserve"> </w:t>
      </w:r>
      <w:r w:rsidR="00E828A2">
        <w:rPr>
          <w:sz w:val="28"/>
          <w:szCs w:val="28"/>
        </w:rPr>
        <w:t>З2,З4,У 3.У6.У7</w:t>
      </w:r>
    </w:p>
    <w:p w:rsidR="00E828A2" w:rsidRDefault="00E828A2" w:rsidP="00E828A2">
      <w:pPr>
        <w:shd w:val="clear" w:color="auto" w:fill="FFFFFF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ассматриваемые вопросы:</w:t>
      </w:r>
      <w:r w:rsidRPr="00E828A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пециальные программы </w:t>
      </w:r>
      <w:r w:rsidRPr="00E828A2">
        <w:rPr>
          <w:sz w:val="28"/>
          <w:szCs w:val="28"/>
        </w:rPr>
        <w:t xml:space="preserve">поиска информации в Интернете, автоматическая  каталогизация </w:t>
      </w:r>
      <w:proofErr w:type="spellStart"/>
      <w:r w:rsidRPr="00E828A2">
        <w:rPr>
          <w:sz w:val="28"/>
          <w:szCs w:val="28"/>
        </w:rPr>
        <w:t>Web</w:t>
      </w:r>
      <w:proofErr w:type="spellEnd"/>
      <w:r w:rsidRPr="00E828A2">
        <w:rPr>
          <w:sz w:val="28"/>
          <w:szCs w:val="28"/>
        </w:rPr>
        <w:t>-ресурсов,  сбор первичной базы данных</w:t>
      </w:r>
    </w:p>
    <w:p w:rsidR="00E828A2" w:rsidRDefault="00E828A2" w:rsidP="00E828A2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туденты выполняют  индивидуальные задания по карточкам.</w:t>
      </w:r>
    </w:p>
    <w:p w:rsidR="00E828A2" w:rsidRPr="0076456E" w:rsidRDefault="00E828A2" w:rsidP="00E828A2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lastRenderedPageBreak/>
        <w:t>Критерии оценки практических   работ</w:t>
      </w:r>
    </w:p>
    <w:p w:rsidR="00E828A2" w:rsidRPr="001C5E78" w:rsidRDefault="00E828A2" w:rsidP="00E828A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E828A2" w:rsidRPr="001C5E78" w:rsidRDefault="00E828A2" w:rsidP="00E828A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E828A2" w:rsidRPr="001C5E78" w:rsidRDefault="00E828A2" w:rsidP="00E828A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E828A2" w:rsidRPr="001C5E78" w:rsidRDefault="00E828A2" w:rsidP="00E828A2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E828A2" w:rsidRDefault="00E828A2" w:rsidP="00E828A2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ктическая работа: </w:t>
      </w:r>
      <w:r w:rsidRPr="00E828A2">
        <w:rPr>
          <w:sz w:val="28"/>
          <w:szCs w:val="28"/>
        </w:rPr>
        <w:t>Поиск информации с использованием ключевых слов, фраз</w:t>
      </w:r>
    </w:p>
    <w:p w:rsidR="00E944B4" w:rsidRDefault="00E944B4" w:rsidP="00E944B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а обучения:</w:t>
      </w:r>
      <w:r w:rsidRPr="00E944B4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E944B4" w:rsidRPr="00E944B4" w:rsidRDefault="00E944B4" w:rsidP="00E828A2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Pr="00E944B4">
        <w:rPr>
          <w:b/>
          <w:bCs/>
        </w:rPr>
        <w:t xml:space="preserve"> </w:t>
      </w:r>
      <w:r w:rsidRPr="00E944B4">
        <w:rPr>
          <w:bCs/>
          <w:sz w:val="28"/>
          <w:szCs w:val="28"/>
        </w:rPr>
        <w:t>информационно-поисковые системы</w:t>
      </w:r>
      <w:r>
        <w:rPr>
          <w:bCs/>
          <w:sz w:val="28"/>
          <w:szCs w:val="28"/>
        </w:rPr>
        <w:t>,</w:t>
      </w:r>
      <w:r w:rsidRPr="00E944B4">
        <w:t xml:space="preserve"> </w:t>
      </w:r>
      <w:r>
        <w:rPr>
          <w:sz w:val="28"/>
          <w:szCs w:val="28"/>
        </w:rPr>
        <w:t>п</w:t>
      </w:r>
      <w:r w:rsidRPr="00E944B4">
        <w:rPr>
          <w:sz w:val="28"/>
          <w:szCs w:val="28"/>
        </w:rPr>
        <w:t>оисковые каталоги</w:t>
      </w:r>
      <w:r>
        <w:rPr>
          <w:sz w:val="28"/>
          <w:szCs w:val="28"/>
        </w:rPr>
        <w:t>,</w:t>
      </w:r>
      <w:r w:rsidRPr="00E944B4">
        <w:t xml:space="preserve"> </w:t>
      </w:r>
      <w:r w:rsidRPr="00E944B4">
        <w:rPr>
          <w:sz w:val="28"/>
          <w:szCs w:val="28"/>
        </w:rPr>
        <w:t>сбор первичной базы данных.</w:t>
      </w:r>
    </w:p>
    <w:p w:rsidR="00E944B4" w:rsidRDefault="00E944B4" w:rsidP="00E944B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E944B4" w:rsidRDefault="00E944B4" w:rsidP="00E944B4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туденты выполняют  индивидуальные задания по карточкам.</w:t>
      </w:r>
    </w:p>
    <w:p w:rsidR="00E944B4" w:rsidRPr="0076456E" w:rsidRDefault="00E944B4" w:rsidP="00E944B4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E944B4" w:rsidRPr="001C5E78" w:rsidRDefault="00E944B4" w:rsidP="00E944B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E944B4" w:rsidRPr="001C5E78" w:rsidRDefault="00E944B4" w:rsidP="00E944B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E944B4" w:rsidRPr="001C5E78" w:rsidRDefault="00E944B4" w:rsidP="00E944B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E944B4" w:rsidRPr="001C5E78" w:rsidRDefault="00E944B4" w:rsidP="00E944B4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9D2ED8" w:rsidRDefault="00E944B4" w:rsidP="009D2ED8">
      <w:pPr>
        <w:rPr>
          <w:sz w:val="28"/>
          <w:szCs w:val="28"/>
        </w:rPr>
      </w:pPr>
      <w:r w:rsidRPr="00E944B4">
        <w:rPr>
          <w:b/>
          <w:color w:val="000000"/>
          <w:sz w:val="28"/>
          <w:szCs w:val="28"/>
        </w:rPr>
        <w:t>Практическая работа</w:t>
      </w:r>
      <w:r>
        <w:rPr>
          <w:b/>
          <w:color w:val="000000"/>
          <w:sz w:val="28"/>
          <w:szCs w:val="28"/>
        </w:rPr>
        <w:t>:</w:t>
      </w:r>
      <w:r w:rsidRPr="00E944B4">
        <w:t xml:space="preserve"> </w:t>
      </w:r>
      <w:r w:rsidRPr="00E944B4">
        <w:rPr>
          <w:sz w:val="28"/>
          <w:szCs w:val="28"/>
        </w:rPr>
        <w:t>Модем. Единицы измерения скорости передачи информации</w:t>
      </w:r>
    </w:p>
    <w:p w:rsidR="00DF5600" w:rsidRDefault="003F3F1C" w:rsidP="003F3F1C">
      <w:pPr>
        <w:mirrorIndents/>
        <w:rPr>
          <w:sz w:val="28"/>
          <w:szCs w:val="28"/>
        </w:rPr>
      </w:pPr>
      <w:r w:rsidRPr="008D37CE">
        <w:t xml:space="preserve">Цель: </w:t>
      </w:r>
      <w:r>
        <w:t xml:space="preserve"> </w:t>
      </w:r>
      <w:r w:rsidRPr="00DF5600">
        <w:rPr>
          <w:sz w:val="28"/>
          <w:szCs w:val="28"/>
        </w:rPr>
        <w:t xml:space="preserve">выработать практические навыки определение скорости передачи данных, </w:t>
      </w:r>
      <w:r w:rsidR="00DF5600">
        <w:rPr>
          <w:sz w:val="28"/>
          <w:szCs w:val="28"/>
        </w:rPr>
        <w:t xml:space="preserve"> настойки ее параметров</w:t>
      </w:r>
    </w:p>
    <w:p w:rsidR="003F3F1C" w:rsidRDefault="00DF5600" w:rsidP="003F3F1C">
      <w:pPr>
        <w:mirrorIndents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="009A1D4B" w:rsidRPr="009A1D4B">
        <w:rPr>
          <w:sz w:val="28"/>
          <w:szCs w:val="28"/>
        </w:rPr>
        <w:t xml:space="preserve"> </w:t>
      </w:r>
      <w:r w:rsidR="009A1D4B">
        <w:rPr>
          <w:sz w:val="28"/>
          <w:szCs w:val="28"/>
        </w:rPr>
        <w:t>З2,З4,У 3.У6.У7</w:t>
      </w:r>
    </w:p>
    <w:p w:rsidR="00DF5600" w:rsidRDefault="00DF5600" w:rsidP="003F3F1C">
      <w:pPr>
        <w:mirrorIndents/>
        <w:rPr>
          <w:sz w:val="28"/>
          <w:szCs w:val="28"/>
        </w:rPr>
      </w:pPr>
      <w:r>
        <w:rPr>
          <w:sz w:val="28"/>
          <w:szCs w:val="28"/>
        </w:rPr>
        <w:t xml:space="preserve">Рассматриваемые вопросы: </w:t>
      </w:r>
      <w:r w:rsidRPr="009A1D4B">
        <w:rPr>
          <w:sz w:val="28"/>
          <w:szCs w:val="28"/>
        </w:rPr>
        <w:t>Модем, единицы измерения передачи данных, решение задач</w:t>
      </w:r>
      <w:r w:rsidR="009A1D4B">
        <w:rPr>
          <w:sz w:val="28"/>
          <w:szCs w:val="28"/>
        </w:rPr>
        <w:t xml:space="preserve"> на измерение информации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 w:rsidRPr="009A1D4B">
        <w:rPr>
          <w:sz w:val="28"/>
          <w:szCs w:val="28"/>
        </w:rPr>
        <w:t xml:space="preserve">Задание №1. Решите задачу о передаче информации с помощью модема. 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 w:rsidRPr="009A1D4B">
        <w:rPr>
          <w:sz w:val="28"/>
          <w:szCs w:val="28"/>
        </w:rPr>
        <w:t>1</w:t>
      </w:r>
      <w:r w:rsidRPr="009A1D4B">
        <w:rPr>
          <w:sz w:val="28"/>
          <w:szCs w:val="28"/>
        </w:rPr>
        <w:tab/>
        <w:t>Скорость передачи данных через АDSL-соединение равна 512000 бит/с. Через данное соединение передают файл размером 1500 Кб. Определите время передачи файла в секундах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 w:rsidRPr="009A1D4B">
        <w:rPr>
          <w:sz w:val="28"/>
          <w:szCs w:val="28"/>
        </w:rPr>
        <w:t>2</w:t>
      </w:r>
      <w:r w:rsidRPr="009A1D4B">
        <w:rPr>
          <w:sz w:val="28"/>
          <w:szCs w:val="28"/>
        </w:rPr>
        <w:tab/>
        <w:t>Скорость передачи данных через АDSL-соединение равна 1024000 бит/с. Через данное соединение передают файл размером 2500 Кб. Определите время передачи файла в секундах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 w:rsidRPr="009A1D4B">
        <w:rPr>
          <w:sz w:val="28"/>
          <w:szCs w:val="28"/>
        </w:rPr>
        <w:t>3</w:t>
      </w:r>
      <w:r w:rsidRPr="009A1D4B">
        <w:rPr>
          <w:sz w:val="28"/>
          <w:szCs w:val="28"/>
        </w:rPr>
        <w:tab/>
        <w:t>Скорость передачи данных через АDSL-соединение равна 1024000 бит/с. Передача файла через данное соединение заняла 5 секунд. Определите размер файла в килобайтах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 w:rsidRPr="009A1D4B">
        <w:rPr>
          <w:sz w:val="28"/>
          <w:szCs w:val="28"/>
        </w:rPr>
        <w:t>4</w:t>
      </w:r>
      <w:r w:rsidRPr="009A1D4B">
        <w:rPr>
          <w:sz w:val="28"/>
          <w:szCs w:val="28"/>
        </w:rPr>
        <w:tab/>
        <w:t>Скорость передачи данных через АDSL-соединение равна 512000 бит/с. Передача файла через данное соединение заняла 8 секунд. Определите размер файла в килобайтах.</w:t>
      </w:r>
      <w:r>
        <w:rPr>
          <w:sz w:val="28"/>
          <w:szCs w:val="28"/>
        </w:rPr>
        <w:t xml:space="preserve">  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>
        <w:rPr>
          <w:sz w:val="28"/>
          <w:szCs w:val="28"/>
        </w:rPr>
        <w:t>5</w:t>
      </w:r>
      <w:r w:rsidRPr="009A1D4B">
        <w:rPr>
          <w:sz w:val="28"/>
          <w:szCs w:val="28"/>
        </w:rPr>
        <w:tab/>
        <w:t>Определите скорость работы модема, если за 256 с он может передать растровое изображение размером 640х480 пикселей. На каждый пиксель приходится 3 байта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>
        <w:rPr>
          <w:sz w:val="28"/>
          <w:szCs w:val="28"/>
        </w:rPr>
        <w:t>6</w:t>
      </w:r>
      <w:r w:rsidRPr="009A1D4B">
        <w:rPr>
          <w:sz w:val="28"/>
          <w:szCs w:val="28"/>
        </w:rPr>
        <w:tab/>
        <w:t xml:space="preserve">Сколько секунд потребуется модему, передающему информацию со скоростью 56 000 бит/с, чтобы передать цветное растровое изображение </w:t>
      </w:r>
      <w:r w:rsidRPr="009A1D4B">
        <w:rPr>
          <w:sz w:val="28"/>
          <w:szCs w:val="28"/>
        </w:rPr>
        <w:lastRenderedPageBreak/>
        <w:t>размером 640 х 480 пикселей, при условии, что цвет каждого пикселя кодируется тремя байтами?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>
        <w:rPr>
          <w:sz w:val="28"/>
          <w:szCs w:val="28"/>
        </w:rPr>
        <w:t>7</w:t>
      </w:r>
      <w:r w:rsidRPr="009A1D4B">
        <w:rPr>
          <w:sz w:val="28"/>
          <w:szCs w:val="28"/>
        </w:rPr>
        <w:tab/>
        <w:t>Определите скорость работы модема, если за 132 с он может передать растровое изображение размером 640х480 пикселей. На каждый пиксель приходится 3 байта.</w:t>
      </w:r>
    </w:p>
    <w:p w:rsidR="009A1D4B" w:rsidRPr="009A1D4B" w:rsidRDefault="009A1D4B" w:rsidP="009A1D4B">
      <w:pPr>
        <w:mirrorIndents/>
        <w:rPr>
          <w:sz w:val="28"/>
          <w:szCs w:val="28"/>
        </w:rPr>
      </w:pPr>
      <w:r>
        <w:rPr>
          <w:sz w:val="28"/>
          <w:szCs w:val="28"/>
        </w:rPr>
        <w:t>8</w:t>
      </w:r>
      <w:r w:rsidRPr="009A1D4B">
        <w:rPr>
          <w:sz w:val="28"/>
          <w:szCs w:val="28"/>
        </w:rPr>
        <w:tab/>
        <w:t>Сколько секунд потребуется модему, передающему информацию со скоростью 28800 бит/с, чтобы передать цветное растровое изображение размером 640 х 480 пикселей, при условии, что цвет каждого пикселя кодируется тремя байтами?</w:t>
      </w:r>
    </w:p>
    <w:p w:rsidR="009A1D4B" w:rsidRPr="009A1D4B" w:rsidRDefault="009A1D4B" w:rsidP="009A1D4B">
      <w:pPr>
        <w:mirrorIndents/>
        <w:rPr>
          <w:sz w:val="28"/>
          <w:szCs w:val="28"/>
        </w:rPr>
      </w:pPr>
    </w:p>
    <w:p w:rsidR="009A1D4B" w:rsidRPr="0076456E" w:rsidRDefault="009A1D4B" w:rsidP="009A1D4B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>
        <w:t xml:space="preserve"> </w:t>
      </w: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9A1D4B" w:rsidRPr="001C5E78" w:rsidRDefault="009A1D4B" w:rsidP="009A1D4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9A1D4B" w:rsidRPr="001C5E78" w:rsidRDefault="009A1D4B" w:rsidP="009A1D4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9A1D4B" w:rsidRPr="001C5E78" w:rsidRDefault="009A1D4B" w:rsidP="009A1D4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9A1D4B" w:rsidRPr="001C5E78" w:rsidRDefault="009A1D4B" w:rsidP="009A1D4B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9A1D4B" w:rsidRDefault="009A1D4B" w:rsidP="003F3F1C">
      <w:pPr>
        <w:mirrorIndents/>
        <w:rPr>
          <w:sz w:val="28"/>
          <w:szCs w:val="28"/>
        </w:rPr>
      </w:pPr>
      <w:r w:rsidRPr="009A1D4B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9A1D4B">
        <w:t xml:space="preserve"> </w:t>
      </w:r>
      <w:r w:rsidRPr="009A1D4B">
        <w:rPr>
          <w:sz w:val="28"/>
          <w:szCs w:val="28"/>
        </w:rPr>
        <w:t>Создание электронного ящика</w:t>
      </w:r>
    </w:p>
    <w:p w:rsidR="00CF2DC9" w:rsidRDefault="00CF2DC9" w:rsidP="00CF2DC9">
      <w:pPr>
        <w:mirrorIndents/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CF2DC9">
        <w:t xml:space="preserve"> </w:t>
      </w:r>
      <w:r w:rsidRPr="00CF2DC9">
        <w:rPr>
          <w:sz w:val="28"/>
          <w:szCs w:val="28"/>
        </w:rPr>
        <w:t>Выработать практические навыки   создания электронной почты, настойки ее параметров, работы с электронной почтой.</w:t>
      </w:r>
    </w:p>
    <w:p w:rsidR="00FD7787" w:rsidRDefault="00FD7787" w:rsidP="00FD7787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Проверяемые результата обучения:</w:t>
      </w:r>
      <w:r w:rsidRPr="00E944B4">
        <w:rPr>
          <w:sz w:val="28"/>
          <w:szCs w:val="28"/>
        </w:rPr>
        <w:t xml:space="preserve"> </w:t>
      </w:r>
      <w:r>
        <w:rPr>
          <w:sz w:val="28"/>
          <w:szCs w:val="28"/>
        </w:rPr>
        <w:t>З2,З4,У 3.У6.У7</w:t>
      </w:r>
    </w:p>
    <w:p w:rsidR="00FD7787" w:rsidRDefault="00FD7787" w:rsidP="00CF2DC9">
      <w:pPr>
        <w:mirrorIndents/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 xml:space="preserve">Электронная почта,   обмен письмами в компьютерных сетях.  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Адресация в системе электронной почты</w:t>
      </w:r>
    </w:p>
    <w:p w:rsidR="00FD7787" w:rsidRDefault="00FD7787" w:rsidP="00FD7787">
      <w:pPr>
        <w:mirrorIndents/>
      </w:pPr>
      <w:r w:rsidRPr="00FD7787">
        <w:rPr>
          <w:sz w:val="28"/>
          <w:szCs w:val="28"/>
        </w:rPr>
        <w:t xml:space="preserve">Электронно-почтовый </w:t>
      </w:r>
      <w:proofErr w:type="spellStart"/>
      <w:r w:rsidRPr="00FD7787">
        <w:rPr>
          <w:sz w:val="28"/>
          <w:szCs w:val="28"/>
        </w:rPr>
        <w:t>Internet</w:t>
      </w:r>
      <w:proofErr w:type="spellEnd"/>
      <w:r w:rsidRPr="00FD7787">
        <w:rPr>
          <w:sz w:val="28"/>
          <w:szCs w:val="28"/>
        </w:rPr>
        <w:t>-адрес</w:t>
      </w:r>
      <w:r w:rsidRPr="008D37CE">
        <w:t xml:space="preserve"> 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>
        <w:t xml:space="preserve">  </w:t>
      </w:r>
      <w:r w:rsidRPr="00FD7787">
        <w:rPr>
          <w:sz w:val="28"/>
          <w:szCs w:val="28"/>
        </w:rPr>
        <w:t>Выполнение заданий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 xml:space="preserve">Задание №1. Решите задачу о передаче информации с помощью модема. 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1</w:t>
      </w:r>
      <w:r w:rsidRPr="00FD7787">
        <w:rPr>
          <w:sz w:val="28"/>
          <w:szCs w:val="28"/>
        </w:rPr>
        <w:tab/>
        <w:t>Скорость передачи данных через АDSL-соединение равна 512000 бит/с. Через данное соединение передают файл размером 1500 Кб. Определите время передачи файла в секундах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2</w:t>
      </w:r>
      <w:r w:rsidRPr="00FD7787">
        <w:rPr>
          <w:sz w:val="28"/>
          <w:szCs w:val="28"/>
        </w:rPr>
        <w:tab/>
        <w:t>Скорость передачи данных через АDSL-соединение равна 1024000 бит/с. Через данное соединение передают файл размером 2500 Кб. Определите время передачи файла в секундах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3</w:t>
      </w:r>
      <w:r w:rsidRPr="00FD7787">
        <w:rPr>
          <w:sz w:val="28"/>
          <w:szCs w:val="28"/>
        </w:rPr>
        <w:tab/>
        <w:t>Скорость передачи данных через АDSL-соединение равна 1024000 бит/с. Передача файла через данное соединение заняла 5 секунд. Определите размер файла в килобайтах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4</w:t>
      </w:r>
      <w:r w:rsidRPr="00FD7787">
        <w:rPr>
          <w:sz w:val="28"/>
          <w:szCs w:val="28"/>
        </w:rPr>
        <w:tab/>
        <w:t>Скорость передачи данных через АDSL-соединение равна 512000 бит/с. Передача файла через данное соединение заняла 8 секунд. Определите размер файла в килобайтах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Задание №2. Решите задачу о передаче графической информации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1</w:t>
      </w:r>
      <w:r w:rsidRPr="00FD7787">
        <w:rPr>
          <w:sz w:val="28"/>
          <w:szCs w:val="28"/>
        </w:rPr>
        <w:tab/>
        <w:t>Определите скорость работы модема, если за 256 с он может передать растровое изображение размером 640х480 пикселей. На каждый пиксель приходится 3 байта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2</w:t>
      </w:r>
      <w:r w:rsidRPr="00FD7787">
        <w:rPr>
          <w:sz w:val="28"/>
          <w:szCs w:val="28"/>
        </w:rPr>
        <w:tab/>
        <w:t xml:space="preserve">Сколько секунд потребуется модему, передающему информацию со скоростью 56 000 бит/с, чтобы передать цветное растровое изображение </w:t>
      </w:r>
      <w:r w:rsidRPr="00FD7787">
        <w:rPr>
          <w:sz w:val="28"/>
          <w:szCs w:val="28"/>
        </w:rPr>
        <w:lastRenderedPageBreak/>
        <w:t>размером 640 х 480 пикселей, при условии, что цвет каждого пикселя кодируется тремя байтами?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3</w:t>
      </w:r>
      <w:r w:rsidRPr="00FD7787">
        <w:rPr>
          <w:sz w:val="28"/>
          <w:szCs w:val="28"/>
        </w:rPr>
        <w:tab/>
        <w:t>Определите скорость работы модема, если за 132 с он может передать растровое изображение размером 640х480 пикселей. На каждый пиксель приходится 3 байта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4</w:t>
      </w:r>
      <w:r w:rsidRPr="00FD7787">
        <w:rPr>
          <w:sz w:val="28"/>
          <w:szCs w:val="28"/>
        </w:rPr>
        <w:tab/>
        <w:t>Сколько секунд потребуется модему, передающему информацию со скоростью 28800 бит/с, чтобы передать цветное растровое изображение размером 640 х 480 пикселей, при условии, что цвет каждого пикселя кодируется тремя байтами?</w:t>
      </w:r>
    </w:p>
    <w:p w:rsidR="00FD7787" w:rsidRPr="00FD7787" w:rsidRDefault="00FD7787" w:rsidP="00FD7787">
      <w:pPr>
        <w:mirrorIndents/>
        <w:rPr>
          <w:sz w:val="28"/>
          <w:szCs w:val="28"/>
        </w:rPr>
      </w:pP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Задание №3. Регистрация почтового ящика электронной почты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 xml:space="preserve">1. Откройте программу </w:t>
      </w:r>
      <w:proofErr w:type="spellStart"/>
      <w:r w:rsidRPr="00FD7787">
        <w:rPr>
          <w:sz w:val="28"/>
          <w:szCs w:val="28"/>
        </w:rPr>
        <w:t>InternetExplorer</w:t>
      </w:r>
      <w:proofErr w:type="spellEnd"/>
      <w:r w:rsidRPr="00FD7787">
        <w:rPr>
          <w:sz w:val="28"/>
          <w:szCs w:val="28"/>
        </w:rPr>
        <w:t>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2. В поле Адрес введите адрес поискового сервера http://www.mail.ru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3. На открывшейся Веб-странице выберите гиперссылку Регистрация в почте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4. Заполните анкету, следуя рекомендациям, написанным справа от текстовых полей. Обязательно должны быть заполнены поля: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</w:t>
      </w:r>
      <w:r w:rsidRPr="00FD7787">
        <w:rPr>
          <w:sz w:val="28"/>
          <w:szCs w:val="28"/>
        </w:rPr>
        <w:tab/>
        <w:t>E-</w:t>
      </w:r>
      <w:proofErr w:type="spellStart"/>
      <w:r w:rsidRPr="00FD7787">
        <w:rPr>
          <w:sz w:val="28"/>
          <w:szCs w:val="28"/>
        </w:rPr>
        <w:t>mail</w:t>
      </w:r>
      <w:proofErr w:type="spellEnd"/>
      <w:r w:rsidRPr="00FD7787">
        <w:rPr>
          <w:sz w:val="28"/>
          <w:szCs w:val="28"/>
        </w:rPr>
        <w:t>,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</w:t>
      </w:r>
      <w:r w:rsidRPr="00FD7787">
        <w:rPr>
          <w:sz w:val="28"/>
          <w:szCs w:val="28"/>
        </w:rPr>
        <w:tab/>
        <w:t>Пароль,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</w:t>
      </w:r>
      <w:r w:rsidRPr="00FD7787">
        <w:rPr>
          <w:sz w:val="28"/>
          <w:szCs w:val="28"/>
        </w:rPr>
        <w:tab/>
        <w:t>Если вы забудете пароль,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</w:t>
      </w:r>
      <w:r w:rsidRPr="00FD7787">
        <w:rPr>
          <w:sz w:val="28"/>
          <w:szCs w:val="28"/>
        </w:rPr>
        <w:tab/>
        <w:t>Дополнительная информация о пользователе (заполнить полностью)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</w:t>
      </w:r>
      <w:r w:rsidRPr="00FD7787">
        <w:rPr>
          <w:sz w:val="28"/>
          <w:szCs w:val="28"/>
        </w:rPr>
        <w:tab/>
        <w:t xml:space="preserve">Защита от </w:t>
      </w:r>
      <w:proofErr w:type="spellStart"/>
      <w:r w:rsidRPr="00FD7787">
        <w:rPr>
          <w:sz w:val="28"/>
          <w:szCs w:val="28"/>
        </w:rPr>
        <w:t>авторегистрации</w:t>
      </w:r>
      <w:proofErr w:type="spellEnd"/>
      <w:r w:rsidRPr="00FD7787">
        <w:rPr>
          <w:sz w:val="28"/>
          <w:szCs w:val="28"/>
        </w:rPr>
        <w:t xml:space="preserve"> (ввести зачеркнутые цифры)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5. Нажмите кнопку Зарегистрировать почтовый ящик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6. В случае необходимости исправьте ошибки и снова нажмите кнопку Зарегистрировать почтовый ящик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7. Ваш почтовый ящик считается зарегистрированным только после появления уведомления о том, что ваша регистрация успешно завершена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Задание №4. Создание и отправка сообщения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1.</w:t>
      </w:r>
      <w:r w:rsidRPr="00FD7787">
        <w:rPr>
          <w:sz w:val="28"/>
          <w:szCs w:val="28"/>
        </w:rPr>
        <w:tab/>
        <w:t>Для того, чтобы отправить письмо, Вам нужно выбрать нажать гиперссылку Написать письмо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  <w:r w:rsidRPr="00FD7787">
        <w:rPr>
          <w:sz w:val="28"/>
          <w:szCs w:val="28"/>
        </w:rPr>
        <w:t>2.</w:t>
      </w:r>
      <w:r w:rsidRPr="00FD7787">
        <w:rPr>
          <w:sz w:val="28"/>
          <w:szCs w:val="28"/>
        </w:rPr>
        <w:tab/>
        <w:t xml:space="preserve">Напишите 2 письма своему </w:t>
      </w:r>
      <w:proofErr w:type="spellStart"/>
      <w:r w:rsidRPr="00FD7787">
        <w:rPr>
          <w:sz w:val="28"/>
          <w:szCs w:val="28"/>
        </w:rPr>
        <w:t>одногруппнику</w:t>
      </w:r>
      <w:proofErr w:type="spellEnd"/>
      <w:r w:rsidRPr="00FD7787">
        <w:rPr>
          <w:sz w:val="28"/>
          <w:szCs w:val="28"/>
        </w:rPr>
        <w:t>, предварительно обменявшись с ним электронными адресами. Письма должны содержать не менее пяти предложений. Одно письмо сделайте в обычном формате, а второе в расширенном.</w:t>
      </w:r>
    </w:p>
    <w:p w:rsidR="00FD7787" w:rsidRPr="00FD7787" w:rsidRDefault="00FD7787" w:rsidP="00FD7787">
      <w:pPr>
        <w:mirrorIndents/>
        <w:rPr>
          <w:sz w:val="28"/>
          <w:szCs w:val="28"/>
        </w:rPr>
      </w:pPr>
    </w:p>
    <w:p w:rsidR="00FD7787" w:rsidRPr="0076456E" w:rsidRDefault="00FD7787" w:rsidP="00FD7787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FD7787" w:rsidRPr="001C5E78" w:rsidRDefault="00FD7787" w:rsidP="00FD7787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FD7787" w:rsidRPr="001C5E78" w:rsidRDefault="00FD7787" w:rsidP="00FD7787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FD7787" w:rsidRPr="001C5E78" w:rsidRDefault="00FD7787" w:rsidP="00FD7787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FD7787" w:rsidRPr="001C5E78" w:rsidRDefault="00FD7787" w:rsidP="00FD7787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3F3F1C" w:rsidRPr="00FD7787" w:rsidRDefault="00FD7787" w:rsidP="003F3F1C">
      <w:pPr>
        <w:mirrorIndents/>
        <w:rPr>
          <w:b/>
          <w:sz w:val="28"/>
          <w:szCs w:val="28"/>
        </w:rPr>
      </w:pPr>
      <w:r w:rsidRPr="00FD7787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FD7787">
        <w:t xml:space="preserve"> </w:t>
      </w:r>
      <w:r w:rsidRPr="00FD7787">
        <w:rPr>
          <w:sz w:val="28"/>
          <w:szCs w:val="28"/>
        </w:rPr>
        <w:t>Настройка параметров электронного ящика</w:t>
      </w:r>
    </w:p>
    <w:p w:rsidR="00FD7787" w:rsidRDefault="00FD7787" w:rsidP="00FD7787">
      <w:pPr>
        <w:mirrorIndents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Цель работы:</w:t>
      </w:r>
      <w:r w:rsidRPr="00FD7787">
        <w:t xml:space="preserve"> </w:t>
      </w:r>
      <w:r w:rsidRPr="00FD7787">
        <w:rPr>
          <w:sz w:val="28"/>
          <w:szCs w:val="28"/>
        </w:rPr>
        <w:t>Выработать практические навыки   создания электронной почты, настойки ее параметров, работы с электронной почтой.</w:t>
      </w:r>
    </w:p>
    <w:p w:rsidR="00FD7787" w:rsidRDefault="00FD7787" w:rsidP="00FD7787">
      <w:pPr>
        <w:mirrorIndents/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>
        <w:t xml:space="preserve"> </w:t>
      </w:r>
      <w:r>
        <w:rPr>
          <w:sz w:val="28"/>
          <w:szCs w:val="28"/>
        </w:rPr>
        <w:t>З2,З4,У 3.У6.У7</w:t>
      </w:r>
    </w:p>
    <w:p w:rsidR="00821EFF" w:rsidRPr="008D37CE" w:rsidRDefault="00FD7787" w:rsidP="00821EFF">
      <w:pPr>
        <w:mirrorIndents/>
      </w:pPr>
      <w:r>
        <w:rPr>
          <w:sz w:val="28"/>
          <w:szCs w:val="28"/>
        </w:rPr>
        <w:t>Рассматриваемые вопросы:</w:t>
      </w:r>
      <w:r w:rsidR="00821EFF" w:rsidRPr="00821EFF">
        <w:t xml:space="preserve"> </w:t>
      </w:r>
      <w:r w:rsidR="00821EFF">
        <w:t xml:space="preserve"> </w:t>
      </w:r>
    </w:p>
    <w:p w:rsid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lastRenderedPageBreak/>
        <w:t>Телекоммуникация.</w:t>
      </w:r>
      <w:r>
        <w:rPr>
          <w:sz w:val="28"/>
          <w:szCs w:val="28"/>
        </w:rPr>
        <w:t xml:space="preserve"> </w:t>
      </w:r>
      <w:r w:rsidRPr="00821EFF">
        <w:rPr>
          <w:sz w:val="28"/>
          <w:szCs w:val="28"/>
        </w:rPr>
        <w:t>Модем.</w:t>
      </w:r>
      <w:r>
        <w:rPr>
          <w:sz w:val="28"/>
          <w:szCs w:val="28"/>
        </w:rPr>
        <w:t xml:space="preserve"> </w:t>
      </w:r>
      <w:r w:rsidRPr="00821EFF">
        <w:rPr>
          <w:sz w:val="28"/>
          <w:szCs w:val="28"/>
        </w:rPr>
        <w:t>Демодулятор   Факс-модем. Телефаксные аппараты.</w:t>
      </w:r>
      <w:r>
        <w:rPr>
          <w:sz w:val="28"/>
          <w:szCs w:val="28"/>
        </w:rPr>
        <w:t xml:space="preserve"> </w:t>
      </w:r>
      <w:r w:rsidRPr="00821EFF">
        <w:rPr>
          <w:sz w:val="28"/>
          <w:szCs w:val="28"/>
        </w:rPr>
        <w:t>Дуплексный режим передачи,  Электронная почта</w:t>
      </w:r>
      <w:r>
        <w:rPr>
          <w:sz w:val="28"/>
          <w:szCs w:val="28"/>
        </w:rPr>
        <w:t>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Выполнить задания: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 xml:space="preserve">Задание №1. Решите задачу о передаче информации с помощью модема. 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1</w:t>
      </w:r>
      <w:r w:rsidRPr="00821EFF">
        <w:rPr>
          <w:sz w:val="28"/>
          <w:szCs w:val="28"/>
        </w:rPr>
        <w:tab/>
        <w:t>Скорость передачи данных через АDSL-соединение равна 512000 бит/с. Через данное соединение передают файл размером 1500 Кб. Определите время передачи файла в секундах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2</w:t>
      </w:r>
      <w:r w:rsidRPr="00821EFF">
        <w:rPr>
          <w:sz w:val="28"/>
          <w:szCs w:val="28"/>
        </w:rPr>
        <w:tab/>
        <w:t>Скорость передачи данных через АDSL-соединение равна 1024000 бит/с. Через данное соединение передают файл размером 2500 Кб. Определите время передачи файла в секундах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3</w:t>
      </w:r>
      <w:r w:rsidRPr="00821EFF">
        <w:rPr>
          <w:sz w:val="28"/>
          <w:szCs w:val="28"/>
        </w:rPr>
        <w:tab/>
        <w:t>Скорость передачи данных через АDSL-соединение равна 1024000 бит/с. Передача файла через данное соединение заняла 5 секунд. Определите размер файла в килобайтах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4</w:t>
      </w:r>
      <w:r w:rsidRPr="00821EFF">
        <w:rPr>
          <w:sz w:val="28"/>
          <w:szCs w:val="28"/>
        </w:rPr>
        <w:tab/>
        <w:t>Скорость передачи данных через АDSL-соединение равна 512000 бит/с. Передача файла через данное соединение заняла 8 секунд. Определите размер файла в килобайтах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Задание №2. Решите задачу о передаче графической информации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1</w:t>
      </w:r>
      <w:r w:rsidRPr="00821EFF">
        <w:rPr>
          <w:sz w:val="28"/>
          <w:szCs w:val="28"/>
        </w:rPr>
        <w:tab/>
        <w:t>Определите скорость работы модема, если за 256 с он может передать растровое изображение размером 640х480 пикселей. На каждый пиксель приходится 3 байта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2</w:t>
      </w:r>
      <w:r w:rsidRPr="00821EFF">
        <w:rPr>
          <w:sz w:val="28"/>
          <w:szCs w:val="28"/>
        </w:rPr>
        <w:tab/>
        <w:t>Сколько секунд потребуется модему, передающему информацию со скоростью 56 000 бит/с, чтобы передать цветное растровое изображение размером 640 х 480 пикселей, при условии, что цвет каждого пикселя кодируется тремя байтами?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3</w:t>
      </w:r>
      <w:r w:rsidRPr="00821EFF">
        <w:rPr>
          <w:sz w:val="28"/>
          <w:szCs w:val="28"/>
        </w:rPr>
        <w:tab/>
        <w:t>Определите скорость работы модема, если за 132 с он может передать растровое изображение размером 640х480 пикселей. На каждый пиксель приходится 3 байта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4</w:t>
      </w:r>
      <w:r w:rsidRPr="00821EFF">
        <w:rPr>
          <w:sz w:val="28"/>
          <w:szCs w:val="28"/>
        </w:rPr>
        <w:tab/>
        <w:t>Сколько секунд потребуется модему, передающему информацию со скоростью 28800 бит/с, чтобы передать цветное растровое изображение размером 640 х 480 пикселей, при условии, что цвет каждого пикселя кодируется тремя байтами?</w:t>
      </w:r>
    </w:p>
    <w:p w:rsidR="00821EFF" w:rsidRPr="00821EFF" w:rsidRDefault="00821EFF" w:rsidP="00821EFF">
      <w:pPr>
        <w:mirrorIndents/>
        <w:rPr>
          <w:sz w:val="28"/>
          <w:szCs w:val="28"/>
        </w:rPr>
      </w:pP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Задание №3. Регистрация почтового ящика электронной почты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 xml:space="preserve">1. Откройте программу </w:t>
      </w:r>
      <w:proofErr w:type="spellStart"/>
      <w:r w:rsidRPr="00821EFF">
        <w:rPr>
          <w:sz w:val="28"/>
          <w:szCs w:val="28"/>
        </w:rPr>
        <w:t>InternetExplorer</w:t>
      </w:r>
      <w:proofErr w:type="spellEnd"/>
      <w:r w:rsidRPr="00821EFF">
        <w:rPr>
          <w:sz w:val="28"/>
          <w:szCs w:val="28"/>
        </w:rPr>
        <w:t>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2. В поле Адрес введите адрес поискового сервера http://www.mail.ru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3. На открывшейся Веб-странице выберите гиперссылку Регистрация в почте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4. Заполните анкету, следуя рекомендациям, написанным справа от текстовых полей. Обязательно должны быть заполнены поля: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</w:t>
      </w:r>
      <w:r w:rsidRPr="00821EFF">
        <w:rPr>
          <w:sz w:val="28"/>
          <w:szCs w:val="28"/>
        </w:rPr>
        <w:tab/>
        <w:t>E-</w:t>
      </w:r>
      <w:proofErr w:type="spellStart"/>
      <w:r w:rsidRPr="00821EFF">
        <w:rPr>
          <w:sz w:val="28"/>
          <w:szCs w:val="28"/>
        </w:rPr>
        <w:t>mail</w:t>
      </w:r>
      <w:proofErr w:type="spellEnd"/>
      <w:r w:rsidRPr="00821EFF">
        <w:rPr>
          <w:sz w:val="28"/>
          <w:szCs w:val="28"/>
        </w:rPr>
        <w:t>,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</w:t>
      </w:r>
      <w:r w:rsidRPr="00821EFF">
        <w:rPr>
          <w:sz w:val="28"/>
          <w:szCs w:val="28"/>
        </w:rPr>
        <w:tab/>
        <w:t>Пароль,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</w:t>
      </w:r>
      <w:r w:rsidRPr="00821EFF">
        <w:rPr>
          <w:sz w:val="28"/>
          <w:szCs w:val="28"/>
        </w:rPr>
        <w:tab/>
        <w:t>Если вы забудете пароль,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</w:t>
      </w:r>
      <w:r w:rsidRPr="00821EFF">
        <w:rPr>
          <w:sz w:val="28"/>
          <w:szCs w:val="28"/>
        </w:rPr>
        <w:tab/>
        <w:t>Дополнительная информация о пользователе (заполнить полностью)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</w:t>
      </w:r>
      <w:r w:rsidRPr="00821EFF">
        <w:rPr>
          <w:sz w:val="28"/>
          <w:szCs w:val="28"/>
        </w:rPr>
        <w:tab/>
        <w:t xml:space="preserve">Защита от </w:t>
      </w:r>
      <w:proofErr w:type="spellStart"/>
      <w:r w:rsidRPr="00821EFF">
        <w:rPr>
          <w:sz w:val="28"/>
          <w:szCs w:val="28"/>
        </w:rPr>
        <w:t>авторегистрации</w:t>
      </w:r>
      <w:proofErr w:type="spellEnd"/>
      <w:r w:rsidRPr="00821EFF">
        <w:rPr>
          <w:sz w:val="28"/>
          <w:szCs w:val="28"/>
        </w:rPr>
        <w:t xml:space="preserve"> (ввести зачеркнутые цифры)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5. Нажмите кнопку Зарегистрировать почтовый ящик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lastRenderedPageBreak/>
        <w:t>6. В случае необходимости исправьте ошибки и снова нажмите кнопку Зарегистрировать почтовый ящик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7. Ваш почтовый ящик считается зарегистрированным только после появления уведомления о том, что ваша регистрация успешно завершена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Задание №4. Создание и отправка сообщения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1.</w:t>
      </w:r>
      <w:r w:rsidRPr="00821EFF">
        <w:rPr>
          <w:sz w:val="28"/>
          <w:szCs w:val="28"/>
        </w:rPr>
        <w:tab/>
        <w:t>Для того, чтобы отправить письмо, Вам нужно выбрать нажать гиперссылку Написать письмо.</w:t>
      </w:r>
    </w:p>
    <w:p w:rsidR="00821EFF" w:rsidRPr="00821EFF" w:rsidRDefault="00821EFF" w:rsidP="00821EFF">
      <w:pPr>
        <w:mirrorIndents/>
        <w:rPr>
          <w:sz w:val="28"/>
          <w:szCs w:val="28"/>
        </w:rPr>
      </w:pPr>
      <w:r w:rsidRPr="00821EFF">
        <w:rPr>
          <w:sz w:val="28"/>
          <w:szCs w:val="28"/>
        </w:rPr>
        <w:t>2.</w:t>
      </w:r>
      <w:r w:rsidRPr="00821EFF">
        <w:rPr>
          <w:sz w:val="28"/>
          <w:szCs w:val="28"/>
        </w:rPr>
        <w:tab/>
        <w:t xml:space="preserve">Напишите 2 письма своему </w:t>
      </w:r>
      <w:proofErr w:type="spellStart"/>
      <w:r w:rsidRPr="00821EFF">
        <w:rPr>
          <w:sz w:val="28"/>
          <w:szCs w:val="28"/>
        </w:rPr>
        <w:t>одногруппнику</w:t>
      </w:r>
      <w:proofErr w:type="spellEnd"/>
      <w:r w:rsidRPr="00821EFF">
        <w:rPr>
          <w:sz w:val="28"/>
          <w:szCs w:val="28"/>
        </w:rPr>
        <w:t>, предварительно обменявшись с ним электронными адресами. Письма должны содержать не менее пяти предложений. Одно письмо сделайте в обычном формате, а второе в расширенном.</w:t>
      </w:r>
    </w:p>
    <w:p w:rsidR="00FD7787" w:rsidRPr="00821EFF" w:rsidRDefault="00FD7787" w:rsidP="00FD7787">
      <w:pPr>
        <w:mirrorIndents/>
        <w:rPr>
          <w:sz w:val="28"/>
          <w:szCs w:val="28"/>
        </w:rPr>
      </w:pPr>
    </w:p>
    <w:p w:rsidR="00821EFF" w:rsidRPr="0076456E" w:rsidRDefault="00821EFF" w:rsidP="00821EFF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821EFF" w:rsidRPr="001C5E78" w:rsidRDefault="00821EFF" w:rsidP="00821EFF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821EFF" w:rsidRPr="001C5E78" w:rsidRDefault="00821EFF" w:rsidP="00821EFF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821EFF" w:rsidRPr="001C5E78" w:rsidRDefault="00821EFF" w:rsidP="00821EFF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821EFF" w:rsidRPr="001C5E78" w:rsidRDefault="00821EFF" w:rsidP="00821EFF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3F3F1C" w:rsidRDefault="00821EFF" w:rsidP="009D2ED8">
      <w:pPr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работа:</w:t>
      </w:r>
      <w:r w:rsidRPr="00821EFF">
        <w:t xml:space="preserve"> </w:t>
      </w:r>
      <w:r w:rsidRPr="00821EFF">
        <w:rPr>
          <w:sz w:val="28"/>
          <w:szCs w:val="28"/>
        </w:rPr>
        <w:t>Формирование адресной книги</w:t>
      </w:r>
    </w:p>
    <w:p w:rsidR="00A131F3" w:rsidRDefault="00821EFF" w:rsidP="00A131F3">
      <w:pPr>
        <w:rPr>
          <w:sz w:val="28"/>
          <w:szCs w:val="28"/>
        </w:rPr>
      </w:pPr>
      <w:r w:rsidRPr="00821EFF">
        <w:rPr>
          <w:b/>
          <w:sz w:val="28"/>
          <w:szCs w:val="28"/>
        </w:rPr>
        <w:t>Цели работы:</w:t>
      </w:r>
      <w:r w:rsidR="00A131F3" w:rsidRPr="00A131F3">
        <w:t xml:space="preserve"> </w:t>
      </w:r>
      <w:r w:rsidR="00A131F3">
        <w:t xml:space="preserve">  </w:t>
      </w:r>
      <w:r w:rsidR="00A131F3" w:rsidRPr="00A131F3">
        <w:rPr>
          <w:sz w:val="28"/>
          <w:szCs w:val="28"/>
        </w:rPr>
        <w:t>выработать практические навыки определение скорости передачи данных, создания электронной почты, настойки ее параметров, работы с электронной почтой.</w:t>
      </w:r>
    </w:p>
    <w:p w:rsidR="00A131F3" w:rsidRDefault="00A131F3" w:rsidP="00A131F3">
      <w:pPr>
        <w:mirrorIndents/>
        <w:rPr>
          <w:sz w:val="28"/>
          <w:szCs w:val="28"/>
        </w:rPr>
      </w:pPr>
      <w:r>
        <w:rPr>
          <w:sz w:val="28"/>
          <w:szCs w:val="28"/>
        </w:rPr>
        <w:t xml:space="preserve"> Проверяемые результаты обучения:</w:t>
      </w:r>
      <w:r>
        <w:t xml:space="preserve"> </w:t>
      </w:r>
      <w:r>
        <w:rPr>
          <w:sz w:val="28"/>
          <w:szCs w:val="28"/>
        </w:rPr>
        <w:t>З2,З4,У 3.У6.У7</w:t>
      </w:r>
    </w:p>
    <w:p w:rsidR="00A131F3" w:rsidRDefault="00A131F3" w:rsidP="00A131F3">
      <w:pPr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Pr="00A131F3">
        <w:t xml:space="preserve"> </w:t>
      </w:r>
      <w:r>
        <w:t xml:space="preserve">  </w:t>
      </w:r>
      <w:r w:rsidRPr="00A131F3">
        <w:rPr>
          <w:sz w:val="28"/>
          <w:szCs w:val="28"/>
        </w:rPr>
        <w:t>преобразование цифровой (дискретной) информации,    в аналоговую (непрерывную). Объем переданной информации</w:t>
      </w:r>
      <w:r>
        <w:rPr>
          <w:sz w:val="28"/>
          <w:szCs w:val="28"/>
        </w:rPr>
        <w:t>.</w:t>
      </w:r>
      <w:r w:rsidRPr="00A131F3">
        <w:rPr>
          <w:sz w:val="28"/>
          <w:szCs w:val="28"/>
        </w:rPr>
        <w:t xml:space="preserve">   </w:t>
      </w:r>
    </w:p>
    <w:p w:rsid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Адресация в системе электронной почты</w:t>
      </w:r>
      <w:r>
        <w:rPr>
          <w:sz w:val="28"/>
          <w:szCs w:val="28"/>
        </w:rPr>
        <w:t>.</w:t>
      </w:r>
    </w:p>
    <w:p w:rsidR="00A131F3" w:rsidRDefault="00A131F3" w:rsidP="00A131F3">
      <w:pPr>
        <w:rPr>
          <w:sz w:val="28"/>
          <w:szCs w:val="28"/>
        </w:rPr>
      </w:pPr>
      <w:r>
        <w:rPr>
          <w:sz w:val="28"/>
          <w:szCs w:val="28"/>
        </w:rPr>
        <w:t xml:space="preserve">Задания индивидуальные выполняются на </w:t>
      </w:r>
      <w:r w:rsidR="00797A84">
        <w:rPr>
          <w:sz w:val="28"/>
          <w:szCs w:val="28"/>
        </w:rPr>
        <w:t>компьютере .</w:t>
      </w:r>
    </w:p>
    <w:p w:rsidR="00797A84" w:rsidRPr="0076456E" w:rsidRDefault="00797A84" w:rsidP="00797A84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797A84" w:rsidRPr="001C5E78" w:rsidRDefault="00797A84" w:rsidP="00797A8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797A84" w:rsidRPr="001C5E78" w:rsidRDefault="00797A84" w:rsidP="00797A8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797A84" w:rsidRPr="001C5E78" w:rsidRDefault="00797A84" w:rsidP="00797A8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 – 70% правильных заданий</w:t>
      </w:r>
    </w:p>
    <w:p w:rsidR="00797A84" w:rsidRPr="001C5E78" w:rsidRDefault="00797A84" w:rsidP="00797A84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% и менее правильных  заданий</w:t>
      </w:r>
    </w:p>
    <w:p w:rsidR="00797A84" w:rsidRDefault="00797A84" w:rsidP="00A131F3">
      <w:pPr>
        <w:rPr>
          <w:sz w:val="28"/>
          <w:szCs w:val="28"/>
        </w:rPr>
      </w:pPr>
    </w:p>
    <w:p w:rsidR="00A131F3" w:rsidRPr="00797A84" w:rsidRDefault="00A131F3" w:rsidP="00A131F3">
      <w:pPr>
        <w:rPr>
          <w:b/>
          <w:sz w:val="28"/>
          <w:szCs w:val="28"/>
        </w:rPr>
      </w:pPr>
      <w:r w:rsidRPr="00797A84">
        <w:rPr>
          <w:b/>
          <w:sz w:val="28"/>
          <w:szCs w:val="28"/>
        </w:rPr>
        <w:t xml:space="preserve"> Ответить на контрольные вопросы письменно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Что такое модем? Для чего он предназначен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Дайте характеристику режимам передачи данных.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Что представляет собой электронная почта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Как записывается адрес электронной почты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В чем особенность электронной почты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Что представляет собой почтовый ящик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Что такое Спам?</w:t>
      </w:r>
    </w:p>
    <w:p w:rsidR="00A131F3" w:rsidRP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В чем преимущества электронной почты?</w:t>
      </w:r>
    </w:p>
    <w:p w:rsidR="00A131F3" w:rsidRDefault="00A131F3" w:rsidP="00A131F3">
      <w:pPr>
        <w:rPr>
          <w:sz w:val="28"/>
          <w:szCs w:val="28"/>
        </w:rPr>
      </w:pPr>
      <w:r w:rsidRPr="00A131F3">
        <w:rPr>
          <w:sz w:val="28"/>
          <w:szCs w:val="28"/>
        </w:rPr>
        <w:t>Что такое протокол электронной почты?</w:t>
      </w:r>
    </w:p>
    <w:p w:rsidR="00797A84" w:rsidRPr="0076456E" w:rsidRDefault="00797A84" w:rsidP="00797A84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lastRenderedPageBreak/>
        <w:t xml:space="preserve">Критерии оценки </w:t>
      </w:r>
      <w:r>
        <w:rPr>
          <w:color w:val="000000"/>
          <w:sz w:val="28"/>
          <w:szCs w:val="28"/>
          <w:lang w:eastAsia="ru-RU" w:bidi="ru-RU"/>
        </w:rPr>
        <w:t xml:space="preserve"> письменных </w:t>
      </w:r>
      <w:r w:rsidRPr="0076456E">
        <w:rPr>
          <w:color w:val="000000"/>
          <w:sz w:val="28"/>
          <w:szCs w:val="28"/>
          <w:lang w:eastAsia="ru-RU" w:bidi="ru-RU"/>
        </w:rPr>
        <w:t xml:space="preserve">   работ</w:t>
      </w:r>
    </w:p>
    <w:p w:rsidR="00026159" w:rsidRPr="008A5F7F" w:rsidRDefault="00026159" w:rsidP="00026159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8A5F7F">
        <w:rPr>
          <w:b/>
          <w:color w:val="FFFFFF"/>
          <w:sz w:val="28"/>
          <w:szCs w:val="28"/>
          <w:highlight w:val="darkGray"/>
        </w:rPr>
        <w:t>Критерии оценки</w:t>
      </w:r>
      <w:r>
        <w:rPr>
          <w:b/>
          <w:color w:val="FFFFFF"/>
          <w:sz w:val="28"/>
          <w:szCs w:val="28"/>
          <w:highlight w:val="darkGray"/>
        </w:rPr>
        <w:t xml:space="preserve"> письменного задания </w:t>
      </w:r>
      <w:r w:rsidRPr="008A5F7F">
        <w:rPr>
          <w:b/>
          <w:color w:val="FFFFFF"/>
          <w:sz w:val="28"/>
          <w:szCs w:val="28"/>
          <w:highlight w:val="darkGray"/>
        </w:rPr>
        <w:t>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026159" w:rsidRDefault="00026159" w:rsidP="00026159">
      <w:pPr>
        <w:ind w:firstLine="142"/>
        <w:rPr>
          <w:color w:val="FFFFFF"/>
          <w:sz w:val="28"/>
          <w:szCs w:val="28"/>
          <w:highlight w:val="darkGreen"/>
        </w:rPr>
      </w:pPr>
      <w:r w:rsidRPr="008A5F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FFFF"/>
          <w:sz w:val="28"/>
          <w:szCs w:val="28"/>
          <w:highlight w:val="darkGreen"/>
        </w:rPr>
        <w:t xml:space="preserve"> </w:t>
      </w:r>
    </w:p>
    <w:p w:rsidR="00026159" w:rsidRPr="006D0285" w:rsidRDefault="00026159" w:rsidP="00026159">
      <w:pPr>
        <w:ind w:firstLine="142"/>
        <w:rPr>
          <w:color w:val="FFFFFF"/>
          <w:sz w:val="28"/>
          <w:szCs w:val="28"/>
          <w:highlight w:val="darkGreen"/>
        </w:rPr>
      </w:pP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026159" w:rsidTr="00026159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026159" w:rsidRPr="00640F54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026159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026159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026159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026159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026159" w:rsidRDefault="00026159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026159" w:rsidRPr="009C758D" w:rsidRDefault="00026159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026159" w:rsidRPr="009C758D" w:rsidRDefault="00026159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026159" w:rsidTr="00026159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026159" w:rsidRPr="009C758D" w:rsidRDefault="00026159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026159" w:rsidRPr="009C758D" w:rsidRDefault="00026159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026159" w:rsidTr="00026159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026159" w:rsidRPr="009C758D" w:rsidRDefault="00026159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026159" w:rsidRPr="009C758D" w:rsidRDefault="00026159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026159" w:rsidTr="00026159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026159" w:rsidRPr="009C758D" w:rsidRDefault="00026159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026159" w:rsidRDefault="00026159" w:rsidP="00026159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026159" w:rsidRPr="009C758D" w:rsidRDefault="00026159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026159" w:rsidRPr="009C758D" w:rsidRDefault="00026159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4467C8" w:rsidRPr="00FB05D5" w:rsidRDefault="004467C8" w:rsidP="002A7214">
      <w:pPr>
        <w:ind w:firstLine="142"/>
        <w:rPr>
          <w:sz w:val="28"/>
          <w:szCs w:val="28"/>
        </w:rPr>
      </w:pPr>
    </w:p>
    <w:p w:rsidR="002A7214" w:rsidRPr="001E5624" w:rsidRDefault="002A7214" w:rsidP="002A7214">
      <w:pPr>
        <w:ind w:firstLine="142"/>
        <w:rPr>
          <w:bCs/>
          <w:color w:val="FFFFFF"/>
          <w:sz w:val="28"/>
          <w:szCs w:val="28"/>
          <w:highlight w:val="darkGreen"/>
        </w:rPr>
      </w:pPr>
      <w:r w:rsidRPr="001E5624">
        <w:rPr>
          <w:sz w:val="28"/>
          <w:szCs w:val="28"/>
        </w:rPr>
        <w:t xml:space="preserve"> </w:t>
      </w:r>
      <w:r w:rsidRPr="001E5624">
        <w:rPr>
          <w:b/>
          <w:sz w:val="28"/>
          <w:szCs w:val="28"/>
        </w:rPr>
        <w:t>Тема 3</w:t>
      </w:r>
      <w:r>
        <w:rPr>
          <w:sz w:val="28"/>
          <w:szCs w:val="28"/>
        </w:rPr>
        <w:t xml:space="preserve"> </w:t>
      </w:r>
      <w:r w:rsidRPr="001E5624">
        <w:rPr>
          <w:b/>
          <w:sz w:val="28"/>
          <w:szCs w:val="28"/>
        </w:rPr>
        <w:t>Средства информационных и коммуникационных технологий</w:t>
      </w:r>
    </w:p>
    <w:p w:rsidR="002A7214" w:rsidRDefault="002A7214" w:rsidP="002A7214">
      <w:pPr>
        <w:rPr>
          <w:sz w:val="28"/>
          <w:szCs w:val="28"/>
        </w:rPr>
      </w:pPr>
      <w:r>
        <w:rPr>
          <w:sz w:val="28"/>
          <w:szCs w:val="28"/>
        </w:rPr>
        <w:t xml:space="preserve"> Проверяемые результаты:</w:t>
      </w:r>
    </w:p>
    <w:p w:rsidR="002A7214" w:rsidRDefault="002A7214" w:rsidP="002A7214">
      <w:pPr>
        <w:rPr>
          <w:sz w:val="28"/>
          <w:szCs w:val="28"/>
        </w:rPr>
      </w:pPr>
      <w:r w:rsidRPr="001E5624">
        <w:rPr>
          <w:b/>
          <w:sz w:val="28"/>
          <w:szCs w:val="28"/>
        </w:rPr>
        <w:t xml:space="preserve"> З 2.</w:t>
      </w:r>
      <w:r w:rsidRPr="001601E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С</w:t>
      </w:r>
      <w:r w:rsidRPr="001601EF">
        <w:rPr>
          <w:sz w:val="28"/>
          <w:szCs w:val="28"/>
        </w:rPr>
        <w:t xml:space="preserve">формированность представлений </w:t>
      </w:r>
      <w:r>
        <w:rPr>
          <w:sz w:val="28"/>
          <w:szCs w:val="28"/>
        </w:rPr>
        <w:t xml:space="preserve"> о базах данных и простейших средствах управлениями ими;</w:t>
      </w:r>
    </w:p>
    <w:p w:rsidR="002E61CE" w:rsidRDefault="00476E5E" w:rsidP="002A7214">
      <w:pPr>
        <w:rPr>
          <w:sz w:val="28"/>
          <w:szCs w:val="28"/>
        </w:rPr>
      </w:pPr>
      <w:r>
        <w:rPr>
          <w:sz w:val="28"/>
          <w:szCs w:val="28"/>
        </w:rPr>
        <w:t>33 . Сформированность представлений о компьютерно- математических моделях и необходимости анализа соответствия модели и моделированного объекта (процесса)</w:t>
      </w:r>
      <w:r w:rsidRPr="001601EF">
        <w:rPr>
          <w:sz w:val="28"/>
          <w:szCs w:val="28"/>
        </w:rPr>
        <w:t>;</w:t>
      </w:r>
    </w:p>
    <w:p w:rsidR="00476E5E" w:rsidRDefault="00476E5E" w:rsidP="002A7214">
      <w:pPr>
        <w:rPr>
          <w:sz w:val="28"/>
          <w:szCs w:val="28"/>
        </w:rPr>
      </w:pPr>
      <w:r>
        <w:rPr>
          <w:sz w:val="28"/>
          <w:szCs w:val="28"/>
        </w:rPr>
        <w:t>З 5. Понимание основ правовых аспектов использования компьютерных программ и прав доступа к глобальным  информационным сервисам;</w:t>
      </w:r>
    </w:p>
    <w:p w:rsidR="002A7214" w:rsidRDefault="00476E5E" w:rsidP="002A7214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7214">
        <w:rPr>
          <w:rFonts w:ascii="Times New Roman" w:hAnsi="Times New Roman" w:cs="Times New Roman"/>
          <w:sz w:val="28"/>
          <w:szCs w:val="28"/>
        </w:rPr>
        <w:t xml:space="preserve"> профилю подготовки;</w:t>
      </w:r>
    </w:p>
    <w:p w:rsidR="00476E5E" w:rsidRDefault="00476E5E" w:rsidP="00476E5E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6. владение типовыми приемами написания программ на алгоритмическом языке для решения стандартной задачи с использованием основных конструкций языка программирования.</w:t>
      </w:r>
    </w:p>
    <w:p w:rsidR="00476E5E" w:rsidRDefault="00476E5E" w:rsidP="00476E5E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7. применять на практике  средства защиты информации от вредоносных программ, соблюдение правил личной  безопасности и этики в работе с информацией и средствами коммуникаций в Интернете</w:t>
      </w:r>
    </w:p>
    <w:p w:rsidR="002A7214" w:rsidRDefault="00012A47" w:rsidP="002A7214">
      <w:pPr>
        <w:ind w:firstLine="142"/>
        <w:rPr>
          <w:b/>
          <w:color w:val="3366FF"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 </w:t>
      </w:r>
    </w:p>
    <w:p w:rsidR="00A9387D" w:rsidRDefault="00012A47" w:rsidP="00A9387D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387D" w:rsidRDefault="00A9387D" w:rsidP="00A9387D">
      <w:pPr>
        <w:rPr>
          <w:sz w:val="28"/>
          <w:szCs w:val="28"/>
        </w:rPr>
      </w:pPr>
      <w:r w:rsidRPr="00476E5E">
        <w:rPr>
          <w:b/>
          <w:sz w:val="28"/>
          <w:szCs w:val="28"/>
        </w:rPr>
        <w:t>Практическая работа</w:t>
      </w:r>
      <w:r w:rsidR="00797A84">
        <w:rPr>
          <w:b/>
          <w:sz w:val="28"/>
          <w:szCs w:val="28"/>
        </w:rPr>
        <w:t>:</w:t>
      </w:r>
      <w:r w:rsidR="00797A84" w:rsidRPr="00797A84">
        <w:t xml:space="preserve"> </w:t>
      </w:r>
      <w:r w:rsidR="00797A84" w:rsidRPr="00797A84">
        <w:rPr>
          <w:sz w:val="28"/>
          <w:szCs w:val="28"/>
        </w:rPr>
        <w:t>Архитектура компьютеров</w:t>
      </w:r>
      <w:r w:rsidR="00797A84">
        <w:rPr>
          <w:sz w:val="28"/>
          <w:szCs w:val="28"/>
        </w:rPr>
        <w:t>.</w:t>
      </w:r>
    </w:p>
    <w:p w:rsidR="001247CB" w:rsidRDefault="001247CB" w:rsidP="00A9387D">
      <w:pPr>
        <w:rPr>
          <w:sz w:val="28"/>
          <w:szCs w:val="28"/>
        </w:rPr>
      </w:pPr>
    </w:p>
    <w:p w:rsidR="00012A47" w:rsidRPr="00012A47" w:rsidRDefault="00012A47" w:rsidP="001247CB">
      <w:pPr>
        <w:rPr>
          <w:sz w:val="28"/>
          <w:szCs w:val="28"/>
        </w:rPr>
      </w:pPr>
      <w:r>
        <w:rPr>
          <w:sz w:val="28"/>
          <w:szCs w:val="28"/>
        </w:rPr>
        <w:t>Цель работы:</w:t>
      </w:r>
      <w:r w:rsidRPr="00012A47">
        <w:rPr>
          <w:b/>
        </w:rPr>
        <w:t xml:space="preserve"> </w:t>
      </w:r>
      <w:r w:rsidRPr="00012A47">
        <w:rPr>
          <w:sz w:val="28"/>
          <w:szCs w:val="28"/>
        </w:rPr>
        <w:t>изучить основные устройства ПК, их назначение и взаимосвязь; изучить основное и прикладное программное обеспечение ПК.</w:t>
      </w:r>
    </w:p>
    <w:p w:rsidR="00797A84" w:rsidRDefault="00012A47" w:rsidP="001247CB">
      <w:pPr>
        <w:pStyle w:val="af7"/>
        <w:spacing w:after="0"/>
        <w:jc w:val="both"/>
      </w:pP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роверяемые результаты:</w:t>
      </w:r>
      <w:r w:rsidR="001247CB" w:rsidRPr="001247CB">
        <w:t xml:space="preserve"> </w:t>
      </w:r>
      <w:r w:rsidR="001247CB">
        <w:t>З.2, З3,З.5,У.6,У7</w:t>
      </w:r>
    </w:p>
    <w:p w:rsidR="001247CB" w:rsidRPr="001247CB" w:rsidRDefault="001247CB" w:rsidP="001247CB">
      <w:pPr>
        <w:pStyle w:val="af7"/>
        <w:spacing w:after="0"/>
        <w:jc w:val="both"/>
        <w:rPr>
          <w:sz w:val="28"/>
          <w:szCs w:val="28"/>
        </w:rPr>
      </w:pPr>
      <w:r w:rsidRPr="001247CB">
        <w:rPr>
          <w:sz w:val="28"/>
          <w:szCs w:val="28"/>
        </w:rPr>
        <w:t>Рассматриваемые вопросы</w:t>
      </w:r>
      <w:r>
        <w:rPr>
          <w:sz w:val="28"/>
          <w:szCs w:val="28"/>
        </w:rPr>
        <w:t>:</w:t>
      </w:r>
    </w:p>
    <w:p w:rsidR="001247CB" w:rsidRDefault="001247CB" w:rsidP="001247CB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1247CB">
        <w:rPr>
          <w:b/>
        </w:rPr>
        <w:t xml:space="preserve"> </w:t>
      </w:r>
      <w:r>
        <w:rPr>
          <w:sz w:val="28"/>
          <w:szCs w:val="28"/>
        </w:rPr>
        <w:t>Основные устройства ПК,</w:t>
      </w:r>
      <w:r w:rsidRPr="001247CB">
        <w:rPr>
          <w:b/>
        </w:rPr>
        <w:t xml:space="preserve"> </w:t>
      </w:r>
      <w:r w:rsidRPr="001247CB">
        <w:rPr>
          <w:sz w:val="28"/>
          <w:szCs w:val="28"/>
        </w:rPr>
        <w:t>арифметически-логическое устройство, выполняющее арифметические и логические операции;</w:t>
      </w:r>
      <w:r w:rsidRPr="00F92F22">
        <w:rPr>
          <w:b/>
        </w:rPr>
        <w:t xml:space="preserve"> </w:t>
      </w:r>
      <w:r w:rsidRPr="001247CB">
        <w:rPr>
          <w:sz w:val="28"/>
          <w:szCs w:val="28"/>
        </w:rPr>
        <w:t>устройство управления</w:t>
      </w:r>
      <w:r>
        <w:rPr>
          <w:sz w:val="28"/>
          <w:szCs w:val="28"/>
        </w:rPr>
        <w:t>,</w:t>
      </w:r>
      <w:r w:rsidRPr="001247CB">
        <w:rPr>
          <w:b/>
        </w:rPr>
        <w:t xml:space="preserve"> </w:t>
      </w:r>
      <w:r w:rsidR="00C45E18">
        <w:rPr>
          <w:sz w:val="28"/>
          <w:szCs w:val="28"/>
        </w:rPr>
        <w:t>п</w:t>
      </w:r>
      <w:r w:rsidRPr="001247CB">
        <w:rPr>
          <w:sz w:val="28"/>
          <w:szCs w:val="28"/>
        </w:rPr>
        <w:t>амять компьютера</w:t>
      </w:r>
    </w:p>
    <w:p w:rsidR="00C45E18" w:rsidRPr="0076456E" w:rsidRDefault="00C45E18" w:rsidP="00C45E18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lastRenderedPageBreak/>
        <w:t>Критерии оценки практических   работ</w:t>
      </w:r>
    </w:p>
    <w:p w:rsidR="00C45E18" w:rsidRPr="001C5E78" w:rsidRDefault="00C45E18" w:rsidP="00C45E1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C45E18" w:rsidRPr="001C5E78" w:rsidRDefault="00C45E18" w:rsidP="00C45E18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F75DFF" w:rsidRDefault="00C45E18" w:rsidP="00F75DFF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F75DFF" w:rsidRDefault="00C45E18" w:rsidP="00F75DFF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>%</w:t>
      </w:r>
      <w:r w:rsidR="00F75DFF" w:rsidRPr="00F75DFF">
        <w:rPr>
          <w:rFonts w:ascii="Times New Roman" w:hAnsi="Times New Roman" w:cs="Times New Roman"/>
          <w:sz w:val="28"/>
          <w:szCs w:val="28"/>
        </w:rPr>
        <w:t xml:space="preserve">        </w:t>
      </w:r>
      <w:r w:rsidR="00F75DFF">
        <w:rPr>
          <w:rFonts w:ascii="Times New Roman" w:hAnsi="Times New Roman" w:cs="Times New Roman"/>
          <w:sz w:val="28"/>
          <w:szCs w:val="28"/>
        </w:rPr>
        <w:t>не менее</w:t>
      </w:r>
      <w:r w:rsidR="00F75DFF" w:rsidRPr="00F75DFF">
        <w:rPr>
          <w:rFonts w:ascii="Times New Roman" w:hAnsi="Times New Roman" w:cs="Times New Roman"/>
          <w:sz w:val="28"/>
          <w:szCs w:val="28"/>
        </w:rPr>
        <w:t xml:space="preserve"> правильных ответов</w:t>
      </w:r>
    </w:p>
    <w:p w:rsidR="00F75DFF" w:rsidRDefault="00F75DFF" w:rsidP="00F75DFF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F75DFF" w:rsidRPr="00F75DFF" w:rsidRDefault="00F75DFF" w:rsidP="00F75DFF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ить письменно на вопросы</w:t>
      </w:r>
    </w:p>
    <w:p w:rsidR="00A87261" w:rsidRPr="00F92F22" w:rsidRDefault="00F75DFF" w:rsidP="00F75DFF">
      <w:pPr>
        <w:pStyle w:val="a7"/>
        <w:rPr>
          <w:b/>
        </w:rPr>
      </w:pPr>
      <w:r>
        <w:rPr>
          <w:b/>
        </w:rPr>
        <w:t xml:space="preserve"> 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Замечание: при подготовке использовать лекционный материал!!!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Назовите внешние устройства ПК.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Назовите внутренние устройства ПК.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предназначен процессор и каковы его характеристики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такое видеоконтроллер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ОЗУ и ПЗУ – это обязательные устройства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В чём отличие ОЗУ и ПЗУ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такое принтеры, каких типов они бывают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Опишите принцип печати матричных принтеров.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Опишите принцип печати струйных принтеров.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Какой принцип печати используется в лазерных принтерах.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нужны дисководы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нужны винчестеры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Какими характеристиками отличаются друг от друга винчестеры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такое модем и факс-модем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Каков принцип работы плоттера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На какие основные классы принято разделять ПО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включает в себя системное ПО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Какие программы входят в прикладное ПО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нужна операционная система ПК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такое драйверы и для чего они используются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такое утилиты и какие типы утилит чаще всего используются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Что включает в себя система программирования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Какие прикладные программы наиболее широко распространены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применяются текстовые редакторы, приведите пример?</w:t>
      </w:r>
    </w:p>
    <w:p w:rsidR="00A87261" w:rsidRPr="00F75DFF" w:rsidRDefault="00A87261" w:rsidP="00A87261">
      <w:pPr>
        <w:rPr>
          <w:sz w:val="28"/>
          <w:szCs w:val="28"/>
        </w:rPr>
      </w:pPr>
      <w:r w:rsidRPr="00F75DFF">
        <w:rPr>
          <w:sz w:val="28"/>
          <w:szCs w:val="28"/>
        </w:rPr>
        <w:t>Для чего используются табличные процессоры, приведите пример?</w:t>
      </w:r>
    </w:p>
    <w:p w:rsidR="00F75DFF" w:rsidRPr="00F75DFF" w:rsidRDefault="00F75DFF" w:rsidP="00C45E18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75DFF">
        <w:rPr>
          <w:rFonts w:ascii="Times New Roman" w:hAnsi="Times New Roman" w:cs="Times New Roman"/>
          <w:b/>
          <w:sz w:val="28"/>
          <w:szCs w:val="28"/>
        </w:rPr>
        <w:t xml:space="preserve"> Шкала оценки письменной работы</w:t>
      </w: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F75DFF" w:rsidRPr="009C758D" w:rsidTr="00026159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F75DFF" w:rsidRPr="00640F54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F75DFF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F75DFF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F75DFF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F75DFF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F75DFF" w:rsidRDefault="00F75DFF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F75DFF" w:rsidRPr="009C758D" w:rsidRDefault="00F75DFF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F75DFF" w:rsidRPr="009C758D" w:rsidRDefault="00F75DFF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F75DFF" w:rsidRPr="009C758D" w:rsidTr="00026159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F75DFF" w:rsidRPr="009C758D" w:rsidRDefault="00F75DFF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F75DFF" w:rsidRPr="009C758D" w:rsidRDefault="00F75DFF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F75DFF" w:rsidRPr="009C758D" w:rsidTr="00026159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F75DFF" w:rsidRPr="009C758D" w:rsidRDefault="00F75DFF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F75DFF" w:rsidRPr="009C758D" w:rsidRDefault="00F75DFF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F75DFF" w:rsidRPr="009C758D" w:rsidTr="00026159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F75DFF" w:rsidRPr="009C758D" w:rsidRDefault="00F75DFF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lastRenderedPageBreak/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F75DFF" w:rsidRDefault="00F75DFF" w:rsidP="00026159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F75DFF" w:rsidRPr="009C758D" w:rsidRDefault="00F75DFF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F75DFF" w:rsidRPr="009C758D" w:rsidRDefault="00F75DFF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C45E18" w:rsidRPr="00F75DFF" w:rsidRDefault="00C45E18" w:rsidP="00C45E18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C45E18" w:rsidRPr="0067214B" w:rsidRDefault="0067214B" w:rsidP="001247CB">
      <w:pPr>
        <w:rPr>
          <w:b/>
          <w:sz w:val="28"/>
          <w:szCs w:val="28"/>
        </w:rPr>
      </w:pPr>
      <w:r w:rsidRPr="0067214B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67214B">
        <w:t xml:space="preserve"> </w:t>
      </w:r>
      <w:r w:rsidRPr="0067214B">
        <w:rPr>
          <w:sz w:val="28"/>
          <w:szCs w:val="28"/>
        </w:rPr>
        <w:t>Основные характеристики компьютеров. Многообразие компьютеров</w:t>
      </w:r>
      <w:r>
        <w:rPr>
          <w:sz w:val="28"/>
          <w:szCs w:val="28"/>
        </w:rPr>
        <w:t>.</w:t>
      </w:r>
    </w:p>
    <w:p w:rsidR="001247CB" w:rsidRDefault="00536052" w:rsidP="001247CB">
      <w:pPr>
        <w:rPr>
          <w:sz w:val="28"/>
          <w:szCs w:val="28"/>
        </w:rPr>
      </w:pPr>
      <w:r w:rsidRPr="00536052">
        <w:rPr>
          <w:sz w:val="28"/>
          <w:szCs w:val="28"/>
        </w:rPr>
        <w:t xml:space="preserve"> Цель работы: Расширение и систематизация знаний учащихся об истории и архитектуре персональных компьютеров.</w:t>
      </w:r>
    </w:p>
    <w:p w:rsidR="00536052" w:rsidRDefault="00536052" w:rsidP="00536052">
      <w:pPr>
        <w:pStyle w:val="af7"/>
        <w:spacing w:after="0"/>
        <w:jc w:val="both"/>
      </w:pPr>
      <w:r>
        <w:rPr>
          <w:sz w:val="28"/>
          <w:szCs w:val="28"/>
        </w:rPr>
        <w:t>Проверяемые результаты обучения:</w:t>
      </w:r>
      <w:r w:rsidRPr="00536052">
        <w:t xml:space="preserve"> </w:t>
      </w:r>
      <w:r>
        <w:t>З.2, З3,З.5,У.6,У7</w:t>
      </w:r>
    </w:p>
    <w:p w:rsidR="00536052" w:rsidRDefault="00536052" w:rsidP="001247CB">
      <w:pPr>
        <w:rPr>
          <w:sz w:val="28"/>
          <w:szCs w:val="28"/>
        </w:rPr>
      </w:pPr>
      <w:r>
        <w:rPr>
          <w:sz w:val="28"/>
          <w:szCs w:val="28"/>
        </w:rPr>
        <w:t>Рассматриваемые вопросы: история создания ПК, основные  характеристики ПК, создание микропроцессора.</w:t>
      </w:r>
    </w:p>
    <w:p w:rsidR="00B2276D" w:rsidRDefault="00B2276D" w:rsidP="001247CB">
      <w:pPr>
        <w:rPr>
          <w:sz w:val="28"/>
          <w:szCs w:val="28"/>
        </w:rPr>
      </w:pPr>
      <w:r>
        <w:rPr>
          <w:sz w:val="28"/>
          <w:szCs w:val="28"/>
        </w:rPr>
        <w:t>Найти данные в Интернете и заполнить таблицу по образцу.</w:t>
      </w:r>
    </w:p>
    <w:p w:rsidR="00B2276D" w:rsidRDefault="00B2276D" w:rsidP="001247CB">
      <w:pPr>
        <w:rPr>
          <w:sz w:val="28"/>
          <w:szCs w:val="28"/>
        </w:rPr>
      </w:pPr>
    </w:p>
    <w:tbl>
      <w:tblPr>
        <w:tblW w:w="99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9"/>
        <w:gridCol w:w="2282"/>
        <w:gridCol w:w="2549"/>
        <w:gridCol w:w="1827"/>
        <w:gridCol w:w="2498"/>
      </w:tblGrid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Годы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Событие 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Особенности 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Разработчики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Вопросы, которые целесообразно  обсудить с учащимися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71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Появление 1-го микропроцессора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4004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4-разрядный,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br/>
              <w:t>2300 транзисторов,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br/>
              <w:t>тактовая частота 108 кГц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н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l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Что означает «разрядность» процессора, на какие характеристики процессора она влияет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72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микропроцессор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8008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-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разрядный,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br/>
              <w:t>тактовая частота 0.5 МГц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н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l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Во сколько раз увеличилось быстродействие? (в 4,7 раза)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На что повлияло увеличение разрядности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75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Создание </w:t>
            </w:r>
            <w:proofErr w:type="spellStart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микроЭВМ</w:t>
            </w:r>
            <w:proofErr w:type="spellEnd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tair 8800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Использовался микропроцессор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8008 и др. </w:t>
            </w:r>
            <w:proofErr w:type="spellStart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устр-ва</w:t>
            </w:r>
            <w:proofErr w:type="spellEnd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, подключались к общей системной плате. Могли работать только профессионалы.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Фирма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TS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акова отличительная характеристика данного  микрокомпьютера?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br/>
              <w:t>(Принцип «открытой архитектуры»)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Что означает принцип «открытой архитектуры»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76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977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ервые ПК.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pple -1, Apple -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одключаются дисплей,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клавиатура, принтер.  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Фирма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pple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(С. Джобс, С.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озняк)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Какие особенности ПК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зволили использовать его  людям различных профессий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981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К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del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5150. 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ервый ПК с открытой архитектурой, 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8008 с тактовой частотой 4,77 МГц. Объём ОЗУ=64 КБ. 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н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Какие преимущества и  недостатки имел ПК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84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К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16-разрядный 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80286 с тактовой частотой 20 МГц, использовался жесткий диск. 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н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Какая операционная система использовалась? (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S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OS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 Её особенности? (Интерфейс в виде командной строки) 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 каким последствиям для фирмы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привело внедрение принципа «открытой архитектуры»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84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К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cintosh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ктный, с графическим интерфейсом и мышью. 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Фирма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pple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Какие преимущества даёт графический интерфейс?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акие процессоры использует 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pple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89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80486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Использование математического сопроцессора, реализация конвейерной обработки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омпан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l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Для чего нужен математический сопроцессор? В чём суть конвейерного принципа обработки данных? Где он ранее применялся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1993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entium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Используется </w:t>
            </w:r>
            <w:r w:rsidRPr="00B2276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предсказание </w:t>
            </w:r>
            <w:r w:rsidRPr="00B2276D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переходов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В чем суть </w:t>
            </w:r>
            <w:r w:rsidRPr="00B2276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предсказания </w:t>
            </w:r>
            <w:r w:rsidRPr="00B2276D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 xml:space="preserve">переходов?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Для чего используется данная технология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993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ower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Используется технология выполнения команд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S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, снижение энергопотребления.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pple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mputer, IBM, Macintosh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Как реализуется технология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S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? Чем отличаются технологии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S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IS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0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роцессор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hlon K7.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Тактовая частота более 1 ГГц (32-разрядный)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D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, во сколько раз увеличилось быстродействие по сравнению с ПК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M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C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2003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Процессор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thlon 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64-разрядный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D</w:t>
            </w: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Какова тактовая частота процессора?</w:t>
            </w:r>
          </w:p>
        </w:tc>
      </w:tr>
      <w:tr w:rsidR="00B2276D" w:rsidRPr="00B2276D" w:rsidTr="00B2276D">
        <w:tc>
          <w:tcPr>
            <w:tcW w:w="83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2005</w:t>
            </w:r>
          </w:p>
        </w:tc>
        <w:tc>
          <w:tcPr>
            <w:tcW w:w="2282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процессоры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entium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hlon</w:t>
            </w: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64 Х2</w:t>
            </w:r>
          </w:p>
        </w:tc>
        <w:tc>
          <w:tcPr>
            <w:tcW w:w="2549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Двухядерные</w:t>
            </w:r>
            <w:proofErr w:type="spellEnd"/>
            <w:r w:rsidRPr="00B2276D">
              <w:rPr>
                <w:rFonts w:ascii="Times New Roman" w:hAnsi="Times New Roman" w:cs="Times New Roman"/>
                <w:sz w:val="28"/>
                <w:szCs w:val="28"/>
              </w:rPr>
              <w:t xml:space="preserve"> процессоры</w:t>
            </w:r>
          </w:p>
        </w:tc>
        <w:tc>
          <w:tcPr>
            <w:tcW w:w="1827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tel, 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D</w:t>
            </w:r>
          </w:p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98" w:type="dxa"/>
          </w:tcPr>
          <w:p w:rsidR="00B2276D" w:rsidRPr="00B2276D" w:rsidRDefault="00B2276D" w:rsidP="00026159">
            <w:pPr>
              <w:pStyle w:val="a7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276D">
              <w:rPr>
                <w:rFonts w:ascii="Times New Roman" w:hAnsi="Times New Roman" w:cs="Times New Roman"/>
                <w:sz w:val="28"/>
                <w:szCs w:val="28"/>
              </w:rPr>
              <w:t>Что такое ядро микропроцессора? В связи с чем произошёл переход технологии на увеличение количества ядер?</w:t>
            </w:r>
          </w:p>
        </w:tc>
      </w:tr>
    </w:tbl>
    <w:p w:rsidR="00B2276D" w:rsidRDefault="00B2276D" w:rsidP="00B2276D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</w:p>
    <w:p w:rsidR="00B2276D" w:rsidRPr="00F75DFF" w:rsidRDefault="00B2276D" w:rsidP="00B2276D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75DFF">
        <w:rPr>
          <w:rFonts w:ascii="Times New Roman" w:hAnsi="Times New Roman" w:cs="Times New Roman"/>
          <w:b/>
          <w:sz w:val="28"/>
          <w:szCs w:val="28"/>
        </w:rPr>
        <w:t>Шкала оценки письменной работы</w:t>
      </w: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B2276D" w:rsidRPr="009C758D" w:rsidTr="00026159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B2276D" w:rsidRPr="00640F54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B2276D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B2276D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B2276D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B2276D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B2276D" w:rsidRDefault="00B2276D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B2276D" w:rsidRPr="009C758D" w:rsidRDefault="00B2276D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B2276D" w:rsidRPr="009C758D" w:rsidRDefault="00B2276D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B2276D" w:rsidRPr="009C758D" w:rsidTr="00026159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B2276D" w:rsidRPr="009C758D" w:rsidRDefault="00B2276D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B2276D" w:rsidRPr="009C758D" w:rsidRDefault="00B2276D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B2276D" w:rsidRPr="009C758D" w:rsidTr="00026159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B2276D" w:rsidRPr="009C758D" w:rsidRDefault="00B2276D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B2276D" w:rsidRPr="009C758D" w:rsidRDefault="00B2276D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B2276D" w:rsidRPr="009C758D" w:rsidTr="00026159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B2276D" w:rsidRPr="009C758D" w:rsidRDefault="00B2276D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B2276D" w:rsidRDefault="00B2276D" w:rsidP="00026159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B2276D" w:rsidRPr="009C758D" w:rsidRDefault="00B2276D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B2276D" w:rsidRPr="009C758D" w:rsidRDefault="00B2276D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B2276D" w:rsidRDefault="00B2276D" w:rsidP="001247CB">
      <w:pPr>
        <w:rPr>
          <w:sz w:val="28"/>
          <w:szCs w:val="28"/>
        </w:rPr>
      </w:pPr>
    </w:p>
    <w:p w:rsidR="00B2276D" w:rsidRDefault="00B2276D" w:rsidP="001247CB">
      <w:pPr>
        <w:rPr>
          <w:sz w:val="28"/>
          <w:szCs w:val="28"/>
        </w:rPr>
      </w:pPr>
      <w:r w:rsidRPr="00B2276D">
        <w:rPr>
          <w:b/>
          <w:sz w:val="28"/>
          <w:szCs w:val="28"/>
        </w:rPr>
        <w:t>Практическая  работа</w:t>
      </w:r>
      <w:r>
        <w:rPr>
          <w:b/>
          <w:sz w:val="28"/>
          <w:szCs w:val="28"/>
        </w:rPr>
        <w:t xml:space="preserve">: </w:t>
      </w:r>
      <w:r w:rsidRPr="00B2276D">
        <w:rPr>
          <w:sz w:val="28"/>
          <w:szCs w:val="28"/>
        </w:rPr>
        <w:t>Многообразие внешних устройств, подключаемых к компьютеру</w:t>
      </w:r>
      <w:r>
        <w:rPr>
          <w:sz w:val="28"/>
          <w:szCs w:val="28"/>
        </w:rPr>
        <w:t>.</w:t>
      </w:r>
    </w:p>
    <w:p w:rsidR="00B2276D" w:rsidRPr="00B2276D" w:rsidRDefault="00B2276D" w:rsidP="00B2276D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Цель работы:</w:t>
      </w:r>
      <w:r w:rsidRPr="00B2276D">
        <w:t xml:space="preserve"> </w:t>
      </w:r>
      <w:r w:rsidRPr="00B2276D">
        <w:rPr>
          <w:sz w:val="28"/>
          <w:szCs w:val="28"/>
        </w:rPr>
        <w:t>изучить основные внешние устройства ПК, их назначение и взаимосвязь; изучить основное и прикладное программное обеспечение ПК.</w:t>
      </w:r>
    </w:p>
    <w:p w:rsidR="00B2276D" w:rsidRDefault="00B2276D" w:rsidP="00B2276D">
      <w:pPr>
        <w:pStyle w:val="af7"/>
        <w:spacing w:after="0"/>
        <w:jc w:val="both"/>
      </w:pPr>
      <w:r w:rsidRPr="00B2276D">
        <w:rPr>
          <w:sz w:val="28"/>
          <w:szCs w:val="28"/>
        </w:rPr>
        <w:t>Проверяемые результаты обучения:</w:t>
      </w:r>
      <w:r w:rsidRPr="00B2276D">
        <w:t xml:space="preserve"> </w:t>
      </w:r>
      <w:r>
        <w:t>З.2, З3,З.5,У.6,У7</w:t>
      </w:r>
    </w:p>
    <w:p w:rsidR="00B2276D" w:rsidRDefault="00B2276D" w:rsidP="001247CB">
      <w:pPr>
        <w:rPr>
          <w:sz w:val="28"/>
          <w:szCs w:val="28"/>
        </w:rPr>
      </w:pPr>
      <w:r>
        <w:rPr>
          <w:sz w:val="28"/>
          <w:szCs w:val="28"/>
        </w:rPr>
        <w:t>Рассматриваемы вопросы</w:t>
      </w:r>
      <w:r w:rsidR="00C6771A">
        <w:rPr>
          <w:sz w:val="28"/>
          <w:szCs w:val="28"/>
        </w:rPr>
        <w:t>: модем, виды принтеров, виды сканеров, планшетов, цифровые камеры, трекбол.</w:t>
      </w:r>
    </w:p>
    <w:p w:rsidR="00C6771A" w:rsidRDefault="00C6771A" w:rsidP="001247CB">
      <w:pPr>
        <w:rPr>
          <w:sz w:val="28"/>
          <w:szCs w:val="28"/>
        </w:rPr>
      </w:pPr>
      <w:r>
        <w:rPr>
          <w:sz w:val="28"/>
          <w:szCs w:val="28"/>
        </w:rPr>
        <w:t>Ответить на контрольные  вопросы письменно.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такое принтеры, каких типов они бывают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Опишите принцип печати матричных принтеров.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Опишите принцип печати струйных принтеров.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Какой принцип печати используется в лазерных принтерах.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нужны дисководы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нужны винчестеры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Какими характеристиками отличаются друг от друга винчестеры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такое модем и факс-модем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Каков принцип работы плоттера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На какие основные классы принято разделять ПО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включает в себя системное ПО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Какие программы входят в прикладное ПО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нужна операционная система ПК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такое драйверы и для чего они используются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такое утилиты и какие типы утилит чаще всего используются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Что включает в себя система программирования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Какие прикладные программы наиболее широко распространены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применяются текстовые редакторы, приведите пример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используются табличные процессоры, приведите пример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предназначены издательские системы, приведите пример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нужны программы подготовки презентаций, приведите пример?</w:t>
      </w:r>
    </w:p>
    <w:p w:rsidR="00C6771A" w:rsidRPr="00C6771A" w:rsidRDefault="00C6771A" w:rsidP="00C6771A">
      <w:pPr>
        <w:jc w:val="both"/>
        <w:rPr>
          <w:sz w:val="28"/>
          <w:szCs w:val="28"/>
        </w:rPr>
      </w:pPr>
      <w:r w:rsidRPr="00C6771A">
        <w:rPr>
          <w:sz w:val="28"/>
          <w:szCs w:val="28"/>
        </w:rPr>
        <w:t>Для чего служат графические редакторы, приведите пример?</w:t>
      </w:r>
    </w:p>
    <w:p w:rsidR="00C6771A" w:rsidRDefault="00C6771A" w:rsidP="00C6771A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</w:p>
    <w:p w:rsidR="00C6771A" w:rsidRPr="00F75DFF" w:rsidRDefault="00C6771A" w:rsidP="00C6771A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75DFF">
        <w:rPr>
          <w:rFonts w:ascii="Times New Roman" w:hAnsi="Times New Roman" w:cs="Times New Roman"/>
          <w:b/>
          <w:sz w:val="28"/>
          <w:szCs w:val="28"/>
        </w:rPr>
        <w:t>Шкала оценки письменной работы</w:t>
      </w: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C6771A" w:rsidRPr="009C758D" w:rsidTr="00026159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C6771A" w:rsidRPr="00640F54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C6771A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C6771A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C6771A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C6771A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C6771A" w:rsidRDefault="00C6771A" w:rsidP="00026159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C6771A" w:rsidRPr="009C758D" w:rsidRDefault="00C6771A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C6771A" w:rsidRPr="009C758D" w:rsidRDefault="00C6771A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C6771A" w:rsidRPr="009C758D" w:rsidTr="00026159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C6771A" w:rsidRPr="009C758D" w:rsidRDefault="00C6771A" w:rsidP="00026159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C6771A" w:rsidRPr="009C758D" w:rsidRDefault="00C6771A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C6771A" w:rsidRPr="009C758D" w:rsidTr="00026159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C6771A" w:rsidRPr="009C758D" w:rsidRDefault="00C6771A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C6771A" w:rsidRPr="009C758D" w:rsidRDefault="00C6771A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C6771A" w:rsidRPr="009C758D" w:rsidTr="00026159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C6771A" w:rsidRPr="009C758D" w:rsidRDefault="00C6771A" w:rsidP="00026159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C6771A" w:rsidRDefault="00C6771A" w:rsidP="00026159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C6771A" w:rsidRPr="009C758D" w:rsidRDefault="00C6771A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C6771A" w:rsidRPr="009C758D" w:rsidRDefault="00C6771A" w:rsidP="00026159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C6771A" w:rsidRPr="00B2276D" w:rsidRDefault="00C6771A" w:rsidP="001247CB">
      <w:pPr>
        <w:rPr>
          <w:sz w:val="28"/>
          <w:szCs w:val="28"/>
        </w:rPr>
      </w:pPr>
    </w:p>
    <w:p w:rsidR="00B2276D" w:rsidRDefault="00B2276D" w:rsidP="001247CB">
      <w:pPr>
        <w:rPr>
          <w:sz w:val="28"/>
          <w:szCs w:val="28"/>
        </w:rPr>
      </w:pPr>
    </w:p>
    <w:p w:rsidR="00026159" w:rsidRDefault="003212F2" w:rsidP="003212F2">
      <w:pPr>
        <w:rPr>
          <w:b/>
          <w:bCs/>
          <w:i/>
          <w:iCs/>
          <w:sz w:val="28"/>
        </w:rPr>
      </w:pPr>
      <w:r>
        <w:rPr>
          <w:b/>
          <w:sz w:val="28"/>
          <w:szCs w:val="28"/>
        </w:rPr>
        <w:t xml:space="preserve"> </w:t>
      </w:r>
      <w:r w:rsidR="00026159">
        <w:rPr>
          <w:b/>
          <w:bCs/>
          <w:i/>
          <w:iCs/>
          <w:sz w:val="28"/>
        </w:rPr>
        <w:t xml:space="preserve">Практическая работа </w:t>
      </w:r>
    </w:p>
    <w:p w:rsidR="00026159" w:rsidRPr="00D41D92" w:rsidRDefault="00026159" w:rsidP="00026159">
      <w:pPr>
        <w:ind w:firstLine="709"/>
        <w:jc w:val="both"/>
        <w:rPr>
          <w:sz w:val="28"/>
        </w:rPr>
      </w:pPr>
      <w:r>
        <w:rPr>
          <w:b/>
          <w:bCs/>
          <w:i/>
          <w:iCs/>
          <w:sz w:val="28"/>
        </w:rPr>
        <w:t>Тема работы</w:t>
      </w:r>
      <w:r>
        <w:rPr>
          <w:i/>
          <w:iCs/>
          <w:sz w:val="28"/>
        </w:rPr>
        <w:t>:</w:t>
      </w:r>
      <w:r>
        <w:rPr>
          <w:sz w:val="28"/>
        </w:rPr>
        <w:t xml:space="preserve"> «Работа с программным обеспечением»</w:t>
      </w:r>
      <w:r w:rsidRPr="00D41D92">
        <w:rPr>
          <w:i/>
          <w:iCs/>
          <w:sz w:val="28"/>
        </w:rPr>
        <w:t>.</w:t>
      </w:r>
    </w:p>
    <w:p w:rsidR="00026159" w:rsidRDefault="00026159" w:rsidP="00026159">
      <w:pPr>
        <w:ind w:firstLine="709"/>
        <w:jc w:val="both"/>
        <w:rPr>
          <w:sz w:val="28"/>
        </w:rPr>
      </w:pPr>
      <w:r>
        <w:rPr>
          <w:b/>
          <w:bCs/>
          <w:i/>
          <w:iCs/>
          <w:sz w:val="28"/>
        </w:rPr>
        <w:lastRenderedPageBreak/>
        <w:t>Цель работы</w:t>
      </w:r>
      <w:r>
        <w:rPr>
          <w:i/>
          <w:iCs/>
          <w:sz w:val="28"/>
        </w:rPr>
        <w:t xml:space="preserve">: </w:t>
      </w:r>
      <w:r>
        <w:rPr>
          <w:sz w:val="28"/>
        </w:rPr>
        <w:t>познакомиться с основными понятиями программного обеспечения ПК.</w:t>
      </w:r>
    </w:p>
    <w:p w:rsidR="00026159" w:rsidRDefault="00026159" w:rsidP="00026159">
      <w:pPr>
        <w:ind w:firstLine="709"/>
        <w:jc w:val="both"/>
        <w:rPr>
          <w:sz w:val="28"/>
        </w:rPr>
      </w:pPr>
      <w:r>
        <w:rPr>
          <w:sz w:val="28"/>
        </w:rPr>
        <w:t>Проверяемые результаты:З2,З3,З4,У6,У7</w:t>
      </w:r>
    </w:p>
    <w:p w:rsidR="00026159" w:rsidRDefault="00026159" w:rsidP="00026159">
      <w:pPr>
        <w:ind w:firstLine="709"/>
        <w:jc w:val="both"/>
        <w:rPr>
          <w:b/>
          <w:bCs/>
          <w:i/>
          <w:iCs/>
          <w:sz w:val="28"/>
        </w:rPr>
      </w:pPr>
      <w:r>
        <w:rPr>
          <w:b/>
          <w:bCs/>
          <w:i/>
          <w:iCs/>
          <w:sz w:val="28"/>
        </w:rPr>
        <w:t>Оборудование: ПК.</w:t>
      </w:r>
    </w:p>
    <w:p w:rsidR="00026159" w:rsidRDefault="00026159" w:rsidP="00026159">
      <w:pPr>
        <w:ind w:firstLine="709"/>
        <w:jc w:val="both"/>
        <w:rPr>
          <w:b/>
          <w:bCs/>
          <w:i/>
          <w:iCs/>
          <w:sz w:val="28"/>
        </w:rPr>
      </w:pPr>
      <w:r>
        <w:rPr>
          <w:b/>
          <w:bCs/>
          <w:i/>
          <w:iCs/>
          <w:sz w:val="28"/>
        </w:rPr>
        <w:t>Ход работы:</w:t>
      </w:r>
    </w:p>
    <w:p w:rsidR="00026159" w:rsidRDefault="00026159" w:rsidP="00026159">
      <w:pPr>
        <w:pStyle w:val="af4"/>
        <w:shd w:val="clear" w:color="auto" w:fill="FFFFFF"/>
        <w:spacing w:before="0" w:after="0"/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sz w:val="28"/>
        </w:rPr>
        <w:t xml:space="preserve">Компьютеры в современном обществе взяли на себя значительную часть работ, связанных с обработкой данных. </w:t>
      </w:r>
      <w:r>
        <w:rPr>
          <w:rFonts w:cs="Arial"/>
          <w:color w:val="000000"/>
          <w:sz w:val="28"/>
          <w:szCs w:val="28"/>
        </w:rPr>
        <w:t>Важнейшим качеством современного компьютера является его "дружественность" по отношению к пользователю. Общение человека с компьютером стало простым, наглядным, понятным. Компьютер сам подсказывает пользователю, что нужно делать в той или иной ситуации, помогает выходить из затруднительных положений. Это возможно благодаря программному обеспечению компьютера.</w:t>
      </w:r>
    </w:p>
    <w:p w:rsidR="00026159" w:rsidRDefault="00026159" w:rsidP="00026159">
      <w:pPr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Создается программное обеспечение программистами.</w:t>
      </w:r>
    </w:p>
    <w:p w:rsidR="00026159" w:rsidRDefault="00026159" w:rsidP="00026159">
      <w:pPr>
        <w:ind w:firstLine="720"/>
        <w:jc w:val="both"/>
        <w:rPr>
          <w:b/>
          <w:bCs/>
          <w:sz w:val="28"/>
          <w:szCs w:val="28"/>
        </w:rPr>
      </w:pPr>
      <w:r>
        <w:rPr>
          <w:sz w:val="28"/>
        </w:rPr>
        <w:t xml:space="preserve">Программное обеспечение (ПО) компьютера можно разделить на </w:t>
      </w:r>
      <w:r>
        <w:rPr>
          <w:b/>
          <w:bCs/>
          <w:sz w:val="28"/>
          <w:szCs w:val="28"/>
        </w:rPr>
        <w:t>общесистемное и прикладное программное обеспечение.</w:t>
      </w:r>
    </w:p>
    <w:p w:rsidR="00026159" w:rsidRDefault="00026159" w:rsidP="002A79BB">
      <w:pPr>
        <w:pStyle w:val="af4"/>
        <w:shd w:val="clear" w:color="auto" w:fill="FFFFFF"/>
        <w:spacing w:before="0" w:beforeAutospacing="0" w:after="0" w:afterAutospacing="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 xml:space="preserve">Операционная система, является основой общесистемного ПО, обеспечивает функционирование и взаимосвязь всех компонентов компьютера и </w:t>
      </w:r>
      <w:proofErr w:type="spellStart"/>
      <w:r>
        <w:rPr>
          <w:rFonts w:cs="Arial"/>
          <w:color w:val="000000"/>
          <w:sz w:val="28"/>
          <w:szCs w:val="28"/>
        </w:rPr>
        <w:t>предоставляет</w:t>
      </w:r>
      <w:r>
        <w:rPr>
          <w:rFonts w:cs="Tahoma"/>
          <w:color w:val="000000"/>
          <w:sz w:val="28"/>
          <w:szCs w:val="28"/>
          <w:shd w:val="clear" w:color="auto" w:fill="FFFFFF"/>
        </w:rPr>
        <w:t>пользователю</w:t>
      </w:r>
      <w:proofErr w:type="spellEnd"/>
      <w:r>
        <w:rPr>
          <w:rFonts w:cs="Tahoma"/>
          <w:color w:val="000000"/>
          <w:sz w:val="28"/>
          <w:szCs w:val="28"/>
          <w:shd w:val="clear" w:color="auto" w:fill="FFFFFF"/>
        </w:rPr>
        <w:t xml:space="preserve"> доступ к его аппаратным возможностям. </w:t>
      </w:r>
      <w:r>
        <w:rPr>
          <w:rFonts w:cs="Arial"/>
          <w:color w:val="000000"/>
          <w:sz w:val="28"/>
          <w:szCs w:val="28"/>
          <w:shd w:val="clear" w:color="auto" w:fill="FFFFFF"/>
        </w:rPr>
        <w:t xml:space="preserve">К системному программному обеспечению кроме ОС следует отнести и множество программ обслуживающего, сервисного характера. Например, это программы обслуживания дисков (копирование, форматирование, "лечение" и пр.), сжатия файлов на дисках (архиваторы), борьбы с компьютерными вирусами и многое </w:t>
      </w:r>
      <w:proofErr w:type="spellStart"/>
      <w:r>
        <w:rPr>
          <w:rFonts w:cs="Arial"/>
          <w:color w:val="000000"/>
          <w:sz w:val="28"/>
          <w:szCs w:val="28"/>
          <w:shd w:val="clear" w:color="auto" w:fill="FFFFFF"/>
        </w:rPr>
        <w:t>другое.</w:t>
      </w:r>
      <w:r>
        <w:rPr>
          <w:rFonts w:cs="Arial"/>
          <w:color w:val="000000"/>
          <w:sz w:val="28"/>
          <w:szCs w:val="28"/>
        </w:rPr>
        <w:t>Программы</w:t>
      </w:r>
      <w:proofErr w:type="spellEnd"/>
      <w:r>
        <w:rPr>
          <w:rFonts w:cs="Arial"/>
          <w:color w:val="000000"/>
          <w:sz w:val="28"/>
          <w:szCs w:val="28"/>
        </w:rPr>
        <w:t>, с помощью которых пользователь может решать свои информационные задачи, не прибегая к программированию, называются прикладными программами.</w:t>
      </w:r>
    </w:p>
    <w:p w:rsidR="00026159" w:rsidRDefault="00026159" w:rsidP="002A79BB">
      <w:pPr>
        <w:pStyle w:val="af4"/>
        <w:shd w:val="clear" w:color="auto" w:fill="FFFFFF"/>
        <w:spacing w:before="0" w:beforeAutospacing="0" w:after="0" w:afterAutospacing="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Как правило, все пользователи предпочитают иметь набор прикладных программ, который нужен практически каждому. Их называют</w:t>
      </w:r>
      <w:r>
        <w:rPr>
          <w:rStyle w:val="apple-converted-space"/>
          <w:rFonts w:cs="Arial"/>
          <w:color w:val="000000"/>
          <w:szCs w:val="28"/>
        </w:rPr>
        <w:t> </w:t>
      </w:r>
      <w:r>
        <w:rPr>
          <w:rFonts w:cs="Arial"/>
          <w:color w:val="000000"/>
          <w:sz w:val="28"/>
          <w:szCs w:val="28"/>
        </w:rPr>
        <w:t>программами общего назначения. К их числу относятся:</w:t>
      </w:r>
    </w:p>
    <w:p w:rsidR="00026159" w:rsidRDefault="00026159" w:rsidP="00026159">
      <w:pPr>
        <w:pStyle w:val="af4"/>
        <w:shd w:val="clear" w:color="auto" w:fill="FFFFFF"/>
        <w:spacing w:before="0" w:beforeAutospacing="0" w:after="0" w:afterAutospacing="0"/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- текстовые и графические редакторы, с помощью которых можно готовить различные тексты, создавать рисунки, строить чертежи; проще говоря, писать, чертить, рисовать;</w:t>
      </w:r>
    </w:p>
    <w:p w:rsidR="00026159" w:rsidRDefault="00026159" w:rsidP="00026159">
      <w:pPr>
        <w:pStyle w:val="af4"/>
        <w:shd w:val="clear" w:color="auto" w:fill="FFFFFF"/>
        <w:spacing w:before="0" w:beforeAutospacing="0" w:after="0" w:afterAutospacing="0"/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- системы управления базами данных (СУБД), позволяющие превратить компьютер в справочник по любой теме;</w:t>
      </w:r>
    </w:p>
    <w:p w:rsidR="00026159" w:rsidRDefault="00026159" w:rsidP="003212F2">
      <w:pPr>
        <w:pStyle w:val="af4"/>
        <w:shd w:val="clear" w:color="auto" w:fill="FFFFFF"/>
        <w:spacing w:before="0" w:after="0"/>
        <w:ind w:left="284"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- табличные процессоры, позволяющие организовывать очень распространенные на практике табличные расчеты;</w:t>
      </w:r>
    </w:p>
    <w:p w:rsidR="00026159" w:rsidRDefault="00026159" w:rsidP="00026159">
      <w:pPr>
        <w:pStyle w:val="af4"/>
        <w:shd w:val="clear" w:color="auto" w:fill="FFFFFF"/>
        <w:spacing w:before="0" w:after="0"/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 xml:space="preserve">- коммуникационные (сетевые) программы, предназначенные для обмена информацией с другими компьютерами, объединенными с данным в компьютерную </w:t>
      </w:r>
      <w:proofErr w:type="spellStart"/>
      <w:r>
        <w:rPr>
          <w:rFonts w:cs="Arial"/>
          <w:color w:val="000000"/>
          <w:sz w:val="28"/>
          <w:szCs w:val="28"/>
        </w:rPr>
        <w:t>сеть.Очень</w:t>
      </w:r>
      <w:proofErr w:type="spellEnd"/>
      <w:r>
        <w:rPr>
          <w:rFonts w:cs="Arial"/>
          <w:color w:val="000000"/>
          <w:sz w:val="28"/>
          <w:szCs w:val="28"/>
        </w:rPr>
        <w:t xml:space="preserve"> популярным видом прикладного программного обеспечения являются компьютерные игры. Большинство пользователей именно с них начинает свое общение с ЭВМ.</w:t>
      </w:r>
    </w:p>
    <w:p w:rsidR="00026159" w:rsidRDefault="00026159" w:rsidP="00026159">
      <w:pPr>
        <w:ind w:firstLine="720"/>
        <w:jc w:val="both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lastRenderedPageBreak/>
        <w:t>Кроме того, имеется большое количество</w:t>
      </w:r>
      <w:r>
        <w:rPr>
          <w:rStyle w:val="apple-converted-space"/>
          <w:rFonts w:cs="Arial"/>
          <w:color w:val="000000"/>
          <w:szCs w:val="28"/>
        </w:rPr>
        <w:t> </w:t>
      </w:r>
      <w:r>
        <w:rPr>
          <w:rFonts w:cs="Arial"/>
          <w:b/>
          <w:bCs/>
          <w:color w:val="000000"/>
          <w:sz w:val="28"/>
          <w:szCs w:val="28"/>
        </w:rPr>
        <w:t>прикладных программ специального назначения</w:t>
      </w:r>
      <w:r>
        <w:rPr>
          <w:rStyle w:val="apple-converted-space"/>
          <w:rFonts w:cs="Arial"/>
          <w:color w:val="000000"/>
          <w:szCs w:val="28"/>
        </w:rPr>
        <w:t> </w:t>
      </w:r>
      <w:r>
        <w:rPr>
          <w:rFonts w:cs="Arial"/>
          <w:color w:val="000000"/>
          <w:sz w:val="28"/>
          <w:szCs w:val="28"/>
        </w:rPr>
        <w:t>для профессиональной деятельности. Их часто называют пакетами прикладных программ. Это, например, бухгалтерские программы, производящие начисления заработной платы и другие расчеты, которые делаются в бухгалтериях; системы автоматизированного проектирования, которые помогают конструкторам разрабатывать проекты различных технических устройств; пакеты, позволяющие решать сложные математические задачи без составления программ; обучающие программы по разным школьным предметам и многое другое.</w:t>
      </w:r>
    </w:p>
    <w:p w:rsidR="00026159" w:rsidRDefault="00026159" w:rsidP="00026159">
      <w:pPr>
        <w:ind w:firstLine="720"/>
        <w:jc w:val="both"/>
        <w:rPr>
          <w:rFonts w:cs="Tahoma"/>
          <w:color w:val="000000"/>
          <w:sz w:val="28"/>
          <w:szCs w:val="28"/>
          <w:shd w:val="clear" w:color="auto" w:fill="FFFFFF"/>
        </w:rPr>
      </w:pPr>
      <w:r>
        <w:rPr>
          <w:rFonts w:cs="Arial"/>
          <w:color w:val="000000"/>
          <w:sz w:val="28"/>
          <w:szCs w:val="28"/>
          <w:shd w:val="clear" w:color="auto" w:fill="FFFFFF"/>
        </w:rPr>
        <w:t>Кроме системного и прикладного ПО существует еще третий вид программного обеспечения. Он называется системами программирования (СП)</w:t>
      </w:r>
      <w:r>
        <w:rPr>
          <w:rFonts w:cs="Arial"/>
          <w:i/>
          <w:color w:val="000000"/>
          <w:sz w:val="16"/>
          <w:szCs w:val="16"/>
          <w:shd w:val="clear" w:color="auto" w:fill="FFFFFF"/>
        </w:rPr>
        <w:t>.</w:t>
      </w:r>
      <w:r>
        <w:rPr>
          <w:rFonts w:cs="Tahoma"/>
          <w:color w:val="000000"/>
          <w:sz w:val="28"/>
          <w:szCs w:val="28"/>
          <w:shd w:val="clear" w:color="auto" w:fill="FFFFFF"/>
        </w:rPr>
        <w:t>Традиционными средствами разработки являются системы (среды) программирования (СП), использующие алгоритмические языки программирования (ЯП). Существует много разных языков, например Паскаль, Бейсик, ФОРТРАН, С ("Си"), Ассемблер, ЛИСП и др. На этих языках программист пишет программы, а с помощью систем программирования заносит их в компьютер, отлаживает, тестирует, исполняет. Основой систем программирования являются трансляторы, т. е. программы, обеспечивающие перевод исходного текста программы (на ЯП) на машинный язык (объектный код), которые бывают двух типов — интерпретаторы и компиляторы.</w:t>
      </w:r>
    </w:p>
    <w:p w:rsidR="00026159" w:rsidRDefault="00026159" w:rsidP="00026159">
      <w:pPr>
        <w:pStyle w:val="af4"/>
        <w:shd w:val="clear" w:color="auto" w:fill="FFFFFF"/>
        <w:spacing w:before="57" w:after="57"/>
        <w:ind w:firstLine="720"/>
        <w:jc w:val="both"/>
        <w:rPr>
          <w:rFonts w:cs="Tahoma"/>
          <w:color w:val="000000"/>
          <w:sz w:val="28"/>
          <w:szCs w:val="34"/>
          <w:shd w:val="clear" w:color="auto" w:fill="FFFFFF"/>
        </w:rPr>
      </w:pPr>
      <w:r>
        <w:rPr>
          <w:rFonts w:cs="Tahoma"/>
          <w:color w:val="000000"/>
          <w:sz w:val="28"/>
          <w:szCs w:val="34"/>
          <w:shd w:val="clear" w:color="auto" w:fill="FFFFFF"/>
        </w:rPr>
        <w:t>Практическое задание:</w:t>
      </w:r>
    </w:p>
    <w:p w:rsidR="00026159" w:rsidRDefault="00026159" w:rsidP="00026159">
      <w:pPr>
        <w:pStyle w:val="af4"/>
        <w:shd w:val="clear" w:color="auto" w:fill="FFFFFF"/>
        <w:spacing w:before="57" w:after="57"/>
        <w:jc w:val="both"/>
        <w:rPr>
          <w:rFonts w:cs="Tahoma"/>
          <w:color w:val="000000"/>
          <w:sz w:val="28"/>
          <w:szCs w:val="34"/>
          <w:shd w:val="clear" w:color="auto" w:fill="FFFFFF"/>
        </w:rPr>
      </w:pPr>
      <w:r>
        <w:rPr>
          <w:rFonts w:cs="Tahoma"/>
          <w:color w:val="000000"/>
          <w:sz w:val="28"/>
          <w:szCs w:val="34"/>
          <w:shd w:val="clear" w:color="auto" w:fill="FFFFFF"/>
          <w:lang w:val="en-US"/>
        </w:rPr>
        <w:t xml:space="preserve">1. </w:t>
      </w:r>
      <w:r>
        <w:rPr>
          <w:rFonts w:cs="Tahoma"/>
          <w:color w:val="000000"/>
          <w:sz w:val="28"/>
          <w:szCs w:val="34"/>
          <w:shd w:val="clear" w:color="auto" w:fill="FFFFFF"/>
        </w:rPr>
        <w:t>Допишите предложения:</w:t>
      </w:r>
    </w:p>
    <w:p w:rsidR="00026159" w:rsidRDefault="00DD0A9D" w:rsidP="00026159">
      <w:pPr>
        <w:widowControl w:val="0"/>
        <w:numPr>
          <w:ilvl w:val="0"/>
          <w:numId w:val="33"/>
        </w:numPr>
        <w:shd w:val="clear" w:color="auto" w:fill="FAFAFA"/>
        <w:suppressAutoHyphens/>
        <w:spacing w:before="57" w:after="57"/>
        <w:ind w:left="0" w:firstLine="720"/>
        <w:jc w:val="both"/>
        <w:rPr>
          <w:color w:val="000000"/>
          <w:sz w:val="28"/>
          <w:szCs w:val="28"/>
        </w:rPr>
      </w:pPr>
      <w:hyperlink r:id="rId9" w:history="1">
        <w:r w:rsidR="00026159">
          <w:rPr>
            <w:rStyle w:val="a4"/>
          </w:rPr>
          <w:t>прикладные программы</w:t>
        </w:r>
      </w:hyperlink>
      <w:r w:rsidR="00026159">
        <w:rPr>
          <w:color w:val="000000"/>
          <w:sz w:val="28"/>
          <w:szCs w:val="28"/>
        </w:rPr>
        <w:t>,_______________________________________;</w:t>
      </w:r>
    </w:p>
    <w:p w:rsidR="00026159" w:rsidRDefault="00DD0A9D" w:rsidP="00026159">
      <w:pPr>
        <w:widowControl w:val="0"/>
        <w:numPr>
          <w:ilvl w:val="0"/>
          <w:numId w:val="33"/>
        </w:numPr>
        <w:shd w:val="clear" w:color="auto" w:fill="FAFAFA"/>
        <w:suppressAutoHyphens/>
        <w:spacing w:before="57" w:after="57"/>
        <w:ind w:left="0" w:firstLine="720"/>
        <w:jc w:val="both"/>
        <w:rPr>
          <w:color w:val="000000"/>
          <w:sz w:val="28"/>
          <w:szCs w:val="28"/>
        </w:rPr>
      </w:pPr>
      <w:hyperlink r:id="rId10" w:history="1">
        <w:r w:rsidR="00026159">
          <w:rPr>
            <w:rStyle w:val="a4"/>
          </w:rPr>
          <w:t>системные программы</w:t>
        </w:r>
      </w:hyperlink>
      <w:r w:rsidR="00026159">
        <w:rPr>
          <w:color w:val="000000"/>
          <w:sz w:val="28"/>
          <w:szCs w:val="28"/>
        </w:rPr>
        <w:t>,________________________________________;</w:t>
      </w:r>
    </w:p>
    <w:p w:rsidR="00026159" w:rsidRDefault="00DD0A9D" w:rsidP="00026159">
      <w:pPr>
        <w:widowControl w:val="0"/>
        <w:numPr>
          <w:ilvl w:val="0"/>
          <w:numId w:val="33"/>
        </w:numPr>
        <w:shd w:val="clear" w:color="auto" w:fill="FAFAFA"/>
        <w:suppressAutoHyphens/>
        <w:spacing w:after="280"/>
        <w:ind w:left="0" w:firstLine="720"/>
        <w:jc w:val="both"/>
        <w:rPr>
          <w:rFonts w:cs="Tahoma"/>
          <w:color w:val="000000"/>
          <w:sz w:val="28"/>
          <w:szCs w:val="28"/>
          <w:shd w:val="clear" w:color="auto" w:fill="FFFFFF"/>
        </w:rPr>
      </w:pPr>
      <w:hyperlink r:id="rId11" w:history="1">
        <w:r w:rsidR="00026159">
          <w:rPr>
            <w:rStyle w:val="a4"/>
          </w:rPr>
          <w:t>инструментальные программные системы</w:t>
        </w:r>
      </w:hyperlink>
      <w:r w:rsidR="00026159">
        <w:rPr>
          <w:rFonts w:cs="Tahoma"/>
          <w:color w:val="000000"/>
          <w:sz w:val="28"/>
          <w:szCs w:val="28"/>
          <w:shd w:val="clear" w:color="auto" w:fill="FFFFFF"/>
        </w:rPr>
        <w:t>, _______________________.</w:t>
      </w:r>
    </w:p>
    <w:p w:rsidR="00026159" w:rsidRDefault="00026159" w:rsidP="00026159">
      <w:pPr>
        <w:shd w:val="clear" w:color="auto" w:fill="FAFAFA"/>
        <w:spacing w:after="280"/>
        <w:jc w:val="both"/>
        <w:rPr>
          <w:rFonts w:cs="Tahoma"/>
          <w:color w:val="000000"/>
          <w:sz w:val="27"/>
          <w:szCs w:val="27"/>
          <w:shd w:val="clear" w:color="auto" w:fill="FFFFFF"/>
        </w:rPr>
      </w:pPr>
      <w:r>
        <w:rPr>
          <w:rFonts w:cs="Tahoma"/>
          <w:color w:val="000000"/>
          <w:sz w:val="27"/>
          <w:szCs w:val="27"/>
          <w:shd w:val="clear" w:color="auto" w:fill="FFFFFF"/>
        </w:rPr>
        <w:t>2. В чём состоит основное назначение операционной системы?</w:t>
      </w:r>
    </w:p>
    <w:p w:rsidR="00026159" w:rsidRDefault="00026159" w:rsidP="00026159">
      <w:pPr>
        <w:shd w:val="clear" w:color="auto" w:fill="FAFAFA"/>
        <w:spacing w:after="280"/>
        <w:jc w:val="both"/>
        <w:rPr>
          <w:rFonts w:cs="Tahoma"/>
          <w:color w:val="000000"/>
          <w:sz w:val="27"/>
          <w:szCs w:val="27"/>
          <w:shd w:val="clear" w:color="auto" w:fill="FFFFFF"/>
        </w:rPr>
      </w:pPr>
      <w:r>
        <w:rPr>
          <w:rFonts w:cs="Tahoma"/>
          <w:color w:val="000000"/>
          <w:sz w:val="27"/>
          <w:szCs w:val="27"/>
          <w:shd w:val="clear" w:color="auto" w:fill="FFFFFF"/>
        </w:rPr>
        <w:t>3. Какие программы называются утилитами?</w:t>
      </w:r>
    </w:p>
    <w:p w:rsidR="00026159" w:rsidRDefault="00026159" w:rsidP="00026159">
      <w:pPr>
        <w:shd w:val="clear" w:color="auto" w:fill="FAFAFA"/>
        <w:spacing w:after="280"/>
        <w:jc w:val="both"/>
        <w:rPr>
          <w:rFonts w:cs="Tahoma"/>
          <w:color w:val="000000"/>
          <w:sz w:val="27"/>
          <w:szCs w:val="27"/>
          <w:shd w:val="clear" w:color="auto" w:fill="FFFFFF"/>
        </w:rPr>
      </w:pPr>
      <w:r>
        <w:rPr>
          <w:rFonts w:cs="Tahoma"/>
          <w:color w:val="000000"/>
          <w:sz w:val="27"/>
          <w:szCs w:val="27"/>
          <w:shd w:val="clear" w:color="auto" w:fill="FFFFFF"/>
        </w:rPr>
        <w:t>4. Какие программы называются драйверами?</w:t>
      </w:r>
    </w:p>
    <w:p w:rsidR="00026159" w:rsidRDefault="00026159" w:rsidP="00026159">
      <w:pPr>
        <w:shd w:val="clear" w:color="auto" w:fill="FAFAFA"/>
        <w:jc w:val="both"/>
        <w:rPr>
          <w:rFonts w:cs="Tahoma"/>
          <w:color w:val="000000"/>
          <w:sz w:val="27"/>
          <w:szCs w:val="27"/>
          <w:shd w:val="clear" w:color="auto" w:fill="FFFFFF"/>
        </w:rPr>
      </w:pPr>
      <w:r w:rsidRPr="00D41D92">
        <w:rPr>
          <w:rFonts w:cs="Tahoma"/>
          <w:color w:val="000000"/>
          <w:sz w:val="27"/>
          <w:szCs w:val="27"/>
          <w:shd w:val="clear" w:color="auto" w:fill="FFFFFF"/>
        </w:rPr>
        <w:t xml:space="preserve">5. </w:t>
      </w:r>
      <w:r>
        <w:rPr>
          <w:rFonts w:cs="Tahoma"/>
          <w:color w:val="000000"/>
          <w:sz w:val="27"/>
          <w:szCs w:val="27"/>
          <w:shd w:val="clear" w:color="auto" w:fill="FFFFFF"/>
        </w:rPr>
        <w:t xml:space="preserve">Назовите программы , входящие в состав </w:t>
      </w:r>
      <w:r>
        <w:rPr>
          <w:rFonts w:cs="Tahoma"/>
          <w:color w:val="000000"/>
          <w:sz w:val="27"/>
          <w:szCs w:val="27"/>
          <w:shd w:val="clear" w:color="auto" w:fill="FFFFFF"/>
          <w:lang w:val="en-US"/>
        </w:rPr>
        <w:t>OFFICE</w:t>
      </w:r>
      <w:r>
        <w:rPr>
          <w:rFonts w:cs="Tahoma"/>
          <w:color w:val="000000"/>
          <w:sz w:val="27"/>
          <w:szCs w:val="27"/>
          <w:shd w:val="clear" w:color="auto" w:fill="FFFFFF"/>
        </w:rPr>
        <w:t>?</w:t>
      </w:r>
    </w:p>
    <w:p w:rsidR="00026159" w:rsidRDefault="00026159" w:rsidP="00026159">
      <w:pPr>
        <w:shd w:val="clear" w:color="auto" w:fill="FAFAFA"/>
        <w:spacing w:after="280"/>
        <w:ind w:firstLine="720"/>
        <w:jc w:val="both"/>
      </w:pPr>
    </w:p>
    <w:p w:rsidR="00026159" w:rsidRDefault="00026159" w:rsidP="00026159">
      <w:pPr>
        <w:shd w:val="clear" w:color="auto" w:fill="FAFAFA"/>
        <w:spacing w:after="280"/>
        <w:ind w:firstLine="720"/>
        <w:jc w:val="both"/>
        <w:rPr>
          <w:rFonts w:cs="Tahoma"/>
          <w:b/>
          <w:bCs/>
          <w:i/>
          <w:iCs/>
          <w:color w:val="000000"/>
          <w:sz w:val="27"/>
          <w:szCs w:val="27"/>
          <w:shd w:val="clear" w:color="auto" w:fill="FFFFFF"/>
        </w:rPr>
      </w:pPr>
      <w:r>
        <w:rPr>
          <w:rFonts w:cs="Tahoma"/>
          <w:b/>
          <w:bCs/>
          <w:i/>
          <w:iCs/>
          <w:color w:val="000000"/>
          <w:sz w:val="27"/>
          <w:szCs w:val="27"/>
          <w:shd w:val="clear" w:color="auto" w:fill="FFFFFF"/>
        </w:rPr>
        <w:t>Вывод: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241"/>
        <w:gridCol w:w="8686"/>
      </w:tblGrid>
      <w:tr w:rsidR="00026159" w:rsidTr="00026159">
        <w:tc>
          <w:tcPr>
            <w:tcW w:w="9927" w:type="dxa"/>
            <w:gridSpan w:val="2"/>
            <w:tcBorders>
              <w:top w:val="single" w:sz="1" w:space="0" w:color="000000"/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</w:tr>
      <w:tr w:rsidR="00026159" w:rsidTr="00026159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</w:tr>
      <w:tr w:rsidR="00026159" w:rsidTr="00026159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</w:tr>
      <w:tr w:rsidR="00026159" w:rsidTr="00026159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026159" w:rsidRDefault="00026159" w:rsidP="00026159">
            <w:pPr>
              <w:pStyle w:val="afb"/>
              <w:snapToGrid w:val="0"/>
            </w:pPr>
          </w:p>
        </w:tc>
      </w:tr>
    </w:tbl>
    <w:p w:rsidR="003212F2" w:rsidRDefault="003212F2" w:rsidP="002A79BB">
      <w:pPr>
        <w:rPr>
          <w:b/>
          <w:sz w:val="28"/>
          <w:szCs w:val="28"/>
        </w:rPr>
      </w:pPr>
    </w:p>
    <w:p w:rsidR="002A79BB" w:rsidRDefault="003212F2" w:rsidP="002A79BB">
      <w:pPr>
        <w:rPr>
          <w:sz w:val="28"/>
        </w:rPr>
      </w:pPr>
      <w:r>
        <w:rPr>
          <w:b/>
          <w:sz w:val="28"/>
          <w:szCs w:val="28"/>
        </w:rPr>
        <w:lastRenderedPageBreak/>
        <w:t>Пр</w:t>
      </w:r>
      <w:r w:rsidR="002A79BB" w:rsidRPr="00F23DE1">
        <w:rPr>
          <w:b/>
          <w:sz w:val="28"/>
          <w:szCs w:val="28"/>
        </w:rPr>
        <w:t>актическая работа</w:t>
      </w:r>
      <w:r w:rsidR="002A79BB">
        <w:rPr>
          <w:b/>
          <w:sz w:val="28"/>
          <w:szCs w:val="28"/>
        </w:rPr>
        <w:t>:</w:t>
      </w:r>
      <w:r w:rsidR="002A79BB" w:rsidRPr="00F23DE1">
        <w:t xml:space="preserve"> </w:t>
      </w:r>
      <w:r w:rsidR="002A79BB" w:rsidRPr="00F23DE1">
        <w:rPr>
          <w:sz w:val="28"/>
          <w:szCs w:val="28"/>
        </w:rPr>
        <w:t>Безопасность, гигиена, эргономика, ресурсосбережение. Защита информации, антивирусная защита. объединение компьютеров в локальную сеть</w:t>
      </w:r>
      <w:r w:rsidR="002A79BB">
        <w:rPr>
          <w:b/>
          <w:bCs/>
          <w:i/>
          <w:iCs/>
          <w:sz w:val="28"/>
        </w:rPr>
        <w:t xml:space="preserve">  </w:t>
      </w:r>
    </w:p>
    <w:p w:rsidR="002A79BB" w:rsidRDefault="002A79BB" w:rsidP="002A79BB">
      <w:pPr>
        <w:ind w:firstLine="709"/>
        <w:jc w:val="both"/>
        <w:rPr>
          <w:sz w:val="28"/>
        </w:rPr>
      </w:pPr>
      <w:r>
        <w:rPr>
          <w:b/>
          <w:bCs/>
          <w:i/>
          <w:iCs/>
          <w:sz w:val="28"/>
        </w:rPr>
        <w:t xml:space="preserve">Цель работы: </w:t>
      </w:r>
      <w:r>
        <w:rPr>
          <w:sz w:val="28"/>
        </w:rPr>
        <w:t>познакомиться с понятиями лицензионные; свободно распространяемые программные продукты и организацией обновления  программного обеспечения с использованием сети Интернет.</w:t>
      </w:r>
    </w:p>
    <w:p w:rsidR="002A79BB" w:rsidRDefault="002A79BB" w:rsidP="002A79BB">
      <w:pPr>
        <w:ind w:firstLine="709"/>
        <w:jc w:val="both"/>
        <w:rPr>
          <w:sz w:val="28"/>
        </w:rPr>
      </w:pPr>
      <w:r>
        <w:rPr>
          <w:sz w:val="28"/>
        </w:rPr>
        <w:t>Проверяемые результаты:</w:t>
      </w:r>
      <w:r w:rsidRPr="00F23DE1">
        <w:rPr>
          <w:sz w:val="28"/>
        </w:rPr>
        <w:t xml:space="preserve"> </w:t>
      </w:r>
      <w:r>
        <w:rPr>
          <w:sz w:val="28"/>
        </w:rPr>
        <w:t>З2,З3,З4,У6,У7</w:t>
      </w:r>
    </w:p>
    <w:p w:rsidR="002A79BB" w:rsidRDefault="002A79BB" w:rsidP="002A79BB">
      <w:pPr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t>Оборудование ПК.</w:t>
      </w:r>
    </w:p>
    <w:p w:rsidR="002A79BB" w:rsidRDefault="002A79BB" w:rsidP="002A79BB">
      <w:pPr>
        <w:ind w:firstLine="709"/>
        <w:jc w:val="both"/>
        <w:rPr>
          <w:sz w:val="28"/>
        </w:rPr>
      </w:pPr>
      <w:r>
        <w:rPr>
          <w:b/>
          <w:bCs/>
          <w:i/>
          <w:iCs/>
          <w:sz w:val="28"/>
        </w:rPr>
        <w:t>Ход работы:</w:t>
      </w:r>
    </w:p>
    <w:p w:rsidR="002A79BB" w:rsidRDefault="002A79BB" w:rsidP="002A79BB">
      <w:pPr>
        <w:pStyle w:val="af4"/>
        <w:spacing w:before="0" w:after="0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граммы по их юридическому </w:t>
      </w:r>
      <w:r>
        <w:rPr>
          <w:rStyle w:val="highlighthighlightactive"/>
          <w:color w:val="000000"/>
          <w:sz w:val="28"/>
          <w:szCs w:val="28"/>
        </w:rPr>
        <w:t xml:space="preserve">и </w:t>
      </w:r>
      <w:r>
        <w:rPr>
          <w:color w:val="000000"/>
          <w:sz w:val="28"/>
          <w:szCs w:val="28"/>
        </w:rPr>
        <w:t xml:space="preserve">финансовому статусу можно разделить на три большие группы: </w:t>
      </w:r>
      <w:r>
        <w:rPr>
          <w:rStyle w:val="highlighthighlightactive"/>
          <w:color w:val="000000"/>
          <w:sz w:val="28"/>
          <w:szCs w:val="28"/>
        </w:rPr>
        <w:t>лицензионные</w:t>
      </w:r>
      <w:r>
        <w:rPr>
          <w:color w:val="000000"/>
          <w:sz w:val="28"/>
          <w:szCs w:val="28"/>
        </w:rPr>
        <w:t>, условно бесплатные (</w:t>
      </w:r>
      <w:proofErr w:type="spellStart"/>
      <w:r>
        <w:rPr>
          <w:color w:val="000000"/>
          <w:sz w:val="28"/>
          <w:szCs w:val="28"/>
        </w:rPr>
        <w:t>shareware</w:t>
      </w:r>
      <w:proofErr w:type="spellEnd"/>
      <w:r>
        <w:rPr>
          <w:color w:val="000000"/>
          <w:sz w:val="28"/>
          <w:szCs w:val="28"/>
        </w:rPr>
        <w:t>)</w:t>
      </w:r>
      <w:r>
        <w:rPr>
          <w:rStyle w:val="highlighthighlightactive"/>
          <w:color w:val="000000"/>
          <w:sz w:val="28"/>
          <w:szCs w:val="28"/>
        </w:rPr>
        <w:t>и свобод</w:t>
      </w:r>
      <w:r>
        <w:rPr>
          <w:rStyle w:val="highlighthighlightactive"/>
          <w:color w:val="000000"/>
          <w:sz w:val="28"/>
          <w:szCs w:val="28"/>
        </w:rPr>
        <w:softHyphen/>
        <w:t>но распространяемые </w:t>
      </w:r>
      <w:r>
        <w:rPr>
          <w:color w:val="000000"/>
          <w:sz w:val="28"/>
          <w:szCs w:val="28"/>
        </w:rPr>
        <w:t>программы (</w:t>
      </w:r>
      <w:proofErr w:type="spellStart"/>
      <w:r>
        <w:rPr>
          <w:color w:val="000000"/>
          <w:sz w:val="28"/>
          <w:szCs w:val="28"/>
        </w:rPr>
        <w:t>freeware</w:t>
      </w:r>
      <w:proofErr w:type="spellEnd"/>
      <w:r>
        <w:rPr>
          <w:color w:val="000000"/>
          <w:sz w:val="28"/>
          <w:szCs w:val="28"/>
        </w:rPr>
        <w:t>).</w:t>
      </w:r>
    </w:p>
    <w:p w:rsidR="002A79BB" w:rsidRDefault="002A79BB" w:rsidP="002A79BB">
      <w:pPr>
        <w:pStyle w:val="western"/>
        <w:spacing w:before="0" w:after="0"/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ограмма - есть результат чьей-то интеллектуальной деятельности, и, соответственно, является интеллектуальной собственностью владельца. </w:t>
      </w:r>
    </w:p>
    <w:p w:rsidR="002A79BB" w:rsidRDefault="002A79BB" w:rsidP="002A79BB">
      <w:pPr>
        <w:pStyle w:val="western"/>
        <w:spacing w:before="0" w:after="0"/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Не бывает "нелицензионных" программ. Все программы лицензионные. Бывают контрафактные программы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т.е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программы при использовании которых были нарушены условия лицензии. Наши правоохранительные органы интересует, как правило, факт оплаты программы.</w:t>
      </w:r>
    </w:p>
    <w:p w:rsidR="002A79BB" w:rsidRDefault="002A79BB" w:rsidP="002A79BB">
      <w:pPr>
        <w:pStyle w:val="western"/>
        <w:spacing w:before="0" w:after="0"/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Что грозит за нарушение Лицензии? Статья 146 УК (о нарушении авторских прав).</w:t>
      </w:r>
    </w:p>
    <w:p w:rsidR="002A79BB" w:rsidRDefault="002A79BB" w:rsidP="002A79BB">
      <w:pPr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ицензия - это электронное подтверждение правомочности использования данного программного</w:t>
      </w:r>
      <w:r>
        <w:rPr>
          <w:rStyle w:val="apple-converted-space"/>
          <w:color w:val="000000"/>
          <w:szCs w:val="28"/>
        </w:rPr>
        <w:t> </w:t>
      </w:r>
      <w:bookmarkStart w:id="2" w:name="YANDEX_25"/>
      <w:bookmarkEnd w:id="2"/>
      <w:r>
        <w:rPr>
          <w:rStyle w:val="highlighthighlightactive"/>
          <w:color w:val="000000"/>
          <w:sz w:val="28"/>
          <w:szCs w:val="28"/>
        </w:rPr>
        <w:t> продукта </w:t>
      </w:r>
      <w:r>
        <w:rPr>
          <w:color w:val="000000"/>
          <w:sz w:val="28"/>
          <w:szCs w:val="28"/>
        </w:rPr>
        <w:t xml:space="preserve">. </w:t>
      </w:r>
    </w:p>
    <w:p w:rsidR="002A79BB" w:rsidRDefault="002A79BB" w:rsidP="002A79BB">
      <w:pPr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екоторые фирмы-разработчики программного обеспечения предлагают пользователям условно бесплатные программы</w:t>
      </w:r>
      <w:r>
        <w:rPr>
          <w:rStyle w:val="apple-converted-space"/>
          <w:color w:val="000000"/>
          <w:szCs w:val="28"/>
        </w:rPr>
        <w:t> </w:t>
      </w:r>
      <w:r>
        <w:rPr>
          <w:color w:val="000000"/>
          <w:sz w:val="28"/>
          <w:szCs w:val="28"/>
          <w:u w:val="single"/>
        </w:rPr>
        <w:t>в целях их рекламы и продвижения на рынок</w:t>
      </w:r>
      <w:r>
        <w:rPr>
          <w:color w:val="000000"/>
          <w:sz w:val="28"/>
          <w:szCs w:val="28"/>
        </w:rPr>
        <w:t>. Пользователю предоставляется версия программы с ограниченным сроком действия (после истечения указанного срока программа перестает работать, если за нее не произведена оплата) или версия программы с ограниченными функциональными возможностями (в случае оплаты пользователю сообщается код, включающий все функции).</w:t>
      </w:r>
    </w:p>
    <w:p w:rsidR="002A79BB" w:rsidRDefault="002A79BB" w:rsidP="002A79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ногие производители программного обеспечения и компьютерного оборудования заинтересованы в широком бесплатном распространении программного обеспечения. К таким программным средствам можно отнести следующие:</w:t>
      </w:r>
    </w:p>
    <w:p w:rsidR="002A79BB" w:rsidRDefault="002A79BB" w:rsidP="002A79BB">
      <w:pPr>
        <w:widowControl w:val="0"/>
        <w:numPr>
          <w:ilvl w:val="0"/>
          <w:numId w:val="34"/>
        </w:numPr>
        <w:suppressAutoHyphens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вые недоработанные (бета) версии программных продуктов (это позволяет провести их широкое тестирование);</w:t>
      </w:r>
    </w:p>
    <w:p w:rsidR="002A79BB" w:rsidRDefault="002A79BB" w:rsidP="002A79BB">
      <w:pPr>
        <w:widowControl w:val="0"/>
        <w:numPr>
          <w:ilvl w:val="0"/>
          <w:numId w:val="34"/>
        </w:numPr>
        <w:suppressAutoHyphens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граммные продукты, являющиеся частью принципиально новых технологий (это позволяет завоевать рынок);</w:t>
      </w:r>
    </w:p>
    <w:p w:rsidR="002A79BB" w:rsidRDefault="002A79BB" w:rsidP="002A79BB">
      <w:pPr>
        <w:widowControl w:val="0"/>
        <w:numPr>
          <w:ilvl w:val="0"/>
          <w:numId w:val="34"/>
        </w:numPr>
        <w:suppressAutoHyphens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дополнения к ранее выпущенным программам, исправляющие найденные ошибки или расширяющие возможности;</w:t>
      </w:r>
    </w:p>
    <w:p w:rsidR="00EB2D6E" w:rsidRPr="00C6771A" w:rsidRDefault="00EB2D6E" w:rsidP="001247CB">
      <w:pPr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хождения корня линейного уравнения . </w:t>
      </w:r>
    </w:p>
    <w:p w:rsidR="002A79BB" w:rsidRPr="00FB135E" w:rsidRDefault="002A7214" w:rsidP="002A79BB">
      <w:pPr>
        <w:pageBreakBefore/>
        <w:widowControl w:val="0"/>
        <w:numPr>
          <w:ilvl w:val="0"/>
          <w:numId w:val="34"/>
        </w:numPr>
        <w:tabs>
          <w:tab w:val="clear" w:pos="720"/>
          <w:tab w:val="num" w:pos="1070"/>
        </w:tabs>
        <w:suppressAutoHyphens/>
        <w:ind w:left="360" w:firstLine="709"/>
        <w:jc w:val="both"/>
        <w:rPr>
          <w:b/>
          <w:bCs/>
          <w:i/>
          <w:iCs/>
          <w:color w:val="000000"/>
          <w:sz w:val="28"/>
          <w:szCs w:val="28"/>
        </w:rPr>
      </w:pPr>
      <w:r w:rsidRPr="008A5F7F">
        <w:rPr>
          <w:sz w:val="28"/>
          <w:szCs w:val="28"/>
        </w:rPr>
        <w:lastRenderedPageBreak/>
        <w:t>  Построить таблицу для нахождения площади круга и длины окружности зад</w:t>
      </w:r>
      <w:r w:rsidR="002A79BB">
        <w:rPr>
          <w:sz w:val="28"/>
          <w:szCs w:val="28"/>
        </w:rPr>
        <w:t>анного радиуса .</w:t>
      </w:r>
      <w:r w:rsidR="002A79BB" w:rsidRPr="002A79BB">
        <w:rPr>
          <w:sz w:val="28"/>
          <w:szCs w:val="28"/>
        </w:rPr>
        <w:t xml:space="preserve"> </w:t>
      </w:r>
      <w:r w:rsidR="002A79BB" w:rsidRPr="00FB135E">
        <w:rPr>
          <w:sz w:val="28"/>
          <w:szCs w:val="28"/>
        </w:rPr>
        <w:t xml:space="preserve">драйверы к новым устройствам или улучшенные драйверы к уже существующим. </w:t>
      </w:r>
      <w:r w:rsidR="002A79BB" w:rsidRPr="00FB135E">
        <w:rPr>
          <w:b/>
          <w:bCs/>
          <w:i/>
          <w:iCs/>
          <w:color w:val="000000"/>
          <w:sz w:val="28"/>
          <w:szCs w:val="28"/>
        </w:rPr>
        <w:t>Практические задания ответить на вопросы письменно</w:t>
      </w:r>
    </w:p>
    <w:p w:rsidR="002A79BB" w:rsidRDefault="002A79BB" w:rsidP="002A79BB">
      <w:pPr>
        <w:ind w:firstLine="709"/>
        <w:jc w:val="both"/>
        <w:rPr>
          <w:rStyle w:val="highlighthighlightactive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Какие программы называют </w:t>
      </w:r>
      <w:r>
        <w:rPr>
          <w:rStyle w:val="highlighthighlightactive"/>
          <w:color w:val="000000"/>
          <w:sz w:val="28"/>
          <w:szCs w:val="28"/>
        </w:rPr>
        <w:t>лицензионными?</w:t>
      </w:r>
    </w:p>
    <w:p w:rsidR="002A79BB" w:rsidRDefault="002A79BB" w:rsidP="002A79BB">
      <w:pPr>
        <w:ind w:firstLine="709"/>
        <w:jc w:val="both"/>
        <w:rPr>
          <w:rStyle w:val="highlighthighlightactive"/>
          <w:color w:val="000000"/>
          <w:sz w:val="28"/>
          <w:szCs w:val="28"/>
        </w:rPr>
      </w:pPr>
      <w:r>
        <w:rPr>
          <w:rStyle w:val="highlighthighlightactive"/>
          <w:color w:val="000000"/>
          <w:sz w:val="28"/>
          <w:szCs w:val="28"/>
        </w:rPr>
        <w:t>2. Какие программы называют условно бесплатными?</w:t>
      </w:r>
    </w:p>
    <w:p w:rsidR="002A79BB" w:rsidRDefault="002A79BB" w:rsidP="002A79BB">
      <w:pPr>
        <w:ind w:firstLine="709"/>
        <w:jc w:val="both"/>
        <w:rPr>
          <w:rStyle w:val="highlighthighlightactive"/>
          <w:color w:val="000000"/>
          <w:sz w:val="28"/>
          <w:szCs w:val="28"/>
        </w:rPr>
      </w:pPr>
      <w:r>
        <w:rPr>
          <w:rStyle w:val="highlighthighlightactive"/>
          <w:color w:val="000000"/>
          <w:sz w:val="28"/>
          <w:szCs w:val="28"/>
        </w:rPr>
        <w:t>3. Какие программы называют свободно распространяемыми?</w:t>
      </w:r>
    </w:p>
    <w:p w:rsidR="002A79BB" w:rsidRDefault="002A79BB" w:rsidP="002A79BB">
      <w:pPr>
        <w:ind w:firstLine="709"/>
        <w:jc w:val="both"/>
        <w:rPr>
          <w:rStyle w:val="highlighthighlightactive"/>
          <w:color w:val="000000"/>
          <w:sz w:val="28"/>
          <w:szCs w:val="28"/>
        </w:rPr>
      </w:pPr>
      <w:r>
        <w:rPr>
          <w:rStyle w:val="highlighthighlightactive"/>
          <w:color w:val="000000"/>
          <w:sz w:val="28"/>
          <w:szCs w:val="28"/>
        </w:rPr>
        <w:t xml:space="preserve">4. В чем состоит различие </w:t>
      </w:r>
      <w:proofErr w:type="spellStart"/>
      <w:r>
        <w:rPr>
          <w:rStyle w:val="highlighthighlightactive"/>
          <w:color w:val="000000"/>
          <w:sz w:val="28"/>
          <w:szCs w:val="28"/>
        </w:rPr>
        <w:t>междулицензионными</w:t>
      </w:r>
      <w:proofErr w:type="spellEnd"/>
      <w:r>
        <w:rPr>
          <w:rStyle w:val="highlighthighlightactive"/>
          <w:color w:val="000000"/>
          <w:sz w:val="28"/>
          <w:szCs w:val="28"/>
        </w:rPr>
        <w:t>, условно-</w:t>
      </w:r>
      <w:proofErr w:type="spellStart"/>
      <w:r>
        <w:rPr>
          <w:rStyle w:val="highlighthighlightactive"/>
          <w:color w:val="000000"/>
          <w:sz w:val="28"/>
          <w:szCs w:val="28"/>
        </w:rPr>
        <w:t>бесплатнымии</w:t>
      </w:r>
      <w:proofErr w:type="spellEnd"/>
      <w:r>
        <w:rPr>
          <w:rStyle w:val="highlighthighlightactive"/>
          <w:color w:val="000000"/>
          <w:sz w:val="28"/>
          <w:szCs w:val="28"/>
        </w:rPr>
        <w:t xml:space="preserve"> бесплатными программами?</w:t>
      </w:r>
    </w:p>
    <w:p w:rsidR="002A79BB" w:rsidRDefault="002A79BB" w:rsidP="002A79BB">
      <w:pPr>
        <w:ind w:firstLine="709"/>
        <w:jc w:val="both"/>
        <w:rPr>
          <w:rStyle w:val="highlighthighlightactive"/>
          <w:color w:val="000000"/>
          <w:sz w:val="28"/>
          <w:szCs w:val="28"/>
        </w:rPr>
      </w:pPr>
      <w:r w:rsidRPr="00D41D92">
        <w:rPr>
          <w:rStyle w:val="highlighthighlightactive"/>
          <w:color w:val="000000"/>
          <w:sz w:val="28"/>
          <w:szCs w:val="28"/>
        </w:rPr>
        <w:t xml:space="preserve">5. </w:t>
      </w:r>
      <w:r>
        <w:rPr>
          <w:rStyle w:val="highlighthighlightactive"/>
          <w:color w:val="000000"/>
          <w:sz w:val="28"/>
          <w:szCs w:val="28"/>
        </w:rPr>
        <w:t>Как можно зафиксировать свое авторское право на программный продукт?</w:t>
      </w:r>
    </w:p>
    <w:p w:rsidR="002A79BB" w:rsidRDefault="002A79BB" w:rsidP="002A79BB">
      <w:pPr>
        <w:ind w:firstLine="709"/>
        <w:jc w:val="both"/>
        <w:rPr>
          <w:color w:val="000000"/>
          <w:sz w:val="28"/>
          <w:szCs w:val="28"/>
        </w:rPr>
      </w:pPr>
      <w:r w:rsidRPr="00D41D92">
        <w:rPr>
          <w:color w:val="000000"/>
          <w:sz w:val="28"/>
          <w:szCs w:val="28"/>
        </w:rPr>
        <w:t>6.</w:t>
      </w:r>
      <w:r>
        <w:rPr>
          <w:color w:val="000000"/>
          <w:sz w:val="28"/>
          <w:szCs w:val="28"/>
          <w:lang w:val="en-US"/>
        </w:rPr>
        <w:t> </w:t>
      </w:r>
      <w:r>
        <w:rPr>
          <w:color w:val="000000"/>
          <w:sz w:val="28"/>
          <w:szCs w:val="28"/>
        </w:rPr>
        <w:t>Какие используются способы идентификации личности при предоставлении доступа к информации?</w:t>
      </w:r>
    </w:p>
    <w:p w:rsidR="002A79BB" w:rsidRDefault="002A79BB" w:rsidP="002A79BB">
      <w:pPr>
        <w:ind w:firstLine="709"/>
        <w:jc w:val="both"/>
        <w:rPr>
          <w:color w:val="000000"/>
          <w:sz w:val="28"/>
          <w:szCs w:val="28"/>
        </w:rPr>
      </w:pPr>
      <w:r w:rsidRPr="00D41D92">
        <w:rPr>
          <w:color w:val="000000"/>
          <w:sz w:val="28"/>
          <w:szCs w:val="28"/>
        </w:rPr>
        <w:t xml:space="preserve">7. </w:t>
      </w:r>
      <w:r>
        <w:rPr>
          <w:color w:val="000000"/>
          <w:sz w:val="28"/>
          <w:szCs w:val="28"/>
        </w:rPr>
        <w:t>Почему компьютерное пиратство наносит ущерб обществу?</w:t>
      </w:r>
    </w:p>
    <w:p w:rsidR="002A79BB" w:rsidRDefault="002A79BB" w:rsidP="002A79BB">
      <w:pPr>
        <w:ind w:firstLine="709"/>
        <w:jc w:val="both"/>
        <w:rPr>
          <w:color w:val="000000"/>
          <w:sz w:val="28"/>
          <w:szCs w:val="28"/>
        </w:rPr>
      </w:pPr>
      <w:r w:rsidRPr="00D41D92">
        <w:rPr>
          <w:color w:val="000000"/>
          <w:sz w:val="28"/>
          <w:szCs w:val="28"/>
        </w:rPr>
        <w:t xml:space="preserve">8. </w:t>
      </w:r>
      <w:r>
        <w:rPr>
          <w:color w:val="000000"/>
          <w:sz w:val="28"/>
          <w:szCs w:val="28"/>
        </w:rPr>
        <w:t>Какие существуют программные и аппаратные способы защиты информации?</w:t>
      </w:r>
    </w:p>
    <w:p w:rsidR="002A79BB" w:rsidRDefault="002A79BB" w:rsidP="002A79BB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 Чем отличается простое копирование файлов от инсталляции программ?</w:t>
      </w:r>
    </w:p>
    <w:p w:rsidR="002A79BB" w:rsidRDefault="002A79BB" w:rsidP="002A79BB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. Опишите процедуру  обновления программного обеспечения с использованием сети Интернет.</w:t>
      </w:r>
    </w:p>
    <w:p w:rsidR="002A79BB" w:rsidRDefault="002A79BB" w:rsidP="002A79BB">
      <w:pPr>
        <w:shd w:val="clear" w:color="auto" w:fill="FAFAFA"/>
        <w:spacing w:after="280"/>
        <w:ind w:firstLine="720"/>
        <w:jc w:val="both"/>
        <w:rPr>
          <w:rFonts w:cs="Tahoma"/>
          <w:b/>
          <w:bCs/>
          <w:i/>
          <w:iCs/>
          <w:color w:val="000000"/>
          <w:sz w:val="28"/>
          <w:szCs w:val="28"/>
          <w:shd w:val="clear" w:color="auto" w:fill="FFFFFF"/>
        </w:rPr>
      </w:pPr>
      <w:r>
        <w:rPr>
          <w:rFonts w:cs="Tahoma"/>
          <w:b/>
          <w:bCs/>
          <w:i/>
          <w:iCs/>
          <w:color w:val="000000"/>
          <w:sz w:val="28"/>
          <w:szCs w:val="28"/>
          <w:shd w:val="clear" w:color="auto" w:fill="FFFFFF"/>
        </w:rPr>
        <w:t>Вывод: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241"/>
        <w:gridCol w:w="8686"/>
      </w:tblGrid>
      <w:tr w:rsidR="002A79BB" w:rsidTr="0023186E">
        <w:tc>
          <w:tcPr>
            <w:tcW w:w="9927" w:type="dxa"/>
            <w:gridSpan w:val="2"/>
            <w:tcBorders>
              <w:top w:val="single" w:sz="1" w:space="0" w:color="000000"/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</w:tr>
      <w:tr w:rsidR="002A79BB" w:rsidTr="0023186E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</w:tr>
      <w:tr w:rsidR="002A79BB" w:rsidTr="0023186E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</w:tr>
      <w:tr w:rsidR="002A79BB" w:rsidTr="0023186E">
        <w:tc>
          <w:tcPr>
            <w:tcW w:w="1241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  <w:tc>
          <w:tcPr>
            <w:tcW w:w="8686" w:type="dxa"/>
            <w:tcBorders>
              <w:bottom w:val="single" w:sz="1" w:space="0" w:color="000000"/>
            </w:tcBorders>
            <w:shd w:val="clear" w:color="auto" w:fill="auto"/>
          </w:tcPr>
          <w:p w:rsidR="002A79BB" w:rsidRDefault="002A79BB" w:rsidP="0023186E">
            <w:pPr>
              <w:pStyle w:val="afb"/>
              <w:snapToGrid w:val="0"/>
            </w:pPr>
          </w:p>
        </w:tc>
      </w:tr>
    </w:tbl>
    <w:p w:rsidR="002A79BB" w:rsidRDefault="002A79BB" w:rsidP="002A79BB">
      <w:pPr>
        <w:shd w:val="clear" w:color="auto" w:fill="FAFAFA"/>
        <w:spacing w:after="280"/>
        <w:ind w:firstLine="720"/>
        <w:jc w:val="both"/>
      </w:pPr>
    </w:p>
    <w:p w:rsidR="002A79BB" w:rsidRDefault="002A79BB" w:rsidP="002A79BB">
      <w:pPr>
        <w:ind w:firstLine="709"/>
        <w:jc w:val="both"/>
        <w:rPr>
          <w:sz w:val="28"/>
          <w:szCs w:val="28"/>
        </w:rPr>
      </w:pPr>
    </w:p>
    <w:p w:rsidR="002A7214" w:rsidRDefault="002A7214" w:rsidP="002A7214">
      <w:pPr>
        <w:ind w:firstLine="142"/>
        <w:rPr>
          <w:sz w:val="28"/>
          <w:szCs w:val="28"/>
        </w:rPr>
      </w:pPr>
    </w:p>
    <w:p w:rsidR="002A79BB" w:rsidRPr="00F75DFF" w:rsidRDefault="002A79BB" w:rsidP="002A79BB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75DFF">
        <w:rPr>
          <w:rFonts w:ascii="Times New Roman" w:hAnsi="Times New Roman" w:cs="Times New Roman"/>
          <w:b/>
          <w:sz w:val="28"/>
          <w:szCs w:val="28"/>
        </w:rPr>
        <w:t>Шкала оценки письменной работы</w:t>
      </w: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2A79BB" w:rsidRPr="009C758D" w:rsidTr="0023186E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2A79BB" w:rsidRPr="00640F54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2A79BB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2A79BB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2A79BB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2A79BB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2A79BB" w:rsidRDefault="002A79BB" w:rsidP="0023186E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2A79BB" w:rsidRPr="009C758D" w:rsidRDefault="002A79BB" w:rsidP="0023186E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2A79BB" w:rsidRPr="009C758D" w:rsidRDefault="002A79BB" w:rsidP="0023186E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2A79BB" w:rsidRPr="009C758D" w:rsidTr="0023186E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2A79BB" w:rsidRPr="009C758D" w:rsidRDefault="002A79BB" w:rsidP="0023186E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2A79BB" w:rsidRPr="009C758D" w:rsidRDefault="002A79BB" w:rsidP="0023186E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2A79BB" w:rsidRPr="009C758D" w:rsidTr="0023186E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2A79BB" w:rsidRPr="009C758D" w:rsidRDefault="002A79BB" w:rsidP="0023186E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2A79BB" w:rsidRPr="009C758D" w:rsidRDefault="002A79BB" w:rsidP="0023186E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2A79BB" w:rsidRPr="009C758D" w:rsidTr="0023186E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2A79BB" w:rsidRPr="009C758D" w:rsidRDefault="002A79BB" w:rsidP="0023186E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2A79BB" w:rsidRDefault="002A79BB" w:rsidP="0023186E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2A79BB" w:rsidRPr="009C758D" w:rsidRDefault="002A79BB" w:rsidP="0023186E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2A79BB" w:rsidRPr="009C758D" w:rsidRDefault="002A79BB" w:rsidP="0023186E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2A79BB" w:rsidRPr="00B2276D" w:rsidRDefault="002A79BB" w:rsidP="002A79BB">
      <w:pPr>
        <w:rPr>
          <w:sz w:val="28"/>
          <w:szCs w:val="28"/>
        </w:rPr>
      </w:pPr>
    </w:p>
    <w:p w:rsidR="002A79BB" w:rsidRPr="0023186E" w:rsidRDefault="002A79BB" w:rsidP="0023186E">
      <w:pPr>
        <w:ind w:firstLine="142"/>
        <w:jc w:val="center"/>
        <w:rPr>
          <w:sz w:val="28"/>
          <w:szCs w:val="28"/>
        </w:rPr>
      </w:pPr>
      <w:r w:rsidRPr="002A79BB">
        <w:rPr>
          <w:b/>
          <w:sz w:val="28"/>
          <w:szCs w:val="28"/>
        </w:rPr>
        <w:t>Практическая работа</w:t>
      </w:r>
      <w:r w:rsidR="0023186E">
        <w:rPr>
          <w:b/>
          <w:sz w:val="28"/>
          <w:szCs w:val="28"/>
        </w:rPr>
        <w:t xml:space="preserve">  </w:t>
      </w:r>
      <w:r w:rsidR="0023186E" w:rsidRPr="0023186E">
        <w:rPr>
          <w:sz w:val="28"/>
          <w:szCs w:val="28"/>
        </w:rPr>
        <w:t>Требования к организации компьютерного рабочего места</w:t>
      </w:r>
    </w:p>
    <w:p w:rsidR="0079617A" w:rsidRPr="0079617A" w:rsidRDefault="0079617A" w:rsidP="0079617A">
      <w:pPr>
        <w:mirrorIndents/>
        <w:rPr>
          <w:sz w:val="28"/>
          <w:szCs w:val="28"/>
        </w:rPr>
      </w:pPr>
      <w:r w:rsidRPr="0079617A">
        <w:rPr>
          <w:sz w:val="28"/>
          <w:szCs w:val="28"/>
        </w:rPr>
        <w:lastRenderedPageBreak/>
        <w:t>Цель: ознакомиться с эксплуатационными требованиями к компьютерному рабочему месту; профилактическими мероприятиями для компьютерного рабочего места в соответствии с его комплектацией для профессиональной деятельности.</w:t>
      </w:r>
    </w:p>
    <w:p w:rsidR="0079617A" w:rsidRDefault="0079617A" w:rsidP="0079617A">
      <w:pPr>
        <w:ind w:firstLine="709"/>
        <w:jc w:val="both"/>
        <w:rPr>
          <w:sz w:val="28"/>
        </w:rPr>
      </w:pPr>
      <w:r>
        <w:rPr>
          <w:sz w:val="28"/>
          <w:szCs w:val="28"/>
        </w:rPr>
        <w:t>Проверяемые  результаты обучения:</w:t>
      </w:r>
      <w:r w:rsidRPr="0079617A">
        <w:rPr>
          <w:sz w:val="28"/>
        </w:rPr>
        <w:t xml:space="preserve"> </w:t>
      </w:r>
      <w:r>
        <w:rPr>
          <w:sz w:val="28"/>
        </w:rPr>
        <w:t>З2,З3,З4,У6,У7</w:t>
      </w:r>
    </w:p>
    <w:p w:rsidR="0079617A" w:rsidRDefault="0079617A" w:rsidP="0079617A">
      <w:pPr>
        <w:mirrorIndents/>
        <w:rPr>
          <w:sz w:val="28"/>
          <w:szCs w:val="28"/>
        </w:rPr>
      </w:pPr>
      <w:r w:rsidRPr="003212F2">
        <w:rPr>
          <w:b/>
          <w:sz w:val="28"/>
          <w:szCs w:val="28"/>
        </w:rPr>
        <w:t>Рассматриваемые вопросы</w:t>
      </w:r>
      <w:r>
        <w:rPr>
          <w:sz w:val="28"/>
          <w:szCs w:val="28"/>
        </w:rPr>
        <w:t>:</w:t>
      </w:r>
      <w:r w:rsidRPr="0079617A">
        <w:t xml:space="preserve"> </w:t>
      </w:r>
      <w:r>
        <w:rPr>
          <w:sz w:val="28"/>
          <w:szCs w:val="28"/>
        </w:rPr>
        <w:t>т</w:t>
      </w:r>
      <w:r w:rsidRPr="0079617A">
        <w:rPr>
          <w:sz w:val="28"/>
          <w:szCs w:val="28"/>
        </w:rPr>
        <w:t>ребования к микроклимату, ионному составу и концентрации вредных химических веществ в воздухе помещений</w:t>
      </w:r>
      <w:r>
        <w:rPr>
          <w:sz w:val="28"/>
          <w:szCs w:val="28"/>
        </w:rPr>
        <w:t>,</w:t>
      </w:r>
    </w:p>
    <w:p w:rsidR="003212F2" w:rsidRPr="003212F2" w:rsidRDefault="0079617A" w:rsidP="003212F2">
      <w:pPr>
        <w:mirrorIndents/>
        <w:rPr>
          <w:sz w:val="28"/>
          <w:szCs w:val="28"/>
        </w:rPr>
      </w:pPr>
      <w:r>
        <w:rPr>
          <w:sz w:val="28"/>
          <w:szCs w:val="28"/>
        </w:rPr>
        <w:t>т</w:t>
      </w:r>
      <w:r w:rsidRPr="0079617A">
        <w:rPr>
          <w:sz w:val="28"/>
          <w:szCs w:val="28"/>
        </w:rPr>
        <w:t>ребования к освещению помещений и рабочих мест</w:t>
      </w:r>
      <w:r>
        <w:rPr>
          <w:sz w:val="28"/>
          <w:szCs w:val="28"/>
        </w:rPr>
        <w:t>,</w:t>
      </w:r>
      <w:r w:rsidRPr="0079617A">
        <w:t xml:space="preserve"> </w:t>
      </w:r>
      <w:r>
        <w:rPr>
          <w:sz w:val="28"/>
          <w:szCs w:val="28"/>
        </w:rPr>
        <w:t>т</w:t>
      </w:r>
      <w:r w:rsidRPr="0079617A">
        <w:rPr>
          <w:sz w:val="28"/>
          <w:szCs w:val="28"/>
        </w:rPr>
        <w:t>ребования к шуму и вибрации в помещениях</w:t>
      </w:r>
      <w:r>
        <w:rPr>
          <w:sz w:val="28"/>
          <w:szCs w:val="28"/>
        </w:rPr>
        <w:t>,</w:t>
      </w:r>
      <w:r w:rsidRPr="0079617A">
        <w:t xml:space="preserve"> </w:t>
      </w:r>
      <w:r>
        <w:rPr>
          <w:sz w:val="28"/>
          <w:szCs w:val="28"/>
        </w:rPr>
        <w:t>т</w:t>
      </w:r>
      <w:r w:rsidRPr="0079617A">
        <w:rPr>
          <w:sz w:val="28"/>
          <w:szCs w:val="28"/>
        </w:rPr>
        <w:t>ребования к организации и оборудованию рабочих мест</w:t>
      </w:r>
      <w:r w:rsidR="003212F2">
        <w:rPr>
          <w:sz w:val="28"/>
          <w:szCs w:val="28"/>
        </w:rPr>
        <w:t>,</w:t>
      </w:r>
      <w:r w:rsidR="003212F2" w:rsidRPr="003212F2">
        <w:t xml:space="preserve"> </w:t>
      </w:r>
      <w:r w:rsidR="003212F2">
        <w:rPr>
          <w:sz w:val="28"/>
          <w:szCs w:val="28"/>
        </w:rPr>
        <w:t>р</w:t>
      </w:r>
      <w:r w:rsidR="003212F2" w:rsidRPr="003212F2">
        <w:rPr>
          <w:sz w:val="28"/>
          <w:szCs w:val="28"/>
        </w:rPr>
        <w:t>ежим труда и отдыха при работе с компьютером</w:t>
      </w:r>
      <w:r w:rsidR="003212F2">
        <w:rPr>
          <w:sz w:val="28"/>
          <w:szCs w:val="28"/>
        </w:rPr>
        <w:t>.</w:t>
      </w:r>
    </w:p>
    <w:p w:rsidR="0079617A" w:rsidRPr="0079617A" w:rsidRDefault="003212F2" w:rsidP="0079617A">
      <w:pPr>
        <w:mirrorIndents/>
        <w:rPr>
          <w:sz w:val="28"/>
          <w:szCs w:val="28"/>
        </w:rPr>
      </w:pPr>
      <w:r>
        <w:rPr>
          <w:sz w:val="28"/>
          <w:szCs w:val="28"/>
        </w:rPr>
        <w:t>Выполнить задания:</w:t>
      </w:r>
    </w:p>
    <w:p w:rsidR="003212F2" w:rsidRPr="008D37CE" w:rsidRDefault="003212F2" w:rsidP="003212F2">
      <w:pPr>
        <w:mirrorIndents/>
      </w:pP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Задание №2. Укажите некоторые требования к помещениям кабинета информатики: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1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2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3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Задание №3. Укажите, какие действия запрещены в кабинете информатики:</w:t>
      </w:r>
    </w:p>
    <w:p w:rsidR="003212F2" w:rsidRPr="003212F2" w:rsidRDefault="003212F2" w:rsidP="003212F2">
      <w:pPr>
        <w:mirrorIndents/>
        <w:rPr>
          <w:sz w:val="28"/>
          <w:szCs w:val="28"/>
        </w:rPr>
      </w:pP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1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2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3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Задание №4. Укажите комплекс упражнений для снятия усталости за компьютером: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1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2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3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4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Задание №5. Укажите основные антивирусные программы и охарактеризуйте их (достоинства и недостатки, основные особенности)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1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2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3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  <w:r w:rsidRPr="003212F2">
        <w:rPr>
          <w:sz w:val="28"/>
          <w:szCs w:val="28"/>
        </w:rPr>
        <w:t>4.</w:t>
      </w:r>
    </w:p>
    <w:p w:rsidR="003212F2" w:rsidRPr="003212F2" w:rsidRDefault="003212F2" w:rsidP="003212F2">
      <w:pPr>
        <w:mirrorIndents/>
        <w:rPr>
          <w:sz w:val="28"/>
          <w:szCs w:val="28"/>
        </w:rPr>
      </w:pPr>
    </w:p>
    <w:p w:rsidR="003212F2" w:rsidRPr="008D37CE" w:rsidRDefault="003212F2" w:rsidP="003212F2">
      <w:pPr>
        <w:mirrorIndents/>
      </w:pPr>
      <w:r>
        <w:t xml:space="preserve"> </w:t>
      </w:r>
    </w:p>
    <w:p w:rsidR="003212F2" w:rsidRPr="0076456E" w:rsidRDefault="003212F2" w:rsidP="003212F2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3212F2" w:rsidRPr="001C5E78" w:rsidRDefault="003212F2" w:rsidP="003212F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3212F2" w:rsidRPr="001C5E78" w:rsidRDefault="003212F2" w:rsidP="003212F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3212F2" w:rsidRDefault="003212F2" w:rsidP="003212F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3212F2" w:rsidRDefault="003212F2" w:rsidP="003212F2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</w:t>
      </w:r>
      <w:r w:rsidRPr="00F75DFF">
        <w:rPr>
          <w:rFonts w:ascii="Times New Roman" w:hAnsi="Times New Roman" w:cs="Times New Roman"/>
          <w:sz w:val="28"/>
          <w:szCs w:val="28"/>
        </w:rPr>
        <w:t xml:space="preserve"> правильных ответов</w:t>
      </w:r>
    </w:p>
    <w:p w:rsidR="003212F2" w:rsidRDefault="003212F2" w:rsidP="003212F2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3212F2" w:rsidRPr="003212F2" w:rsidRDefault="003212F2" w:rsidP="003212F2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12F2">
        <w:rPr>
          <w:rFonts w:ascii="Times New Roman" w:hAnsi="Times New Roman" w:cs="Times New Roman"/>
          <w:b/>
          <w:sz w:val="28"/>
          <w:szCs w:val="28"/>
        </w:rPr>
        <w:lastRenderedPageBreak/>
        <w:t>Практическая работ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212F2">
        <w:rPr>
          <w:rFonts w:ascii="Times New Roman" w:hAnsi="Times New Roman" w:cs="Times New Roman"/>
          <w:sz w:val="28"/>
          <w:szCs w:val="28"/>
        </w:rPr>
        <w:t>Организация работы пользователей в локальных</w:t>
      </w:r>
      <w:r w:rsidRPr="003212F2">
        <w:rPr>
          <w:rFonts w:ascii="Times New Roman" w:hAnsi="Times New Roman" w:cs="Times New Roman"/>
          <w:spacing w:val="-8"/>
          <w:sz w:val="28"/>
          <w:szCs w:val="28"/>
        </w:rPr>
        <w:t xml:space="preserve"> компьютерных сетях.</w:t>
      </w:r>
    </w:p>
    <w:p w:rsidR="006D50D6" w:rsidRPr="006D50D6" w:rsidRDefault="006D50D6" w:rsidP="006D50D6">
      <w:pPr>
        <w:rPr>
          <w:sz w:val="28"/>
          <w:szCs w:val="28"/>
        </w:rPr>
      </w:pPr>
      <w:r w:rsidRPr="006D50D6">
        <w:rPr>
          <w:sz w:val="28"/>
          <w:szCs w:val="28"/>
        </w:rPr>
        <w:t>Цель: Ознакомление с аппаратным обеспечение локальной компьютерной сети;</w:t>
      </w:r>
    </w:p>
    <w:p w:rsidR="006D50D6" w:rsidRPr="006D50D6" w:rsidRDefault="006D50D6" w:rsidP="006D50D6">
      <w:pPr>
        <w:rPr>
          <w:sz w:val="28"/>
          <w:szCs w:val="28"/>
        </w:rPr>
      </w:pPr>
      <w:r w:rsidRPr="006D50D6">
        <w:rPr>
          <w:sz w:val="28"/>
          <w:szCs w:val="28"/>
        </w:rPr>
        <w:t>Получение навыков работы в локальной компьютерной сети;</w:t>
      </w:r>
    </w:p>
    <w:p w:rsidR="006D50D6" w:rsidRPr="006D50D6" w:rsidRDefault="006D50D6" w:rsidP="006D50D6">
      <w:pPr>
        <w:rPr>
          <w:sz w:val="28"/>
          <w:szCs w:val="28"/>
        </w:rPr>
      </w:pPr>
      <w:r w:rsidRPr="006D50D6">
        <w:rPr>
          <w:sz w:val="28"/>
          <w:szCs w:val="28"/>
        </w:rPr>
        <w:t>Научиться устанавливать права доступа к сетевым ресурсам, работать с информацией, расположенной на компьютерах локальной сети.</w:t>
      </w:r>
    </w:p>
    <w:p w:rsidR="006D50D6" w:rsidRPr="006D50D6" w:rsidRDefault="006D50D6" w:rsidP="006D50D6">
      <w:pPr>
        <w:jc w:val="both"/>
        <w:rPr>
          <w:sz w:val="28"/>
          <w:szCs w:val="28"/>
        </w:rPr>
      </w:pPr>
      <w:r w:rsidRPr="006D50D6">
        <w:rPr>
          <w:sz w:val="28"/>
          <w:szCs w:val="28"/>
        </w:rPr>
        <w:t>Проверяемые результаты: З2,З3,З4,У6,У7</w:t>
      </w:r>
    </w:p>
    <w:p w:rsidR="006D50D6" w:rsidRPr="006D50D6" w:rsidRDefault="006D50D6" w:rsidP="006D50D6">
      <w:pPr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 w:rsidRPr="006D50D6">
        <w:t xml:space="preserve"> </w:t>
      </w:r>
      <w:r w:rsidRPr="006D50D6">
        <w:rPr>
          <w:sz w:val="28"/>
          <w:szCs w:val="28"/>
        </w:rPr>
        <w:t>Компьютерная сеть,  создания компьютерной сети необходимо специальное аппаратное и программное обеспечение, назначение компьютерных сетей,  аппаратный ресурс,   программный ресурс, информационный ресурс, условно компьютерную сеть, локальные сети, глобальные сети, вычислительные сети</w:t>
      </w:r>
    </w:p>
    <w:p w:rsidR="006D50D6" w:rsidRDefault="006D50D6" w:rsidP="006D50D6">
      <w:pPr>
        <w:rPr>
          <w:sz w:val="28"/>
          <w:szCs w:val="28"/>
        </w:rPr>
      </w:pPr>
      <w:r>
        <w:rPr>
          <w:sz w:val="28"/>
          <w:szCs w:val="28"/>
        </w:rPr>
        <w:t xml:space="preserve"> Ответить на контрольные вопросы:</w:t>
      </w:r>
    </w:p>
    <w:p w:rsidR="006D50D6" w:rsidRPr="00CF4E4C" w:rsidRDefault="006D50D6" w:rsidP="006D50D6">
      <w:pPr>
        <w:rPr>
          <w:sz w:val="28"/>
          <w:szCs w:val="28"/>
        </w:rPr>
      </w:pPr>
      <w:r w:rsidRPr="00CF4E4C">
        <w:rPr>
          <w:sz w:val="28"/>
          <w:szCs w:val="28"/>
        </w:rPr>
        <w:t>Что такое компьютерная сеть и её назначение</w:t>
      </w:r>
    </w:p>
    <w:p w:rsidR="006D50D6" w:rsidRPr="00CF4E4C" w:rsidRDefault="006D50D6" w:rsidP="006D50D6">
      <w:pPr>
        <w:rPr>
          <w:sz w:val="28"/>
          <w:szCs w:val="28"/>
        </w:rPr>
      </w:pPr>
      <w:r w:rsidRPr="00CF4E4C">
        <w:rPr>
          <w:sz w:val="28"/>
          <w:szCs w:val="28"/>
        </w:rPr>
        <w:t>Классификация сетей по территориальному признаку</w:t>
      </w:r>
    </w:p>
    <w:p w:rsidR="006D50D6" w:rsidRPr="00CF4E4C" w:rsidRDefault="006D50D6" w:rsidP="006D50D6">
      <w:pPr>
        <w:rPr>
          <w:sz w:val="28"/>
          <w:szCs w:val="28"/>
        </w:rPr>
      </w:pPr>
      <w:r w:rsidRPr="00CF4E4C">
        <w:rPr>
          <w:sz w:val="28"/>
          <w:szCs w:val="28"/>
        </w:rPr>
        <w:t>Основные понятия локальной компьютерной сети</w:t>
      </w:r>
    </w:p>
    <w:p w:rsidR="006D50D6" w:rsidRPr="00CF4E4C" w:rsidRDefault="006D50D6" w:rsidP="006D50D6">
      <w:pPr>
        <w:rPr>
          <w:sz w:val="28"/>
          <w:szCs w:val="28"/>
        </w:rPr>
      </w:pPr>
      <w:r w:rsidRPr="00CF4E4C">
        <w:rPr>
          <w:sz w:val="28"/>
          <w:szCs w:val="28"/>
        </w:rPr>
        <w:t>Что такое IP адрес и для чего он предназначен</w:t>
      </w:r>
    </w:p>
    <w:p w:rsidR="006D50D6" w:rsidRPr="00CF4E4C" w:rsidRDefault="006D50D6" w:rsidP="006D50D6">
      <w:pPr>
        <w:rPr>
          <w:sz w:val="28"/>
          <w:szCs w:val="28"/>
        </w:rPr>
      </w:pPr>
      <w:r w:rsidRPr="00CF4E4C">
        <w:rPr>
          <w:sz w:val="28"/>
          <w:szCs w:val="28"/>
        </w:rPr>
        <w:t>Как просмотреть свой IP адрес</w:t>
      </w:r>
    </w:p>
    <w:p w:rsidR="003212F2" w:rsidRPr="00CF4E4C" w:rsidRDefault="003212F2" w:rsidP="006D50D6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CF4E4C" w:rsidRPr="0076456E" w:rsidRDefault="00CF4E4C" w:rsidP="00CF4E4C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CF4E4C" w:rsidRPr="001C5E78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CF4E4C" w:rsidRPr="001C5E78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CF4E4C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CF4E4C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</w:t>
      </w:r>
      <w:r w:rsidR="00683083">
        <w:rPr>
          <w:rFonts w:ascii="Times New Roman" w:hAnsi="Times New Roman" w:cs="Times New Roman"/>
          <w:sz w:val="28"/>
          <w:szCs w:val="28"/>
        </w:rPr>
        <w:t xml:space="preserve"> правильных заданий</w:t>
      </w:r>
    </w:p>
    <w:p w:rsidR="00CF4E4C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CF4E4C" w:rsidRPr="00CF4E4C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 w:rsidRPr="00CF4E4C">
        <w:rPr>
          <w:rFonts w:ascii="Times New Roman" w:hAnsi="Times New Roman" w:cs="Times New Roman"/>
          <w:b/>
          <w:sz w:val="28"/>
          <w:szCs w:val="28"/>
        </w:rPr>
        <w:t xml:space="preserve">   4. Технологии создания и преобразования информационных объектов</w:t>
      </w:r>
    </w:p>
    <w:p w:rsidR="00CF4E4C" w:rsidRDefault="00CF4E4C" w:rsidP="00CF4E4C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 xml:space="preserve"> </w:t>
      </w:r>
    </w:p>
    <w:p w:rsidR="003212F2" w:rsidRPr="00CF4E4C" w:rsidRDefault="00CF4E4C" w:rsidP="003212F2">
      <w:pPr>
        <w:mirrorIndents/>
        <w:rPr>
          <w:b/>
          <w:sz w:val="28"/>
          <w:szCs w:val="28"/>
        </w:rPr>
      </w:pPr>
      <w:r w:rsidRPr="00CF4E4C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 xml:space="preserve"> </w:t>
      </w:r>
      <w:r w:rsidRPr="00CF4E4C">
        <w:rPr>
          <w:sz w:val="28"/>
          <w:szCs w:val="28"/>
        </w:rPr>
        <w:t xml:space="preserve">Текстовый процессор </w:t>
      </w:r>
      <w:r w:rsidRPr="00CF4E4C">
        <w:rPr>
          <w:sz w:val="28"/>
          <w:szCs w:val="28"/>
          <w:lang w:val="en-US"/>
        </w:rPr>
        <w:t>MSWord</w:t>
      </w:r>
      <w:r w:rsidRPr="00CF4E4C">
        <w:rPr>
          <w:sz w:val="28"/>
          <w:szCs w:val="28"/>
        </w:rPr>
        <w:t>, интерфейс</w:t>
      </w:r>
    </w:p>
    <w:p w:rsidR="0079617A" w:rsidRPr="0079617A" w:rsidRDefault="0079617A" w:rsidP="0079617A">
      <w:pPr>
        <w:mirrorIndents/>
        <w:rPr>
          <w:sz w:val="28"/>
          <w:szCs w:val="28"/>
        </w:rPr>
      </w:pPr>
    </w:p>
    <w:p w:rsidR="0079617A" w:rsidRPr="0079617A" w:rsidRDefault="00CF4E4C" w:rsidP="00CF4E4C">
      <w:pPr>
        <w:mirrorIndents/>
        <w:jc w:val="both"/>
        <w:rPr>
          <w:sz w:val="28"/>
          <w:szCs w:val="28"/>
        </w:rPr>
      </w:pPr>
      <w:r w:rsidRPr="00CF4E4C">
        <w:rPr>
          <w:b/>
        </w:rPr>
        <w:t>Цель:</w:t>
      </w:r>
      <w:r>
        <w:t xml:space="preserve"> </w:t>
      </w:r>
      <w:r w:rsidRPr="008D37CE">
        <w:t xml:space="preserve"> </w:t>
      </w:r>
      <w:r w:rsidRPr="00CF4E4C">
        <w:rPr>
          <w:sz w:val="28"/>
          <w:szCs w:val="28"/>
        </w:rPr>
        <w:t xml:space="preserve">научится создавать и редактировать текстовый документ, ввести понятия абзацный отступ, маркированный список, нерастяжимый пробел и принудительный конец строки и продемонстрировать возможности их применения, закрепить навыки выравнивания абзацев и установки красной строки, отступа для абзаца, отработать навыки редактирования текста, научиться пользоваться панелью Рисование редактора MS </w:t>
      </w:r>
      <w:proofErr w:type="spellStart"/>
      <w:r w:rsidRPr="00CF4E4C">
        <w:rPr>
          <w:sz w:val="28"/>
          <w:szCs w:val="28"/>
        </w:rPr>
        <w:t>Word</w:t>
      </w:r>
      <w:proofErr w:type="spellEnd"/>
      <w:r w:rsidRPr="00CF4E4C">
        <w:rPr>
          <w:sz w:val="28"/>
          <w:szCs w:val="28"/>
        </w:rPr>
        <w:t>, познакомиться с инструментами, научиться менять тип линии, вставлять рамку текста, установив для нее цвет линии и заполнения</w:t>
      </w:r>
    </w:p>
    <w:p w:rsidR="00CF4E4C" w:rsidRDefault="00CF4E4C" w:rsidP="00CF4E4C">
      <w:pPr>
        <w:shd w:val="clear" w:color="auto" w:fill="FFFFFF"/>
        <w:jc w:val="both"/>
      </w:pPr>
      <w:r>
        <w:rPr>
          <w:sz w:val="28"/>
          <w:szCs w:val="28"/>
        </w:rPr>
        <w:t xml:space="preserve">Проверяемые результаты обучения:  </w:t>
      </w:r>
      <w:r>
        <w:t>З.3,З.4, З.5,</w:t>
      </w:r>
      <w:r w:rsidR="00683083">
        <w:t>У2,У</w:t>
      </w:r>
      <w:r>
        <w:t>.4.У.3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>
        <w:t xml:space="preserve"> </w:t>
      </w:r>
      <w:r w:rsidRPr="00683083">
        <w:rPr>
          <w:sz w:val="28"/>
          <w:szCs w:val="28"/>
        </w:rPr>
        <w:t>Рассматриваемые вопросы</w:t>
      </w:r>
      <w:r>
        <w:rPr>
          <w:sz w:val="28"/>
          <w:szCs w:val="28"/>
        </w:rPr>
        <w:t>:</w:t>
      </w:r>
      <w:r w:rsidRPr="00683083">
        <w:t xml:space="preserve"> </w:t>
      </w:r>
      <w:r>
        <w:t xml:space="preserve">  </w:t>
      </w:r>
      <w:r w:rsidRPr="00683083">
        <w:rPr>
          <w:sz w:val="28"/>
          <w:szCs w:val="28"/>
        </w:rPr>
        <w:t>Абзацные отступы и интервалы</w:t>
      </w:r>
    </w:p>
    <w:p w:rsid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 xml:space="preserve">Различие понятий «красная строка» и «отступы»: установленный размер красной (или висячей) строки распространяется только на первую строку абзаца. Отступ же действует на все строки абзаца и размер красной (или висячей) строки </w:t>
      </w:r>
      <w:r w:rsidRPr="00683083">
        <w:rPr>
          <w:sz w:val="28"/>
          <w:szCs w:val="28"/>
        </w:rPr>
        <w:lastRenderedPageBreak/>
        <w:t>отсчитывается от установленного отступа. Перед тем, как начать выполнять каждое задание, тщательно проанализируйте его, обратите особое внимание на расположение концов абзаце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>
        <w:rPr>
          <w:sz w:val="28"/>
          <w:szCs w:val="28"/>
        </w:rPr>
        <w:t>Выполнить задания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1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.</w:t>
      </w:r>
      <w:r w:rsidRPr="00683083">
        <w:rPr>
          <w:sz w:val="28"/>
          <w:szCs w:val="28"/>
        </w:rPr>
        <w:tab/>
        <w:t xml:space="preserve">Открыть приложение MS </w:t>
      </w:r>
      <w:proofErr w:type="spellStart"/>
      <w:r w:rsidRPr="00683083">
        <w:rPr>
          <w:sz w:val="28"/>
          <w:szCs w:val="28"/>
        </w:rPr>
        <w:t>Word</w:t>
      </w:r>
      <w:proofErr w:type="spellEnd"/>
      <w:r w:rsidRPr="00683083">
        <w:rPr>
          <w:sz w:val="28"/>
          <w:szCs w:val="28"/>
        </w:rPr>
        <w:t>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>Сохранить созданный документ под своей фамилией на рабочем столе с помощью команды: кнопка «</w:t>
      </w:r>
      <w:proofErr w:type="spellStart"/>
      <w:r w:rsidRPr="00683083">
        <w:rPr>
          <w:sz w:val="28"/>
          <w:szCs w:val="28"/>
        </w:rPr>
        <w:t>Office»→Сохранить</w:t>
      </w:r>
      <w:proofErr w:type="spellEnd"/>
      <w:r w:rsidRPr="00683083">
        <w:rPr>
          <w:sz w:val="28"/>
          <w:szCs w:val="28"/>
        </w:rPr>
        <w:t xml:space="preserve"> </w:t>
      </w:r>
      <w:proofErr w:type="spellStart"/>
      <w:r w:rsidRPr="00683083">
        <w:rPr>
          <w:sz w:val="28"/>
          <w:szCs w:val="28"/>
        </w:rPr>
        <w:t>как→ДокументWord→Выбрать</w:t>
      </w:r>
      <w:proofErr w:type="spellEnd"/>
      <w:r w:rsidRPr="00683083">
        <w:rPr>
          <w:sz w:val="28"/>
          <w:szCs w:val="28"/>
        </w:rPr>
        <w:t xml:space="preserve"> Рабочий </w:t>
      </w:r>
      <w:proofErr w:type="spellStart"/>
      <w:r w:rsidRPr="00683083">
        <w:rPr>
          <w:sz w:val="28"/>
          <w:szCs w:val="28"/>
        </w:rPr>
        <w:t>стол→Задать</w:t>
      </w:r>
      <w:proofErr w:type="spellEnd"/>
      <w:r w:rsidRPr="00683083">
        <w:rPr>
          <w:sz w:val="28"/>
          <w:szCs w:val="28"/>
        </w:rPr>
        <w:t xml:space="preserve"> имя </w:t>
      </w:r>
      <w:proofErr w:type="spellStart"/>
      <w:r w:rsidRPr="00683083">
        <w:rPr>
          <w:sz w:val="28"/>
          <w:szCs w:val="28"/>
        </w:rPr>
        <w:t>файла→Нажать</w:t>
      </w:r>
      <w:proofErr w:type="spellEnd"/>
      <w:r w:rsidRPr="00683083">
        <w:rPr>
          <w:sz w:val="28"/>
          <w:szCs w:val="28"/>
        </w:rPr>
        <w:t xml:space="preserve"> кнопку Сохранить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 xml:space="preserve">Установить следующие параметры страницы для своего документа. Для этого необходимо воспользоваться командой: вкладка Разметка </w:t>
      </w:r>
      <w:proofErr w:type="spellStart"/>
      <w:r w:rsidRPr="00683083">
        <w:rPr>
          <w:sz w:val="28"/>
          <w:szCs w:val="28"/>
        </w:rPr>
        <w:t>страницы→Поля→Обычное</w:t>
      </w:r>
      <w:proofErr w:type="spellEnd"/>
      <w:r w:rsidRPr="00683083">
        <w:rPr>
          <w:sz w:val="28"/>
          <w:szCs w:val="28"/>
        </w:rPr>
        <w:t>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ля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верхнее</w:t>
      </w:r>
      <w:r w:rsidRPr="00683083">
        <w:rPr>
          <w:sz w:val="28"/>
          <w:szCs w:val="28"/>
        </w:rPr>
        <w:tab/>
        <w:t>нижнее</w:t>
      </w:r>
      <w:r w:rsidRPr="00683083">
        <w:rPr>
          <w:sz w:val="28"/>
          <w:szCs w:val="28"/>
        </w:rPr>
        <w:tab/>
        <w:t>левое</w:t>
      </w:r>
      <w:r w:rsidRPr="00683083">
        <w:rPr>
          <w:sz w:val="28"/>
          <w:szCs w:val="28"/>
        </w:rPr>
        <w:tab/>
        <w:t>право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 см</w:t>
      </w:r>
      <w:r w:rsidRPr="00683083">
        <w:rPr>
          <w:sz w:val="28"/>
          <w:szCs w:val="28"/>
        </w:rPr>
        <w:tab/>
        <w:t>2 см</w:t>
      </w:r>
      <w:r w:rsidRPr="00683083">
        <w:rPr>
          <w:sz w:val="28"/>
          <w:szCs w:val="28"/>
        </w:rPr>
        <w:tab/>
        <w:t>2,5 см</w:t>
      </w:r>
      <w:r w:rsidRPr="00683083">
        <w:rPr>
          <w:sz w:val="28"/>
          <w:szCs w:val="28"/>
        </w:rPr>
        <w:tab/>
        <w:t>2,5 см</w:t>
      </w:r>
    </w:p>
    <w:p w:rsidR="00683083" w:rsidRPr="00683083" w:rsidRDefault="00683083" w:rsidP="00683083">
      <w:pPr>
        <w:mirrorIndents/>
        <w:rPr>
          <w:sz w:val="28"/>
          <w:szCs w:val="28"/>
        </w:rPr>
      </w:pP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2. Набрать следующий текст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Тесто рассыпчато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00 г муки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00 г масл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0,5 стакана воды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Растереть масло, добавить муку, воду, всыпать 0,5 чайной ложки соли и замесить тесто. Использовать для пирожков, ватрушек, пирог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рядок выполнения задания №2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.</w:t>
      </w:r>
      <w:r w:rsidRPr="00683083">
        <w:rPr>
          <w:sz w:val="28"/>
          <w:szCs w:val="28"/>
        </w:rPr>
        <w:tab/>
        <w:t xml:space="preserve">Заголовок выровнять по центру с помощью элемента   вкладки Главная, шрифт полужирный   вкладки Главная, разрядка 3 </w:t>
      </w:r>
      <w:proofErr w:type="spellStart"/>
      <w:r w:rsidRPr="00683083">
        <w:rPr>
          <w:sz w:val="28"/>
          <w:szCs w:val="28"/>
        </w:rPr>
        <w:t>пт</w:t>
      </w:r>
      <w:proofErr w:type="spellEnd"/>
      <w:r w:rsidRPr="00683083">
        <w:rPr>
          <w:sz w:val="28"/>
          <w:szCs w:val="28"/>
        </w:rPr>
        <w:t xml:space="preserve"> (</w:t>
      </w:r>
      <w:proofErr w:type="spellStart"/>
      <w:r w:rsidRPr="00683083">
        <w:rPr>
          <w:sz w:val="28"/>
          <w:szCs w:val="28"/>
        </w:rPr>
        <w:t>Команда:Контекстное</w:t>
      </w:r>
      <w:proofErr w:type="spellEnd"/>
      <w:r w:rsidRPr="00683083">
        <w:rPr>
          <w:sz w:val="28"/>
          <w:szCs w:val="28"/>
        </w:rPr>
        <w:t xml:space="preserve"> </w:t>
      </w:r>
      <w:proofErr w:type="spellStart"/>
      <w:r w:rsidRPr="00683083">
        <w:rPr>
          <w:sz w:val="28"/>
          <w:szCs w:val="28"/>
        </w:rPr>
        <w:t>меню→Шрифт→Вкладка</w:t>
      </w:r>
      <w:proofErr w:type="spellEnd"/>
      <w:r w:rsidRPr="00683083">
        <w:rPr>
          <w:sz w:val="28"/>
          <w:szCs w:val="28"/>
        </w:rPr>
        <w:t xml:space="preserve"> «</w:t>
      </w:r>
      <w:proofErr w:type="spellStart"/>
      <w:r w:rsidRPr="00683083">
        <w:rPr>
          <w:sz w:val="28"/>
          <w:szCs w:val="28"/>
        </w:rPr>
        <w:t>Интервал»→«Разреженный</w:t>
      </w:r>
      <w:proofErr w:type="spellEnd"/>
      <w:r w:rsidRPr="00683083">
        <w:rPr>
          <w:sz w:val="28"/>
          <w:szCs w:val="28"/>
        </w:rPr>
        <w:t xml:space="preserve">» →на 3 </w:t>
      </w:r>
      <w:proofErr w:type="spellStart"/>
      <w:r w:rsidRPr="00683083">
        <w:rPr>
          <w:sz w:val="28"/>
          <w:szCs w:val="28"/>
        </w:rPr>
        <w:t>пт</w:t>
      </w:r>
      <w:proofErr w:type="spellEnd"/>
      <w:r w:rsidRPr="00683083">
        <w:rPr>
          <w:sz w:val="28"/>
          <w:szCs w:val="28"/>
        </w:rPr>
        <w:t xml:space="preserve">). Для заголовка также установить Видоизменение– Все прописные с помощью команды Контекстное </w:t>
      </w:r>
      <w:proofErr w:type="spellStart"/>
      <w:r w:rsidRPr="00683083">
        <w:rPr>
          <w:sz w:val="28"/>
          <w:szCs w:val="28"/>
        </w:rPr>
        <w:t>меню→Шрифт</w:t>
      </w:r>
      <w:proofErr w:type="spellEnd"/>
      <w:r w:rsidRPr="00683083">
        <w:rPr>
          <w:sz w:val="28"/>
          <w:szCs w:val="28"/>
        </w:rPr>
        <w:t>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Эти же команды можно выполнить с помощью элемента вкладки Главная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>Основной текст выровнять по ширине, красная строка (</w:t>
      </w:r>
      <w:proofErr w:type="spellStart"/>
      <w:r w:rsidRPr="00683083">
        <w:rPr>
          <w:sz w:val="28"/>
          <w:szCs w:val="28"/>
        </w:rPr>
        <w:t>Команда:Контекстное</w:t>
      </w:r>
      <w:proofErr w:type="spellEnd"/>
      <w:r w:rsidRPr="00683083">
        <w:rPr>
          <w:sz w:val="28"/>
          <w:szCs w:val="28"/>
        </w:rPr>
        <w:t xml:space="preserve"> </w:t>
      </w:r>
      <w:proofErr w:type="spellStart"/>
      <w:r w:rsidRPr="00683083">
        <w:rPr>
          <w:sz w:val="28"/>
          <w:szCs w:val="28"/>
        </w:rPr>
        <w:t>меню→Абзац→Отступ→Перваястрока→Отступ</w:t>
      </w:r>
      <w:proofErr w:type="spellEnd"/>
      <w:r w:rsidRPr="00683083">
        <w:rPr>
          <w:sz w:val="28"/>
          <w:szCs w:val="28"/>
        </w:rPr>
        <w:t>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 xml:space="preserve">Раскладка продуктов– шрифт полужирный, в конце каждой строки отбит абзац (нажатие клавиши </w:t>
      </w:r>
      <w:proofErr w:type="spellStart"/>
      <w:r w:rsidRPr="00683083">
        <w:rPr>
          <w:sz w:val="28"/>
          <w:szCs w:val="28"/>
        </w:rPr>
        <w:t>Enter</w:t>
      </w:r>
      <w:proofErr w:type="spellEnd"/>
      <w:r w:rsidRPr="00683083">
        <w:rPr>
          <w:sz w:val="28"/>
          <w:szCs w:val="28"/>
        </w:rPr>
        <w:t xml:space="preserve">). Выравнивание влево. Задать отступ слева. Для этого выделите абзацы, которые нужно «отодвинуть», выполните команду Контекстное </w:t>
      </w:r>
      <w:proofErr w:type="spellStart"/>
      <w:r w:rsidRPr="00683083">
        <w:rPr>
          <w:sz w:val="28"/>
          <w:szCs w:val="28"/>
        </w:rPr>
        <w:t>меню→Абзац→Вкладка</w:t>
      </w:r>
      <w:proofErr w:type="spellEnd"/>
      <w:r w:rsidRPr="00683083">
        <w:rPr>
          <w:sz w:val="28"/>
          <w:szCs w:val="28"/>
        </w:rPr>
        <w:t xml:space="preserve"> «Отступы и </w:t>
      </w:r>
      <w:proofErr w:type="spellStart"/>
      <w:r w:rsidRPr="00683083">
        <w:rPr>
          <w:sz w:val="28"/>
          <w:szCs w:val="28"/>
        </w:rPr>
        <w:t>интервалы»→«Отступ</w:t>
      </w:r>
      <w:proofErr w:type="spellEnd"/>
      <w:r w:rsidRPr="00683083">
        <w:rPr>
          <w:sz w:val="28"/>
          <w:szCs w:val="28"/>
        </w:rPr>
        <w:t xml:space="preserve"> слева» задайте размер отступа в см. (Эту операцию можно выполнить, передвигая мышью по </w:t>
      </w:r>
      <w:proofErr w:type="spellStart"/>
      <w:r w:rsidRPr="00683083">
        <w:rPr>
          <w:sz w:val="28"/>
          <w:szCs w:val="28"/>
        </w:rPr>
        <w:t>горизантальной</w:t>
      </w:r>
      <w:proofErr w:type="spellEnd"/>
      <w:r w:rsidRPr="00683083">
        <w:rPr>
          <w:sz w:val="28"/>
          <w:szCs w:val="28"/>
        </w:rPr>
        <w:t xml:space="preserve"> линейке треугольники и прямоугольник  . Верхний треугольник соответствует положению начала первой строки абзаца, нижний – величине отступа слева. Если схватить и переместить мышью нижний прямоугольник, то верхний и нижний треугольники </w:t>
      </w:r>
      <w:proofErr w:type="spellStart"/>
      <w:r w:rsidRPr="00683083">
        <w:rPr>
          <w:sz w:val="28"/>
          <w:szCs w:val="28"/>
        </w:rPr>
        <w:t>переместяться</w:t>
      </w:r>
      <w:proofErr w:type="spellEnd"/>
      <w:r w:rsidRPr="00683083">
        <w:rPr>
          <w:sz w:val="28"/>
          <w:szCs w:val="28"/>
        </w:rPr>
        <w:t xml:space="preserve"> вместе, то есть будет выполняться отступ с учетом первой строки. В правой части линейки имеется только один треугольник, соответствующий отступу справа.) Для словесного определения отступа никогда не употребляйте характеристику «куда </w:t>
      </w:r>
      <w:r w:rsidRPr="00683083">
        <w:rPr>
          <w:sz w:val="28"/>
          <w:szCs w:val="28"/>
        </w:rPr>
        <w:lastRenderedPageBreak/>
        <w:t>отодвинуть текст» (вправо, влево), используйте только формулировку «откуда» (слева, справа) иначе не избежать путаницы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Если линейка не отображена в рабочем окне редактора, ее можно установить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.</w:t>
      </w:r>
      <w:r w:rsidRPr="00683083">
        <w:rPr>
          <w:sz w:val="28"/>
          <w:szCs w:val="28"/>
        </w:rPr>
        <w:tab/>
        <w:t xml:space="preserve">Поместить текст в рамку. Для этого сначала выделить весь текст и с помощью команды вкладка Разметка </w:t>
      </w:r>
      <w:proofErr w:type="spellStart"/>
      <w:r w:rsidRPr="00683083">
        <w:rPr>
          <w:sz w:val="28"/>
          <w:szCs w:val="28"/>
        </w:rPr>
        <w:t>страницы→Границыстраниц→Граница→Рамка→Тип</w:t>
      </w:r>
      <w:proofErr w:type="spellEnd"/>
      <w:r w:rsidRPr="00683083">
        <w:rPr>
          <w:sz w:val="28"/>
          <w:szCs w:val="28"/>
        </w:rPr>
        <w:t xml:space="preserve"> рамка установить нужный тип рамки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5.</w:t>
      </w:r>
      <w:r w:rsidRPr="00683083">
        <w:rPr>
          <w:sz w:val="28"/>
          <w:szCs w:val="28"/>
        </w:rPr>
        <w:tab/>
        <w:t xml:space="preserve">Залить текст цветом с помощью команды вкладка Разметка </w:t>
      </w:r>
      <w:proofErr w:type="spellStart"/>
      <w:r w:rsidRPr="00683083">
        <w:rPr>
          <w:sz w:val="28"/>
          <w:szCs w:val="28"/>
        </w:rPr>
        <w:t>страницы→Границыстраниц→Заливка→На</w:t>
      </w:r>
      <w:proofErr w:type="spellEnd"/>
      <w:r w:rsidRPr="00683083">
        <w:rPr>
          <w:sz w:val="28"/>
          <w:szCs w:val="28"/>
        </w:rPr>
        <w:t xml:space="preserve"> вкладке Заливка выбрать необходимый цвет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6.</w:t>
      </w:r>
      <w:r w:rsidRPr="00683083">
        <w:rPr>
          <w:sz w:val="28"/>
          <w:szCs w:val="28"/>
        </w:rPr>
        <w:tab/>
        <w:t>В результате получится следующий отформатированный текст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ТЕСТО РАССЫПЧАТО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00 г муки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00 г масл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0,5 стакана воды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Растереть масло, добавить муку, воду, всыпать 0,5 чайной ложки соли и замесить тесто. Использовать для пирожков, ватрушек, пирог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3. Новым в этом упражнении является создание «водяных знаков». Вы можете создавать любые «водяные знаки», но лучше состоящие из нескольких одинаковых элемент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РИГЛАШЕНИ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Дорогие друзья!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риглашаю Вас на чаепити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 случаю моего совершеннолетия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Буду ждать в субботу,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7 января 2007г. в 14 час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Отличное настроение обязательно!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Оксан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рядок выполнения задания №3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.</w:t>
      </w:r>
      <w:r w:rsidRPr="00683083">
        <w:rPr>
          <w:sz w:val="28"/>
          <w:szCs w:val="28"/>
        </w:rPr>
        <w:tab/>
        <w:t>Заголовок и основной текст выровнены по центру, подпись вправо. Текстовый эффект достигается за счет использования различных шрифтов, размеров, курсива, полужирного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>Для создания «водяных знаков» необходимо использовать вкладку Вставк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>Выполните следующие действия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>Используя полосы прокрутки, расположите свой текст в верхней части экрана таким образом, чтобы в нижней его части осталось свободное место для рисунк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>Перейдите на вкладку Вставк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 xml:space="preserve">С помощью команды Фигуры выберите скругленный прямоугольник и, при помощи мыши, зажав клавишу </w:t>
      </w:r>
      <w:proofErr w:type="spellStart"/>
      <w:r w:rsidRPr="00683083">
        <w:rPr>
          <w:sz w:val="28"/>
          <w:szCs w:val="28"/>
        </w:rPr>
        <w:t>Shift</w:t>
      </w:r>
      <w:proofErr w:type="spellEnd"/>
      <w:r w:rsidRPr="00683083">
        <w:rPr>
          <w:sz w:val="28"/>
          <w:szCs w:val="28"/>
        </w:rPr>
        <w:t>, растяните ее на листе ниже набранного текста приглашения. (Желательно чтобы на экране одновременно были видны и текст, и рисунок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>Выделив фигуру, воспользуйтесь командой Контур фигуры. Выберите Цвет, Толщину и Штрихи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lastRenderedPageBreak/>
        <w:t></w:t>
      </w:r>
      <w:r w:rsidRPr="00683083">
        <w:rPr>
          <w:sz w:val="28"/>
          <w:szCs w:val="28"/>
        </w:rPr>
        <w:tab/>
        <w:t>Для тиражирования фигуры выделите ее, скопируйте необходимое число раз. Новая фигура может при вставке поместиться поверх первоначальной, и создается впечатление, что ничего не вставилось. В этом случае подведите указатель мыши к верхней (выделенной) фигуре, нажмите левую клавишу мыши и, не отпуская ее, перетащите на новое место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>Чтобы создать орнамент, нужно расположить все его элементы в определенном порядке. Графические объекты перемещаются по листу с помощью мыши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.</w:t>
      </w:r>
      <w:r w:rsidRPr="00683083">
        <w:rPr>
          <w:sz w:val="28"/>
          <w:szCs w:val="28"/>
        </w:rPr>
        <w:tab/>
        <w:t>Когда Ваш узор готов, остается поместить его под текст. Для этого: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 xml:space="preserve">выделите весь рисунок (удерживая клавишу </w:t>
      </w:r>
      <w:proofErr w:type="spellStart"/>
      <w:r w:rsidRPr="00683083">
        <w:rPr>
          <w:sz w:val="28"/>
          <w:szCs w:val="28"/>
        </w:rPr>
        <w:t>Shift</w:t>
      </w:r>
      <w:proofErr w:type="spellEnd"/>
      <w:r w:rsidRPr="00683083">
        <w:rPr>
          <w:sz w:val="28"/>
          <w:szCs w:val="28"/>
        </w:rPr>
        <w:t>, щелкните по каждому элементу орнамента);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 xml:space="preserve">сгруппируйте элементы орнамента для того, чтобы весь рисунок воспринимался как единый графический объект (команда Контекстное </w:t>
      </w:r>
      <w:proofErr w:type="spellStart"/>
      <w:r w:rsidRPr="00683083">
        <w:rPr>
          <w:sz w:val="28"/>
          <w:szCs w:val="28"/>
        </w:rPr>
        <w:t>меню→Группировка→Группировать</w:t>
      </w:r>
      <w:proofErr w:type="spellEnd"/>
      <w:r w:rsidRPr="00683083">
        <w:rPr>
          <w:sz w:val="28"/>
          <w:szCs w:val="28"/>
        </w:rPr>
        <w:t xml:space="preserve"> или с помощью элемента);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>переместите узор и поместите его поверх текста;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</w:t>
      </w:r>
      <w:r w:rsidRPr="00683083">
        <w:rPr>
          <w:sz w:val="28"/>
          <w:szCs w:val="28"/>
        </w:rPr>
        <w:tab/>
        <w:t xml:space="preserve">затем поместите весь текст в рамку с помощью команды </w:t>
      </w:r>
      <w:proofErr w:type="spellStart"/>
      <w:r w:rsidRPr="00683083">
        <w:rPr>
          <w:sz w:val="28"/>
          <w:szCs w:val="28"/>
        </w:rPr>
        <w:t>Формат→Границы</w:t>
      </w:r>
      <w:proofErr w:type="spellEnd"/>
      <w:r w:rsidRPr="00683083">
        <w:rPr>
          <w:sz w:val="28"/>
          <w:szCs w:val="28"/>
        </w:rPr>
        <w:t xml:space="preserve"> и заливка и на вкладке «Заливка» в раскрывающемся списке «Тип» выберите — Рамк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4. Оформить бланк следующего содержания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Содержание бланк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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«Бизнес-Сервис»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13244, Москва,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Новая ул., 3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тел. 123-4567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факс 123-4566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Уважаемый Василий Никифорович!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Акционерное общество «Бизнес-Сервис» приглашает Вас 15 ноября 2006г. в 20 часов на традиционное осеннее заседание Клуба московских джентльмен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 xml:space="preserve">Президент клуба А. М. </w:t>
      </w:r>
      <w:proofErr w:type="spellStart"/>
      <w:r w:rsidRPr="00683083">
        <w:rPr>
          <w:sz w:val="28"/>
          <w:szCs w:val="28"/>
        </w:rPr>
        <w:t>Ростокин</w:t>
      </w:r>
      <w:proofErr w:type="spellEnd"/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рядок выполнения задания №51.</w:t>
      </w:r>
      <w:r w:rsidRPr="00683083">
        <w:rPr>
          <w:sz w:val="28"/>
          <w:szCs w:val="28"/>
        </w:rPr>
        <w:tab/>
        <w:t xml:space="preserve">Текст реквизитов бланка выравнивается по центру (элемент   задан отступ справа (элемент линейки  ). Символ </w:t>
      </w:r>
      <w:r w:rsidRPr="00683083">
        <w:rPr>
          <w:sz w:val="28"/>
          <w:szCs w:val="28"/>
        </w:rPr>
        <w:t xml:space="preserve"> - это символ шрифта </w:t>
      </w:r>
      <w:proofErr w:type="spellStart"/>
      <w:r w:rsidRPr="00683083">
        <w:rPr>
          <w:sz w:val="28"/>
          <w:szCs w:val="28"/>
        </w:rPr>
        <w:t>Wingdings</w:t>
      </w:r>
      <w:proofErr w:type="spellEnd"/>
      <w:r w:rsidRPr="00683083">
        <w:rPr>
          <w:sz w:val="28"/>
          <w:szCs w:val="28"/>
        </w:rPr>
        <w:t xml:space="preserve">, выбирается с помощью команды Вставка →Символ на вкладке Символы выбрать шрифт- </w:t>
      </w:r>
      <w:proofErr w:type="spellStart"/>
      <w:r w:rsidRPr="00683083">
        <w:rPr>
          <w:sz w:val="28"/>
          <w:szCs w:val="28"/>
        </w:rPr>
        <w:t>Wingdings</w:t>
      </w:r>
      <w:proofErr w:type="spellEnd"/>
      <w:r w:rsidRPr="00683083">
        <w:rPr>
          <w:sz w:val="28"/>
          <w:szCs w:val="28"/>
        </w:rPr>
        <w:t>, размер шрифта увеличен до 22 пт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 xml:space="preserve">Заполнение бланка. Обращение выровнено по центру, основной текст и подпись— по ширине. Подпись форматируется с помощью нерастяжимого пробела, сочетаний клавиш </w:t>
      </w:r>
      <w:proofErr w:type="spellStart"/>
      <w:r w:rsidRPr="00683083">
        <w:rPr>
          <w:sz w:val="28"/>
          <w:szCs w:val="28"/>
        </w:rPr>
        <w:t>Shift+Ctrl</w:t>
      </w:r>
      <w:proofErr w:type="spellEnd"/>
      <w:r w:rsidRPr="00683083">
        <w:rPr>
          <w:sz w:val="28"/>
          <w:szCs w:val="28"/>
        </w:rPr>
        <w:t xml:space="preserve">+ «пробел», и принудительного конца строки, сочетаний клавиш </w:t>
      </w:r>
      <w:proofErr w:type="spellStart"/>
      <w:r w:rsidRPr="00683083">
        <w:rPr>
          <w:sz w:val="28"/>
          <w:szCs w:val="28"/>
        </w:rPr>
        <w:t>Shift+Enter</w:t>
      </w:r>
      <w:proofErr w:type="spellEnd"/>
      <w:r w:rsidRPr="00683083">
        <w:rPr>
          <w:sz w:val="28"/>
          <w:szCs w:val="28"/>
        </w:rPr>
        <w:t>. Нерастяжимый пробел устанавливается между словами «Президент» и «клуба», «А.» и «М.» и «</w:t>
      </w:r>
      <w:proofErr w:type="spellStart"/>
      <w:r w:rsidRPr="00683083">
        <w:rPr>
          <w:sz w:val="28"/>
          <w:szCs w:val="28"/>
        </w:rPr>
        <w:t>Ростокин</w:t>
      </w:r>
      <w:proofErr w:type="spellEnd"/>
      <w:r w:rsidRPr="00683083">
        <w:rPr>
          <w:sz w:val="28"/>
          <w:szCs w:val="28"/>
        </w:rPr>
        <w:t>», между словами «клуба» и «А.»- устанавливается обычный пробел. Принудительный конец строки – после слова «</w:t>
      </w:r>
      <w:proofErr w:type="spellStart"/>
      <w:r w:rsidRPr="00683083">
        <w:rPr>
          <w:sz w:val="28"/>
          <w:szCs w:val="28"/>
        </w:rPr>
        <w:t>Ростокин</w:t>
      </w:r>
      <w:proofErr w:type="spellEnd"/>
      <w:r w:rsidRPr="00683083">
        <w:rPr>
          <w:sz w:val="28"/>
          <w:szCs w:val="28"/>
        </w:rPr>
        <w:t>»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 xml:space="preserve">Увеличение расстояния между абзацами (для реквизитов) достигнуто не пустыми абзацами, а интервалами перед абзацем </w:t>
      </w:r>
      <w:proofErr w:type="spellStart"/>
      <w:r w:rsidRPr="00683083">
        <w:rPr>
          <w:sz w:val="28"/>
          <w:szCs w:val="28"/>
        </w:rPr>
        <w:t>Формат→Абзац</w:t>
      </w:r>
      <w:proofErr w:type="spellEnd"/>
      <w:r w:rsidRPr="00683083">
        <w:rPr>
          <w:sz w:val="28"/>
          <w:szCs w:val="28"/>
        </w:rPr>
        <w:t>..., на вкладке Отступы и интервалы в поле ввода Интервал перед установлен размер интервала в 6 пт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lastRenderedPageBreak/>
        <w:t>4.</w:t>
      </w:r>
      <w:r w:rsidRPr="00683083">
        <w:rPr>
          <w:sz w:val="28"/>
          <w:szCs w:val="28"/>
        </w:rPr>
        <w:tab/>
        <w:t>Задать параметры страницы. Делать это удобнее до установки абзацных отступов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5. Начертить обычный параллелепипед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>
        <w:rPr>
          <w:sz w:val="28"/>
          <w:szCs w:val="28"/>
        </w:rPr>
        <w:t>Порядок выполнения задания №5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Можно предложить следующий порядок построения (все используемые кнопки с панели Рисование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.</w:t>
      </w:r>
      <w:r w:rsidRPr="00683083">
        <w:rPr>
          <w:sz w:val="28"/>
          <w:szCs w:val="28"/>
        </w:rPr>
        <w:tab/>
        <w:t>Нарисовать прямоугольник ABB1А1  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>Провести одну из наклонных линий, например, A1D1  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>Скопировать A1D1 и вставить три раза ВС, В1С1, и AD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.</w:t>
      </w:r>
      <w:r w:rsidRPr="00683083">
        <w:rPr>
          <w:sz w:val="28"/>
          <w:szCs w:val="28"/>
        </w:rPr>
        <w:tab/>
        <w:t>Провести линии СС1 DD1, DC и D1C1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5.</w:t>
      </w:r>
      <w:r w:rsidRPr="00683083">
        <w:rPr>
          <w:sz w:val="28"/>
          <w:szCs w:val="28"/>
        </w:rPr>
        <w:tab/>
        <w:t>Выделяя соответствующие отрезки, выбрать Тип штриха – пунктирный  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6.</w:t>
      </w:r>
      <w:r w:rsidRPr="00683083">
        <w:rPr>
          <w:sz w:val="28"/>
          <w:szCs w:val="28"/>
        </w:rPr>
        <w:tab/>
        <w:t>Дорисовать координатные оси, выбрав инструмент Стрелка  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7.</w:t>
      </w:r>
      <w:r w:rsidRPr="00683083">
        <w:rPr>
          <w:sz w:val="28"/>
          <w:szCs w:val="28"/>
        </w:rPr>
        <w:tab/>
        <w:t>Самый трудоемкий процесс в этом упражнении - обозначение вершин. Для того чтобы расположить букву в нужном месте, включите кнопку Надпись на панели Рисование   и растяните рамку, пользуясь мышью, до требуемого размер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8.</w:t>
      </w:r>
      <w:r w:rsidRPr="00683083">
        <w:rPr>
          <w:sz w:val="28"/>
          <w:szCs w:val="28"/>
        </w:rPr>
        <w:tab/>
        <w:t>Вызвав контекстное меню на выделенной рамке, выберите пункт Формат объекта. На вкладке Цвета и линии цвет заливки выберите</w:t>
      </w:r>
      <w:r w:rsidR="006665BA">
        <w:rPr>
          <w:sz w:val="28"/>
          <w:szCs w:val="28"/>
        </w:rPr>
        <w:t xml:space="preserve">. </w:t>
      </w:r>
      <w:r w:rsidRPr="00683083">
        <w:rPr>
          <w:sz w:val="28"/>
          <w:szCs w:val="28"/>
        </w:rPr>
        <w:t xml:space="preserve"> Нет заливки, цвет линии – нет линии. Ваша рамка стала прозрачной. В ней можно помещать текст (нам нужна одна буква - обозначение вершины). Выделите свою рамку, скопируйте и затем вставьте 10 раз (перед вставкой снимите выделение с исходной рамки). Новая рамка может, после вставки, поместиться поверх предыдущей. В этом случае кажется, что вставки не произошло, а на самом деле достаточно переместить верхнюю рамку в сторону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9.</w:t>
      </w:r>
      <w:r w:rsidRPr="00683083">
        <w:rPr>
          <w:sz w:val="28"/>
          <w:szCs w:val="28"/>
        </w:rPr>
        <w:tab/>
        <w:t xml:space="preserve">Нижний индекс получается при помощи команды </w:t>
      </w:r>
      <w:proofErr w:type="spellStart"/>
      <w:r w:rsidRPr="00683083">
        <w:rPr>
          <w:sz w:val="28"/>
          <w:szCs w:val="28"/>
        </w:rPr>
        <w:t>Формат→Шрифт</w:t>
      </w:r>
      <w:proofErr w:type="spellEnd"/>
      <w:r w:rsidRPr="00683083">
        <w:rPr>
          <w:sz w:val="28"/>
          <w:szCs w:val="28"/>
        </w:rPr>
        <w:t>..., Видоизменение - подстрочный. Перемещаются рамки по листу при помощи мыши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0.</w:t>
      </w:r>
      <w:r w:rsidRPr="00683083">
        <w:rPr>
          <w:sz w:val="28"/>
          <w:szCs w:val="28"/>
        </w:rPr>
        <w:tab/>
        <w:t xml:space="preserve">Чертеж готов. Желательно представить его в виде единого графического объекта. Для этого, включив кнопку   растяните пунктирную рамку вокруг всего рисунка (выделите рисунок) и выполните команду </w:t>
      </w:r>
      <w:proofErr w:type="spellStart"/>
      <w:r w:rsidRPr="00683083">
        <w:rPr>
          <w:sz w:val="28"/>
          <w:szCs w:val="28"/>
        </w:rPr>
        <w:t>Действия→Группировать</w:t>
      </w:r>
      <w:proofErr w:type="spellEnd"/>
      <w:r w:rsidRPr="00683083">
        <w:rPr>
          <w:sz w:val="28"/>
          <w:szCs w:val="28"/>
        </w:rPr>
        <w:t xml:space="preserve">  . Теперь можно перемещать чертеж целиком по листу. Мало того, можно изменять его пропорции, если, выделив рисунок, потянуть мышью за узелки (квадратики на рамке выделения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Задание №6 Создать таблицу, вносить в нее текстовую информацию и выполнять обрамление таблицы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ab/>
        <w:t>понедельник</w:t>
      </w:r>
      <w:r w:rsidRPr="00683083">
        <w:rPr>
          <w:sz w:val="28"/>
          <w:szCs w:val="28"/>
        </w:rPr>
        <w:tab/>
        <w:t>вторник</w:t>
      </w:r>
      <w:r w:rsidRPr="00683083">
        <w:rPr>
          <w:sz w:val="28"/>
          <w:szCs w:val="28"/>
        </w:rPr>
        <w:tab/>
        <w:t>среда</w:t>
      </w:r>
      <w:r w:rsidRPr="00683083">
        <w:rPr>
          <w:sz w:val="28"/>
          <w:szCs w:val="28"/>
        </w:rPr>
        <w:tab/>
        <w:t>четверг</w:t>
      </w:r>
      <w:r w:rsidRPr="00683083">
        <w:rPr>
          <w:sz w:val="28"/>
          <w:szCs w:val="28"/>
        </w:rPr>
        <w:tab/>
        <w:t>пятниц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</w:t>
      </w:r>
      <w:r w:rsidRPr="00683083">
        <w:rPr>
          <w:sz w:val="28"/>
          <w:szCs w:val="28"/>
        </w:rPr>
        <w:tab/>
        <w:t>Математика</w:t>
      </w:r>
      <w:r w:rsidRPr="00683083">
        <w:rPr>
          <w:sz w:val="28"/>
          <w:szCs w:val="28"/>
        </w:rPr>
        <w:tab/>
        <w:t>Чтение</w:t>
      </w:r>
      <w:r w:rsidRPr="00683083">
        <w:rPr>
          <w:sz w:val="28"/>
          <w:szCs w:val="28"/>
        </w:rPr>
        <w:tab/>
        <w:t>Математика</w:t>
      </w:r>
      <w:r w:rsidRPr="00683083">
        <w:rPr>
          <w:sz w:val="28"/>
          <w:szCs w:val="28"/>
        </w:rPr>
        <w:tab/>
        <w:t>Русский язык</w:t>
      </w:r>
      <w:r w:rsidRPr="00683083">
        <w:rPr>
          <w:sz w:val="28"/>
          <w:szCs w:val="28"/>
        </w:rPr>
        <w:tab/>
        <w:t>Физическая культур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2</w:t>
      </w:r>
      <w:r w:rsidRPr="00683083">
        <w:rPr>
          <w:sz w:val="28"/>
          <w:szCs w:val="28"/>
        </w:rPr>
        <w:tab/>
        <w:t>Труд</w:t>
      </w:r>
      <w:r w:rsidRPr="00683083">
        <w:rPr>
          <w:sz w:val="28"/>
          <w:szCs w:val="28"/>
        </w:rPr>
        <w:tab/>
        <w:t>Музыка</w:t>
      </w:r>
      <w:r w:rsidRPr="00683083">
        <w:rPr>
          <w:sz w:val="28"/>
          <w:szCs w:val="28"/>
        </w:rPr>
        <w:tab/>
        <w:t>Чтение</w:t>
      </w:r>
      <w:r w:rsidRPr="00683083">
        <w:rPr>
          <w:sz w:val="28"/>
          <w:szCs w:val="28"/>
        </w:rPr>
        <w:tab/>
        <w:t>Этика</w:t>
      </w:r>
      <w:r w:rsidRPr="00683083">
        <w:rPr>
          <w:sz w:val="28"/>
          <w:szCs w:val="28"/>
        </w:rPr>
        <w:tab/>
        <w:t>Математика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</w:t>
      </w:r>
      <w:r w:rsidRPr="00683083">
        <w:rPr>
          <w:sz w:val="28"/>
          <w:szCs w:val="28"/>
        </w:rPr>
        <w:tab/>
        <w:t>Чтение</w:t>
      </w:r>
      <w:r w:rsidRPr="00683083">
        <w:rPr>
          <w:sz w:val="28"/>
          <w:szCs w:val="28"/>
        </w:rPr>
        <w:tab/>
        <w:t>Русский язык</w:t>
      </w:r>
      <w:r w:rsidRPr="00683083">
        <w:rPr>
          <w:sz w:val="28"/>
          <w:szCs w:val="28"/>
        </w:rPr>
        <w:tab/>
        <w:t>Русский язык</w:t>
      </w:r>
      <w:r w:rsidRPr="00683083">
        <w:rPr>
          <w:sz w:val="28"/>
          <w:szCs w:val="28"/>
        </w:rPr>
        <w:tab/>
        <w:t>Математика</w:t>
      </w:r>
      <w:r w:rsidRPr="00683083">
        <w:rPr>
          <w:sz w:val="28"/>
          <w:szCs w:val="28"/>
        </w:rPr>
        <w:tab/>
        <w:t>Чтение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</w:t>
      </w:r>
      <w:r w:rsidRPr="00683083">
        <w:rPr>
          <w:sz w:val="28"/>
          <w:szCs w:val="28"/>
        </w:rPr>
        <w:tab/>
        <w:t>Физическая культура</w:t>
      </w:r>
      <w:r w:rsidRPr="00683083">
        <w:rPr>
          <w:sz w:val="28"/>
          <w:szCs w:val="28"/>
        </w:rPr>
        <w:tab/>
        <w:t>Математика</w:t>
      </w:r>
      <w:r w:rsidRPr="00683083">
        <w:rPr>
          <w:sz w:val="28"/>
          <w:szCs w:val="28"/>
        </w:rPr>
        <w:tab/>
        <w:t>Труд</w:t>
      </w:r>
      <w:r w:rsidRPr="00683083">
        <w:rPr>
          <w:sz w:val="28"/>
          <w:szCs w:val="28"/>
        </w:rPr>
        <w:tab/>
        <w:t>ОБЖ</w:t>
      </w:r>
      <w:r w:rsidRPr="00683083">
        <w:rPr>
          <w:sz w:val="28"/>
          <w:szCs w:val="28"/>
        </w:rPr>
        <w:tab/>
        <w:t>ИЗО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Порядок выполнения задания №6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1.</w:t>
      </w:r>
      <w:r w:rsidRPr="00683083">
        <w:rPr>
          <w:sz w:val="28"/>
          <w:szCs w:val="28"/>
        </w:rPr>
        <w:tab/>
        <w:t>Вставьте таблицу с требуемым числом ячеек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lastRenderedPageBreak/>
        <w:t>2.</w:t>
      </w:r>
      <w:r w:rsidRPr="00683083">
        <w:rPr>
          <w:sz w:val="28"/>
          <w:szCs w:val="28"/>
        </w:rPr>
        <w:tab/>
        <w:t>Покажите, что для выделения строки (столбца) целиком нужно подвести указатель мыши левее (выше) и щелкнуть в тот момент, когда указатель имеет форму стрелки, указывающий на строку (столбец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>Столбец с нумерацией уроков выровняйте влево и при помощи мыши установите необходимую ширину. Все остальные ячейки выровняйте по центру. Дни недели и номера уроков выделите полужирным шрифтом. Форматирование шрифта можно произвести и после набора текста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4.</w:t>
      </w:r>
      <w:r w:rsidRPr="00683083">
        <w:rPr>
          <w:sz w:val="28"/>
          <w:szCs w:val="28"/>
        </w:rPr>
        <w:tab/>
        <w:t>Заполните остальные ячейки, придерживаясь следующего требования: на первом уроке должны быть «короткие» названия уроков, вписывающиеся в одну строчку (например, чтение). И «длинные» — в две строчки (например, физическая культура), на втором уроке все предметы должны помещаться в одну строчку, остальные уроки произвольно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5.</w:t>
      </w:r>
      <w:r w:rsidRPr="00683083">
        <w:rPr>
          <w:sz w:val="28"/>
          <w:szCs w:val="28"/>
        </w:rPr>
        <w:tab/>
        <w:t xml:space="preserve">Выполните просмотр с помощью команды </w:t>
      </w:r>
      <w:proofErr w:type="spellStart"/>
      <w:r w:rsidRPr="00683083">
        <w:rPr>
          <w:sz w:val="28"/>
          <w:szCs w:val="28"/>
        </w:rPr>
        <w:t>Файл→Предварительный</w:t>
      </w:r>
      <w:proofErr w:type="spellEnd"/>
      <w:r w:rsidRPr="00683083">
        <w:rPr>
          <w:sz w:val="28"/>
          <w:szCs w:val="28"/>
        </w:rPr>
        <w:t xml:space="preserve"> просмотр. Видно, что таблица не разлинована. Закройте просмотр (соответствующая кнопка)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6.</w:t>
      </w:r>
      <w:r w:rsidRPr="00683083">
        <w:rPr>
          <w:sz w:val="28"/>
          <w:szCs w:val="28"/>
        </w:rPr>
        <w:tab/>
        <w:t xml:space="preserve">Выделите таблицу и выполните обрамление </w:t>
      </w:r>
      <w:proofErr w:type="spellStart"/>
      <w:r w:rsidRPr="00683083">
        <w:rPr>
          <w:sz w:val="28"/>
          <w:szCs w:val="28"/>
        </w:rPr>
        <w:t>Формат→Границы</w:t>
      </w:r>
      <w:proofErr w:type="spellEnd"/>
      <w:r w:rsidRPr="00683083">
        <w:rPr>
          <w:sz w:val="28"/>
          <w:szCs w:val="28"/>
        </w:rPr>
        <w:t xml:space="preserve"> и заливка... на вкладке Граница выберите тип границы — Сетка. Выделяя таблицу, следите за тем, чтобы в выделение не попал маркер абзаца, следующего за таблицей, иначе тип границы — Сетка не будет Вам предложен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7.</w:t>
      </w:r>
      <w:r w:rsidRPr="00683083">
        <w:rPr>
          <w:sz w:val="28"/>
          <w:szCs w:val="28"/>
        </w:rPr>
        <w:tab/>
        <w:t>Выполните просмотр.</w:t>
      </w:r>
    </w:p>
    <w:p w:rsidR="00683083" w:rsidRPr="00683083" w:rsidRDefault="00683083" w:rsidP="00683083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>8.</w:t>
      </w:r>
      <w:r w:rsidRPr="00683083">
        <w:rPr>
          <w:sz w:val="28"/>
          <w:szCs w:val="28"/>
        </w:rPr>
        <w:tab/>
        <w:t xml:space="preserve">На данном примере можно показать способы вставки и удаления строк и столбцов. Выделив строку (столбец), воспользуйтесь командой </w:t>
      </w:r>
      <w:proofErr w:type="spellStart"/>
      <w:r w:rsidRPr="00683083">
        <w:rPr>
          <w:sz w:val="28"/>
          <w:szCs w:val="28"/>
        </w:rPr>
        <w:t>Таблица→Вставить</w:t>
      </w:r>
      <w:proofErr w:type="spellEnd"/>
      <w:r w:rsidRPr="00683083">
        <w:rPr>
          <w:sz w:val="28"/>
          <w:szCs w:val="28"/>
        </w:rPr>
        <w:t xml:space="preserve"> (Удалить) строки (столбцы).</w:t>
      </w:r>
    </w:p>
    <w:p w:rsidR="002A79BB" w:rsidRPr="00683083" w:rsidRDefault="00683083" w:rsidP="00683083">
      <w:pPr>
        <w:shd w:val="clear" w:color="auto" w:fill="FFFFFF"/>
        <w:jc w:val="both"/>
        <w:rPr>
          <w:sz w:val="28"/>
          <w:szCs w:val="28"/>
        </w:rPr>
      </w:pPr>
      <w:r w:rsidRPr="00683083">
        <w:rPr>
          <w:sz w:val="28"/>
          <w:szCs w:val="28"/>
        </w:rPr>
        <w:t>Обязательно сохраните файл, содержащий таблицу, так как работа с ни</w:t>
      </w:r>
    </w:p>
    <w:p w:rsidR="002A79BB" w:rsidRDefault="002A79BB" w:rsidP="002A7214">
      <w:pPr>
        <w:ind w:firstLine="142"/>
        <w:rPr>
          <w:sz w:val="28"/>
          <w:szCs w:val="28"/>
        </w:rPr>
      </w:pPr>
    </w:p>
    <w:p w:rsidR="006665BA" w:rsidRPr="0076456E" w:rsidRDefault="006665BA" w:rsidP="006665BA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6665BA" w:rsidRPr="001C5E78" w:rsidRDefault="006665BA" w:rsidP="006665B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6665BA" w:rsidRPr="001C5E78" w:rsidRDefault="006665BA" w:rsidP="006665B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6665BA" w:rsidRDefault="006665BA" w:rsidP="006665B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6665BA" w:rsidRDefault="006665BA" w:rsidP="006665B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2A79BB" w:rsidRDefault="006665BA" w:rsidP="002A7214">
      <w:pPr>
        <w:ind w:firstLine="142"/>
        <w:rPr>
          <w:sz w:val="28"/>
          <w:szCs w:val="28"/>
        </w:rPr>
      </w:pPr>
      <w:r w:rsidRPr="006665BA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Основные настройки документа</w:t>
      </w:r>
    </w:p>
    <w:p w:rsidR="006665BA" w:rsidRPr="0079617A" w:rsidRDefault="006665BA" w:rsidP="006665BA">
      <w:pPr>
        <w:mirrorIndents/>
        <w:jc w:val="both"/>
        <w:rPr>
          <w:sz w:val="28"/>
          <w:szCs w:val="28"/>
        </w:rPr>
      </w:pPr>
      <w:r w:rsidRPr="00CF4E4C">
        <w:rPr>
          <w:sz w:val="28"/>
          <w:szCs w:val="28"/>
        </w:rPr>
        <w:t xml:space="preserve">научится создавать и редактировать текстовый документ, ввести понятия абзацный отступ, маркированный список, нерастяжимый пробел и принудительный конец строки и продемонстрировать возможности их применения, закрепить навыки выравнивания абзацев и установки красной строки, отступа для абзаца, отработать навыки редактирования текста, научиться пользоваться панелью Рисование редактора MS </w:t>
      </w:r>
      <w:proofErr w:type="spellStart"/>
      <w:r w:rsidRPr="00CF4E4C">
        <w:rPr>
          <w:sz w:val="28"/>
          <w:szCs w:val="28"/>
        </w:rPr>
        <w:t>Word</w:t>
      </w:r>
      <w:proofErr w:type="spellEnd"/>
      <w:r w:rsidRPr="00CF4E4C">
        <w:rPr>
          <w:sz w:val="28"/>
          <w:szCs w:val="28"/>
        </w:rPr>
        <w:t>, познакомиться с инструментами, научиться менять тип линии, вставлять рамку текста, установив для нее цвет линии и заполнения</w:t>
      </w:r>
    </w:p>
    <w:p w:rsidR="006665BA" w:rsidRDefault="006665BA" w:rsidP="006665BA">
      <w:pPr>
        <w:shd w:val="clear" w:color="auto" w:fill="FFFFFF"/>
        <w:jc w:val="both"/>
      </w:pPr>
      <w:r w:rsidRPr="006665BA">
        <w:rPr>
          <w:b/>
          <w:sz w:val="28"/>
          <w:szCs w:val="28"/>
        </w:rPr>
        <w:t>Проверяемые результаты обучения</w:t>
      </w:r>
      <w:r>
        <w:rPr>
          <w:sz w:val="28"/>
          <w:szCs w:val="28"/>
        </w:rPr>
        <w:t xml:space="preserve">:  </w:t>
      </w:r>
      <w:r>
        <w:t>З.3,З.4, З.5,У2,У.4.У.3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 w:rsidRPr="006665BA">
        <w:rPr>
          <w:b/>
        </w:rPr>
        <w:t xml:space="preserve"> </w:t>
      </w:r>
      <w:r w:rsidRPr="006665BA">
        <w:rPr>
          <w:b/>
          <w:sz w:val="28"/>
          <w:szCs w:val="28"/>
        </w:rPr>
        <w:t>Рассматриваемые вопросы:</w:t>
      </w:r>
      <w:r w:rsidRPr="00683083">
        <w:t xml:space="preserve"> </w:t>
      </w:r>
      <w:r>
        <w:t xml:space="preserve">  </w:t>
      </w:r>
      <w:r w:rsidRPr="00683083">
        <w:rPr>
          <w:sz w:val="28"/>
          <w:szCs w:val="28"/>
        </w:rPr>
        <w:t>Абзацные отступы и интервалы</w:t>
      </w:r>
    </w:p>
    <w:p w:rsidR="006665BA" w:rsidRDefault="006665BA" w:rsidP="006665BA">
      <w:pPr>
        <w:mirrorIndents/>
        <w:rPr>
          <w:sz w:val="28"/>
          <w:szCs w:val="28"/>
        </w:rPr>
      </w:pPr>
      <w:r w:rsidRPr="00683083">
        <w:rPr>
          <w:sz w:val="28"/>
          <w:szCs w:val="28"/>
        </w:rPr>
        <w:t xml:space="preserve">Различие понятий «красная строка» и «отступы»: установленный размер красной (или висячей) строки распространяется только на первую строку абзаца. Отступ же действует на все строки абзаца и размер красной (или висячей) строки </w:t>
      </w:r>
      <w:r w:rsidRPr="00683083">
        <w:rPr>
          <w:sz w:val="28"/>
          <w:szCs w:val="28"/>
        </w:rPr>
        <w:lastRenderedPageBreak/>
        <w:t>отсчитывается от установленного отступа. Перед тем, как начать выполнять каждое задание, тщательно проанализируйте его, обратите особое внимание на расположение концов абзацев.</w:t>
      </w:r>
    </w:p>
    <w:p w:rsidR="002A79BB" w:rsidRDefault="006665BA" w:rsidP="002A7214">
      <w:pPr>
        <w:ind w:firstLine="142"/>
        <w:rPr>
          <w:sz w:val="28"/>
          <w:szCs w:val="28"/>
        </w:rPr>
      </w:pPr>
      <w:r>
        <w:rPr>
          <w:sz w:val="28"/>
          <w:szCs w:val="28"/>
        </w:rPr>
        <w:t>Выполнить задания: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 xml:space="preserve"> 1.</w:t>
      </w:r>
      <w:r w:rsidRPr="00683083">
        <w:rPr>
          <w:sz w:val="28"/>
          <w:szCs w:val="28"/>
        </w:rPr>
        <w:tab/>
        <w:t>Покажите, что для выделения строки (столбца) целиком нужно подвести указатель мыши левее (выше) и щелкнуть в тот момент, когда указатель имеет форму стрелки, указывающий на строку (столбец)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2.</w:t>
      </w:r>
      <w:r w:rsidRPr="00683083">
        <w:rPr>
          <w:sz w:val="28"/>
          <w:szCs w:val="28"/>
        </w:rPr>
        <w:tab/>
        <w:t>Столбец с нумерацией уроков выровняйте влево и при помощи мыши установите необходимую ширину. Все остальные ячейки выровняйте по центру. Дни недели и номера уроков выделите полужирным шрифтом. Форматирование шрифта можно произвести и после набора текста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3.</w:t>
      </w:r>
      <w:r w:rsidRPr="00683083">
        <w:rPr>
          <w:sz w:val="28"/>
          <w:szCs w:val="28"/>
        </w:rPr>
        <w:tab/>
        <w:t>Заполните остальные ячейки, придерживаясь следующего требования: на первом уроке должны быть «короткие» названия уроков, вписывающиеся в одну строчку (например, чтение). И «длинные» — в две строчки (например, физическая культура), на втором уроке все предметы должны помещаться в одну строчку, остальные уроки произвольно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4.</w:t>
      </w:r>
      <w:r w:rsidRPr="00683083">
        <w:rPr>
          <w:sz w:val="28"/>
          <w:szCs w:val="28"/>
        </w:rPr>
        <w:tab/>
        <w:t xml:space="preserve">Выполните просмотр с помощью команды </w:t>
      </w:r>
      <w:proofErr w:type="spellStart"/>
      <w:r w:rsidRPr="00683083">
        <w:rPr>
          <w:sz w:val="28"/>
          <w:szCs w:val="28"/>
        </w:rPr>
        <w:t>Файл→Предварительный</w:t>
      </w:r>
      <w:proofErr w:type="spellEnd"/>
      <w:r w:rsidRPr="00683083">
        <w:rPr>
          <w:sz w:val="28"/>
          <w:szCs w:val="28"/>
        </w:rPr>
        <w:t xml:space="preserve"> просмотр. Видно, что таблица не разлинована. Закройте просмотр (соответствующая кнопка)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5.</w:t>
      </w:r>
      <w:r w:rsidRPr="00683083">
        <w:rPr>
          <w:sz w:val="28"/>
          <w:szCs w:val="28"/>
        </w:rPr>
        <w:tab/>
        <w:t xml:space="preserve">Выделите таблицу и выполните обрамление </w:t>
      </w:r>
      <w:proofErr w:type="spellStart"/>
      <w:r w:rsidRPr="00683083">
        <w:rPr>
          <w:sz w:val="28"/>
          <w:szCs w:val="28"/>
        </w:rPr>
        <w:t>Формат→Границы</w:t>
      </w:r>
      <w:proofErr w:type="spellEnd"/>
      <w:r w:rsidRPr="00683083">
        <w:rPr>
          <w:sz w:val="28"/>
          <w:szCs w:val="28"/>
        </w:rPr>
        <w:t xml:space="preserve"> и заливка... на вкладке Граница выберите тип границы — Сетка. Выделяя таблицу, следите за тем, чтобы в выделение не попал маркер абзаца, следующего за таблицей, иначе тип границы — Сетка не будет Вам предложен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6.</w:t>
      </w:r>
      <w:r w:rsidRPr="00683083">
        <w:rPr>
          <w:sz w:val="28"/>
          <w:szCs w:val="28"/>
        </w:rPr>
        <w:tab/>
        <w:t>Выполните просмотр.</w:t>
      </w:r>
    </w:p>
    <w:p w:rsidR="006665BA" w:rsidRPr="00683083" w:rsidRDefault="006665BA" w:rsidP="006665BA">
      <w:pPr>
        <w:mirrorIndents/>
        <w:rPr>
          <w:sz w:val="28"/>
          <w:szCs w:val="28"/>
        </w:rPr>
      </w:pPr>
      <w:r>
        <w:rPr>
          <w:sz w:val="28"/>
          <w:szCs w:val="28"/>
        </w:rPr>
        <w:t>7.</w:t>
      </w:r>
      <w:r w:rsidRPr="00683083">
        <w:rPr>
          <w:sz w:val="28"/>
          <w:szCs w:val="28"/>
        </w:rPr>
        <w:tab/>
        <w:t xml:space="preserve">На данном примере можно показать способы вставки и удаления строк и столбцов. Выделив строку (столбец), воспользуйтесь командой </w:t>
      </w:r>
      <w:proofErr w:type="spellStart"/>
      <w:r w:rsidRPr="00683083">
        <w:rPr>
          <w:sz w:val="28"/>
          <w:szCs w:val="28"/>
        </w:rPr>
        <w:t>Таблица→Вставить</w:t>
      </w:r>
      <w:proofErr w:type="spellEnd"/>
      <w:r w:rsidRPr="00683083">
        <w:rPr>
          <w:sz w:val="28"/>
          <w:szCs w:val="28"/>
        </w:rPr>
        <w:t xml:space="preserve"> (Удалить) строки (столбцы).</w:t>
      </w:r>
    </w:p>
    <w:p w:rsidR="002A79BB" w:rsidRDefault="006665BA" w:rsidP="006665BA">
      <w:pPr>
        <w:ind w:firstLine="142"/>
        <w:rPr>
          <w:sz w:val="28"/>
          <w:szCs w:val="28"/>
        </w:rPr>
      </w:pPr>
      <w:r>
        <w:rPr>
          <w:sz w:val="28"/>
          <w:szCs w:val="28"/>
        </w:rPr>
        <w:t>8.</w:t>
      </w:r>
      <w:r w:rsidRPr="00683083">
        <w:rPr>
          <w:sz w:val="28"/>
          <w:szCs w:val="28"/>
        </w:rPr>
        <w:t>Обязательно сохраните файл, содержащий таблицу</w:t>
      </w:r>
    </w:p>
    <w:p w:rsidR="000B4046" w:rsidRDefault="000B4046" w:rsidP="000B4046">
      <w:pPr>
        <w:ind w:firstLine="142"/>
        <w:rPr>
          <w:sz w:val="28"/>
          <w:szCs w:val="28"/>
        </w:rPr>
      </w:pPr>
    </w:p>
    <w:p w:rsidR="000B4046" w:rsidRPr="0076456E" w:rsidRDefault="000B4046" w:rsidP="000B4046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0B4046" w:rsidRPr="001C5E78" w:rsidRDefault="000B4046" w:rsidP="000B4046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0B4046" w:rsidRPr="001C5E78" w:rsidRDefault="000B4046" w:rsidP="000B4046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0B4046" w:rsidRDefault="000B4046" w:rsidP="000B4046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0B4046" w:rsidRDefault="000B4046" w:rsidP="000B4046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44458B" w:rsidRDefault="0044458B" w:rsidP="000B4046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0B4046" w:rsidRDefault="000B4046" w:rsidP="000B4046">
      <w:pPr>
        <w:pStyle w:val="a7"/>
        <w:rPr>
          <w:rFonts w:ascii="Times New Roman" w:hAnsi="Times New Roman" w:cs="Times New Roman"/>
          <w:sz w:val="28"/>
          <w:szCs w:val="28"/>
        </w:rPr>
      </w:pPr>
      <w:r w:rsidRPr="000B4046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0B4046">
        <w:rPr>
          <w:rFonts w:ascii="Times New Roman" w:hAnsi="Times New Roman" w:cs="Times New Roman"/>
          <w:sz w:val="28"/>
          <w:szCs w:val="28"/>
        </w:rPr>
        <w:t xml:space="preserve">Технологии создания, редактирования, оформления, сохранения, передачи и поиска информации в среде текстового процессора </w:t>
      </w:r>
      <w:r w:rsidRPr="000B4046">
        <w:rPr>
          <w:rFonts w:ascii="Times New Roman" w:hAnsi="Times New Roman" w:cs="Times New Roman"/>
          <w:sz w:val="28"/>
          <w:szCs w:val="28"/>
          <w:lang w:val="en-US"/>
        </w:rPr>
        <w:t>MSWord</w:t>
      </w:r>
    </w:p>
    <w:p w:rsidR="0044458B" w:rsidRDefault="0044458B" w:rsidP="0044458B">
      <w:pPr>
        <w:rPr>
          <w:sz w:val="28"/>
          <w:szCs w:val="28"/>
        </w:rPr>
      </w:pPr>
      <w:r>
        <w:rPr>
          <w:b/>
          <w:sz w:val="28"/>
          <w:szCs w:val="28"/>
        </w:rPr>
        <w:t>Цель :</w:t>
      </w:r>
      <w:r w:rsidRPr="0044458B">
        <w:t xml:space="preserve"> </w:t>
      </w:r>
      <w:r>
        <w:t xml:space="preserve">  </w:t>
      </w:r>
      <w:r w:rsidRPr="0044458B">
        <w:rPr>
          <w:sz w:val="28"/>
          <w:szCs w:val="28"/>
        </w:rPr>
        <w:t>научить набирать текст с клавиатуры по образцу; приемам ввода русских и английских слов, числовой и символьной информации; основным операциям редактирования: копирование, вставка, удаление, перемещение; приемам быстрого форматирования.</w:t>
      </w:r>
    </w:p>
    <w:p w:rsidR="0044458B" w:rsidRDefault="0044458B" w:rsidP="0044458B">
      <w:pPr>
        <w:shd w:val="clear" w:color="auto" w:fill="FFFFFF"/>
        <w:jc w:val="both"/>
      </w:pPr>
      <w:r>
        <w:rPr>
          <w:sz w:val="28"/>
          <w:szCs w:val="28"/>
        </w:rPr>
        <w:t>Проверяемые результаты обучения:</w:t>
      </w:r>
      <w:r w:rsidRPr="0044458B">
        <w:t xml:space="preserve"> </w:t>
      </w:r>
      <w:r>
        <w:t>З.3,З.4, З.5,У2,У.4.У.3.</w:t>
      </w:r>
    </w:p>
    <w:p w:rsidR="0044458B" w:rsidRDefault="0044458B" w:rsidP="0044458B">
      <w:pPr>
        <w:rPr>
          <w:sz w:val="28"/>
          <w:szCs w:val="28"/>
        </w:rPr>
      </w:pPr>
      <w:r>
        <w:rPr>
          <w:sz w:val="28"/>
          <w:szCs w:val="28"/>
        </w:rPr>
        <w:t>Выполнить практически е задания по предложенной технологии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lastRenderedPageBreak/>
        <w:t xml:space="preserve">  Запустите </w:t>
      </w:r>
      <w:proofErr w:type="spellStart"/>
      <w:r w:rsidRPr="0044458B">
        <w:rPr>
          <w:sz w:val="28"/>
          <w:szCs w:val="28"/>
        </w:rPr>
        <w:t>Word</w:t>
      </w:r>
      <w:proofErr w:type="spellEnd"/>
      <w:r w:rsidRPr="0044458B">
        <w:rPr>
          <w:sz w:val="28"/>
          <w:szCs w:val="28"/>
        </w:rPr>
        <w:t>, известным вам способом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Наберите следующий текст: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«XX век. 1994-й год был годом, когда многие люди впервые услышали о сети Интернет. Этому предшествовало несколько этапов. 2 января 1969 года Управление перспективных исследований (ARPA), являющееся одним из подразделений Министерства обороны США, начало работу над проектом связи компьютеров оборонных организаций. В результате исследований была создана сеть </w:t>
      </w:r>
      <w:proofErr w:type="spellStart"/>
      <w:r w:rsidRPr="0044458B">
        <w:rPr>
          <w:sz w:val="28"/>
          <w:szCs w:val="28"/>
        </w:rPr>
        <w:t>ARPAnet</w:t>
      </w:r>
      <w:proofErr w:type="spellEnd"/>
      <w:r w:rsidRPr="0044458B">
        <w:rPr>
          <w:sz w:val="28"/>
          <w:szCs w:val="28"/>
        </w:rPr>
        <w:t xml:space="preserve">. Но в отличие от </w:t>
      </w:r>
      <w:proofErr w:type="spellStart"/>
      <w:r w:rsidRPr="0044458B">
        <w:rPr>
          <w:sz w:val="28"/>
          <w:szCs w:val="28"/>
        </w:rPr>
        <w:t>ARPAnet</w:t>
      </w:r>
      <w:proofErr w:type="spellEnd"/>
      <w:r w:rsidRPr="0044458B">
        <w:rPr>
          <w:sz w:val="28"/>
          <w:szCs w:val="28"/>
        </w:rPr>
        <w:t xml:space="preserve">, Интернет вырос из множества небольших, независимых локальных сетей, принадлежащих компаниям и другим организациям, которые смогли увидеть преимущества объединения друг с другом. Следующим этапом в развитии Интернет было создание сети Национального научного фонда США (NSF). Сеть, названная </w:t>
      </w:r>
      <w:proofErr w:type="spellStart"/>
      <w:r w:rsidRPr="0044458B">
        <w:rPr>
          <w:sz w:val="28"/>
          <w:szCs w:val="28"/>
        </w:rPr>
        <w:t>NSFnet</w:t>
      </w:r>
      <w:proofErr w:type="spellEnd"/>
      <w:r w:rsidRPr="0044458B">
        <w:rPr>
          <w:sz w:val="28"/>
          <w:szCs w:val="28"/>
        </w:rPr>
        <w:t>, объединила научные центры США. При этом основой сети стали пять суперкомпьютеров, соединенных между собой высокоскоростными линиями связи»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Обратите внимание, что некоторые слова в тексте подчеркнуты красной волнистой линией или зеленой волнистой линией. Значит </w:t>
      </w:r>
      <w:proofErr w:type="spellStart"/>
      <w:r w:rsidRPr="0044458B">
        <w:rPr>
          <w:sz w:val="28"/>
          <w:szCs w:val="28"/>
        </w:rPr>
        <w:t>Word</w:t>
      </w:r>
      <w:proofErr w:type="spellEnd"/>
      <w:r w:rsidRPr="0044458B">
        <w:rPr>
          <w:sz w:val="28"/>
          <w:szCs w:val="28"/>
        </w:rPr>
        <w:t xml:space="preserve"> настроен на автоматическую проверку орфографии и грамматики. Красная линия - орфографическая ошибка. Щелкаем правой кнопкой по подчеркнутому слову. Встроенный словарь предлагает слова для замены, вы выбираете слово из списка, если же слово набрано верно, и в этом уверены, можете его Добавить в словарь. Если сомневаетесь нажмите Пропустить все. 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Системы проверки правописания, используемые в большинстве современных текстовых редакторов, позволяют выявлять значительную часть допущенных пользователем опечаток и орфографических ошибок. Принцип действия типичной системы проверки правописания следующий: во встроенном словаре системы содержится большой набор слов анализируемого языка в различных грамматических формах (время, число и т.д.), система пытается найти  проверяемое слово в этом словаре. Если слово найдено, то оно считается правильно написанным. Если слово не найдено в словаре, но есть похожие слова, то выдается сообщение об ошибке и предлагаются возможные варианты замены. Если ничего похожего не найдено, то система предлагает исправить слово или занести его в словарь. Конечно, принцип автоматизированной проверки орфографии здесь изложен весьма в упрощенной форме, но суть его именно такова. При проверке правописания слова с ошибками были подчеркнуты красной линией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Метод проверки орфографии по словарю не позволяет выявить случаи, когда ошибка допущена таким образом, что получившееся слово есть в словаре. Часто такие ошибки легко заметны человеку, но совершенно скрыты от программы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Вот примеры таких фраз: Иван Петрович шлет Вам по клон. (Имелось в виду, конечно, поклон). Я не нашел нежный файл. (Понятно, что надо было нужный)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Существуют более интеллектуальные системы проверки правописания, позволяющие выявлять ошибки в согласовании форм слов и расстановке знаков препинания (то есть в грамматике и пунктуации). В них хранится набор соответствующих правил, записанных в формальном виде. Такая система смогла бы обратить внимание пользователя на подозрительное место в фразе про Ивана </w:t>
      </w:r>
      <w:r w:rsidRPr="0044458B">
        <w:rPr>
          <w:sz w:val="28"/>
          <w:szCs w:val="28"/>
        </w:rPr>
        <w:lastRenderedPageBreak/>
        <w:t>Петровича, предположив, что слово “клон” употреблено не в том падеже (вместо “клону”) или пропущено связующее слово между ним и предлогом “по” (например, шлет Вам по почте клон). В любом случае, пользователь обратит внимание на эту фразу и исправит ее. В случае с нежным файлом бессильны даже системы с функцией проверки грамматики, так как анализ смысла текста им не под силу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Системы проверки правописания обнаруживают значительное количество ошибок и опечаток. Чем больше словарь системы, чем больше правил и алгоритмов проверки в ней заложено, тем больше процент обнаруживаемых ей ошибок. Но, ни одна система проверки орфографии не может гарантировать полного отсутствия ошибок и опечаток в документе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Сохраните файл под своей фамилией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Мои документы \ Папка (с номером вашей группы)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Пример: Мои документы \ 43 \ Иванов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Отредактируйте созданный вами документ:</w:t>
      </w:r>
    </w:p>
    <w:p w:rsidR="0044458B" w:rsidRPr="00BC3930" w:rsidRDefault="0044458B" w:rsidP="0044458B">
      <w:pPr>
        <w:jc w:val="both"/>
        <w:rPr>
          <w:sz w:val="28"/>
          <w:szCs w:val="28"/>
          <w:lang w:val="en-US"/>
        </w:rPr>
      </w:pPr>
      <w:r w:rsidRPr="00BC3930">
        <w:rPr>
          <w:sz w:val="28"/>
          <w:szCs w:val="28"/>
          <w:lang w:val="en-US"/>
        </w:rPr>
        <w:t>•</w:t>
      </w:r>
      <w:r w:rsidRPr="00BC3930">
        <w:rPr>
          <w:sz w:val="28"/>
          <w:szCs w:val="28"/>
          <w:lang w:val="en-US"/>
        </w:rPr>
        <w:tab/>
        <w:t>«</w:t>
      </w:r>
      <w:r w:rsidRPr="0044458B">
        <w:rPr>
          <w:sz w:val="28"/>
          <w:szCs w:val="28"/>
        </w:rPr>
        <w:t>Интернет</w:t>
      </w:r>
      <w:r w:rsidRPr="00BC3930">
        <w:rPr>
          <w:sz w:val="28"/>
          <w:szCs w:val="28"/>
          <w:lang w:val="en-US"/>
        </w:rPr>
        <w:t xml:space="preserve">» </w:t>
      </w:r>
      <w:proofErr w:type="spellStart"/>
      <w:r w:rsidRPr="0044458B">
        <w:rPr>
          <w:sz w:val="28"/>
          <w:szCs w:val="28"/>
        </w:rPr>
        <w:t>заменитена</w:t>
      </w:r>
      <w:proofErr w:type="spellEnd"/>
      <w:r w:rsidRPr="00BC3930">
        <w:rPr>
          <w:sz w:val="28"/>
          <w:szCs w:val="28"/>
          <w:lang w:val="en-US"/>
        </w:rPr>
        <w:t xml:space="preserve"> «</w:t>
      </w:r>
      <w:r w:rsidRPr="0044458B">
        <w:rPr>
          <w:sz w:val="28"/>
          <w:szCs w:val="28"/>
          <w:lang w:val="en-US"/>
        </w:rPr>
        <w:t>Internet</w:t>
      </w:r>
      <w:r w:rsidRPr="00BC3930">
        <w:rPr>
          <w:sz w:val="28"/>
          <w:szCs w:val="28"/>
          <w:lang w:val="en-US"/>
        </w:rPr>
        <w:t>»;</w:t>
      </w:r>
    </w:p>
    <w:p w:rsidR="0044458B" w:rsidRPr="0044458B" w:rsidRDefault="0044458B" w:rsidP="0044458B">
      <w:pPr>
        <w:jc w:val="both"/>
        <w:rPr>
          <w:sz w:val="28"/>
          <w:szCs w:val="28"/>
          <w:lang w:val="en-US"/>
        </w:rPr>
      </w:pPr>
      <w:r w:rsidRPr="0044458B">
        <w:rPr>
          <w:sz w:val="28"/>
          <w:szCs w:val="28"/>
          <w:lang w:val="en-US"/>
        </w:rPr>
        <w:t>•</w:t>
      </w:r>
      <w:r w:rsidRPr="0044458B">
        <w:rPr>
          <w:sz w:val="28"/>
          <w:szCs w:val="28"/>
          <w:lang w:val="en-US"/>
        </w:rPr>
        <w:tab/>
        <w:t xml:space="preserve">«ARPA» </w:t>
      </w:r>
      <w:proofErr w:type="spellStart"/>
      <w:r w:rsidRPr="0044458B">
        <w:rPr>
          <w:sz w:val="28"/>
          <w:szCs w:val="28"/>
        </w:rPr>
        <w:t>заменитена</w:t>
      </w:r>
      <w:proofErr w:type="spellEnd"/>
      <w:r w:rsidRPr="0044458B">
        <w:rPr>
          <w:sz w:val="28"/>
          <w:szCs w:val="28"/>
          <w:lang w:val="en-US"/>
        </w:rPr>
        <w:t xml:space="preserve"> «Advanced Research Projects Agency»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>Слово «пять» замените на «5»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 xml:space="preserve">Включите опцию Непечатаемые знаки и определите, правильно ли был произведен вами набор текста? 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>Разбейте текст на три абзаца: 1-й абзац – заголовок, 2-й абзац заканчивается словами: «…друг с другом.»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>Выделите заголовок «XX век» и замените шрифт на полужирный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 xml:space="preserve">Выделите в тексте слова на английском языке и замените шрифт на полужирный. Можно выполнить это задание последовательно выделяя каждое слова и видоизменять его начертание. Есть более эффективный способ: удерживая нажатой клавишу </w:t>
      </w:r>
      <w:proofErr w:type="spellStart"/>
      <w:r w:rsidRPr="0044458B">
        <w:rPr>
          <w:sz w:val="28"/>
          <w:szCs w:val="28"/>
        </w:rPr>
        <w:t>Ctrl</w:t>
      </w:r>
      <w:proofErr w:type="spellEnd"/>
      <w:r w:rsidRPr="0044458B">
        <w:rPr>
          <w:sz w:val="28"/>
          <w:szCs w:val="28"/>
        </w:rPr>
        <w:t>, щелкаем каждое необходимо слово двойным щелчком левой кнопки мыши и присваиваем необходимое начертание;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•</w:t>
      </w:r>
      <w:r w:rsidRPr="0044458B">
        <w:rPr>
          <w:sz w:val="28"/>
          <w:szCs w:val="28"/>
        </w:rPr>
        <w:tab/>
        <w:t>Расположите текст по ширине страницы, используя панель Выравнивание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Внимание: При выравнивании по ширине могут возникать слишком большие интервалы между словами. Чтобы этого избежать, необходимо установить переносы в словах. Если же в начале работы с документом задать функцию </w:t>
      </w:r>
      <w:proofErr w:type="spellStart"/>
      <w:r w:rsidRPr="0044458B">
        <w:rPr>
          <w:sz w:val="28"/>
          <w:szCs w:val="28"/>
        </w:rPr>
        <w:t>автопереноса</w:t>
      </w:r>
      <w:proofErr w:type="spellEnd"/>
      <w:r w:rsidRPr="0044458B">
        <w:rPr>
          <w:sz w:val="28"/>
          <w:szCs w:val="28"/>
        </w:rPr>
        <w:t>, то этот автоматизируется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В нашем примере переносы отсутствуют. Сервис – Язык - Расстановка переносов – Снимите все флажки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Ниже, через 1 пустую строку, укажите свою фамилию и имя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Сохраните отредактированный вами документ: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Если вы его хотите сохранить под заранее созданным именем, то достаточно нажать кнопку Сохранить  или выполнить команду Файл – Сохранить. Если же вы хотите сохранить изменения в документе как новый файл, то необходимо это сделать, задав новое имя документу. 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Секреты редактирования словаря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В </w:t>
      </w:r>
      <w:proofErr w:type="spellStart"/>
      <w:r w:rsidRPr="0044458B">
        <w:rPr>
          <w:sz w:val="28"/>
          <w:szCs w:val="28"/>
        </w:rPr>
        <w:t>Word</w:t>
      </w:r>
      <w:proofErr w:type="spellEnd"/>
      <w:r w:rsidRPr="0044458B">
        <w:rPr>
          <w:sz w:val="28"/>
          <w:szCs w:val="28"/>
        </w:rPr>
        <w:t>, да и в других офисных программах для проверки правописания используется как минимум два словаря. Первый – это стандартный словарь какого либо языка, а вот второй словарь создает и пополняет непосредственно сам пользователь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lastRenderedPageBreak/>
        <w:t>В этот пользовательский словарь и входят те слова, которые мы включаем, выбрав в настройках орфографии пункт «Добавить в словарь». В него-то порой и закрадываются ошибки, добавлено слово с ошибкой и так далее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>Чтобы исправить эту ситуацию заходим в «Сервис – Параметры», открываем вкладку «Правописание», далее нажимаем на кнопку словари. В появившемся списке словарей (как правило, он один единственный) выделяем его и жмем на «изменить».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  <w:r w:rsidRPr="0044458B">
        <w:rPr>
          <w:sz w:val="28"/>
          <w:szCs w:val="28"/>
        </w:rPr>
        <w:t xml:space="preserve">После этого видим список со всеми добавленными в словарь словами. Выбираем нужное и удаляем. </w:t>
      </w:r>
    </w:p>
    <w:p w:rsidR="0044458B" w:rsidRPr="0044458B" w:rsidRDefault="0044458B" w:rsidP="0044458B">
      <w:pPr>
        <w:jc w:val="both"/>
        <w:rPr>
          <w:sz w:val="28"/>
          <w:szCs w:val="28"/>
        </w:rPr>
      </w:pPr>
    </w:p>
    <w:p w:rsidR="0044458B" w:rsidRPr="0076456E" w:rsidRDefault="0044458B" w:rsidP="0044458B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44458B" w:rsidRPr="001C5E78" w:rsidRDefault="0044458B" w:rsidP="0044458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44458B" w:rsidRPr="001C5E78" w:rsidRDefault="0044458B" w:rsidP="0044458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44458B" w:rsidRDefault="0044458B" w:rsidP="0044458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44458B" w:rsidRDefault="0044458B" w:rsidP="0044458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44458B" w:rsidRDefault="0044458B" w:rsidP="0044458B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4458B" w:rsidRPr="00A24020" w:rsidRDefault="0044458B" w:rsidP="0044458B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Pr="0044458B">
        <w:rPr>
          <w:sz w:val="24"/>
          <w:szCs w:val="24"/>
        </w:rPr>
        <w:t xml:space="preserve"> </w:t>
      </w:r>
      <w:r w:rsidRPr="00A24020">
        <w:rPr>
          <w:rFonts w:ascii="Times New Roman" w:hAnsi="Times New Roman" w:cs="Times New Roman"/>
          <w:sz w:val="28"/>
          <w:szCs w:val="28"/>
        </w:rPr>
        <w:t>Добавление в текст рисунков и объектов</w:t>
      </w:r>
    </w:p>
    <w:p w:rsidR="00A24020" w:rsidRPr="00A24020" w:rsidRDefault="00A24020" w:rsidP="00A24020">
      <w:pPr>
        <w:rPr>
          <w:sz w:val="28"/>
          <w:szCs w:val="28"/>
        </w:rPr>
      </w:pPr>
      <w:r w:rsidRPr="00A24020">
        <w:rPr>
          <w:b/>
          <w:sz w:val="28"/>
          <w:szCs w:val="28"/>
        </w:rPr>
        <w:t>Цель работы:</w:t>
      </w:r>
      <w:r w:rsidRPr="00A24020">
        <w:rPr>
          <w:sz w:val="28"/>
          <w:szCs w:val="28"/>
        </w:rPr>
        <w:t xml:space="preserve">   научить,  как вставить готовый рисунок из коллекции </w:t>
      </w:r>
      <w:proofErr w:type="spellStart"/>
      <w:r w:rsidRPr="00A24020">
        <w:rPr>
          <w:sz w:val="28"/>
          <w:szCs w:val="28"/>
        </w:rPr>
        <w:t>Microsoft</w:t>
      </w:r>
      <w:proofErr w:type="spellEnd"/>
      <w:r w:rsidRPr="00A24020">
        <w:rPr>
          <w:sz w:val="28"/>
          <w:szCs w:val="28"/>
        </w:rPr>
        <w:t xml:space="preserve"> </w:t>
      </w:r>
      <w:proofErr w:type="spellStart"/>
      <w:r w:rsidRPr="00A24020">
        <w:rPr>
          <w:sz w:val="28"/>
          <w:szCs w:val="28"/>
        </w:rPr>
        <w:t>ClipArt</w:t>
      </w:r>
      <w:proofErr w:type="spellEnd"/>
      <w:r w:rsidRPr="00A24020">
        <w:rPr>
          <w:sz w:val="28"/>
          <w:szCs w:val="28"/>
        </w:rPr>
        <w:t>; познакомить  с основными приемами работы с графическими объектами на примере создания объявления по предложенному образцу; применение ранее освоенных навыков для создания требуемого документа: таблица, параметры страницы, форматирование различных элементов текста.</w:t>
      </w:r>
    </w:p>
    <w:p w:rsidR="00A24020" w:rsidRDefault="00A24020" w:rsidP="00A24020">
      <w:pPr>
        <w:shd w:val="clear" w:color="auto" w:fill="FFFFFF"/>
        <w:jc w:val="both"/>
      </w:pPr>
      <w:r w:rsidRPr="00A24020">
        <w:rPr>
          <w:b/>
          <w:sz w:val="28"/>
          <w:szCs w:val="28"/>
        </w:rPr>
        <w:t>Проверяемые результаты</w:t>
      </w:r>
      <w:r w:rsidRPr="00A24020">
        <w:rPr>
          <w:sz w:val="28"/>
          <w:szCs w:val="28"/>
        </w:rPr>
        <w:t>:</w:t>
      </w:r>
      <w:r w:rsidRPr="00A24020">
        <w:t xml:space="preserve"> </w:t>
      </w:r>
      <w:r>
        <w:t>З.3,З.4, З.5,У2,У.4.У.3.</w:t>
      </w:r>
    </w:p>
    <w:p w:rsidR="00A24020" w:rsidRPr="00A24020" w:rsidRDefault="00A24020" w:rsidP="00A24020">
      <w:pPr>
        <w:rPr>
          <w:b/>
          <w:sz w:val="28"/>
          <w:szCs w:val="28"/>
        </w:rPr>
      </w:pPr>
      <w:r w:rsidRPr="00A24020">
        <w:rPr>
          <w:b/>
          <w:sz w:val="28"/>
          <w:szCs w:val="28"/>
        </w:rPr>
        <w:t>Рассматриваемые вопросы:</w:t>
      </w:r>
    </w:p>
    <w:p w:rsidR="000B4046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Графический редактор </w:t>
      </w:r>
      <w:proofErr w:type="spellStart"/>
      <w:r w:rsidRPr="00A24020">
        <w:rPr>
          <w:sz w:val="28"/>
          <w:szCs w:val="28"/>
        </w:rPr>
        <w:t>ClipArt</w:t>
      </w:r>
      <w:proofErr w:type="spellEnd"/>
      <w:r w:rsidRPr="00A24020">
        <w:rPr>
          <w:sz w:val="28"/>
          <w:szCs w:val="28"/>
        </w:rPr>
        <w:t xml:space="preserve">, классификация  по категориям.  Изменение размеров и перемещение объектов </w:t>
      </w:r>
      <w:proofErr w:type="spellStart"/>
      <w:r w:rsidRPr="00A24020">
        <w:rPr>
          <w:sz w:val="28"/>
          <w:szCs w:val="28"/>
        </w:rPr>
        <w:t>ClipArt</w:t>
      </w:r>
      <w:proofErr w:type="spellEnd"/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Задание выполнить по предложенной технологии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Составьте объявление об очередном заседании астрономического клуба и сохраните его на жестком диске. (Мои документы-Папка вашей группы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Технология выполнения работы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Создайте новый документ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Задайте следующие Параметры страницы (В меню Файл):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поля - 1,5 см,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переплет – 0 см;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ориентация – альбомная,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размер бумаги – 210х148 мм (формат А5)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Установите масштаб просмотра Страница целиком на панели Стандартная или через команду главного меню Вид – Масштаб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ыполните команду Формат – Границы и заливка – Страница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 левой колонке Тип укажите Рамка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 средней колонке Тип укажите тип линии, её цвет и толщину или воспользуйтесь списком Рисунок (при выборе черно-белого варианта рисунка можно поменять его цвет)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lastRenderedPageBreak/>
        <w:t xml:space="preserve">Щелкните по кнопке Параметры и в списке Относительно выберите вариант Текста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Закройте диалоговые окна кнопками ОК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ставьте таблицу, состоящую из одной строки и двух столбцов. Таблица – Вставить – Таблицу – Число столбцов – 2, Число строк – 1, </w:t>
      </w:r>
      <w:proofErr w:type="spellStart"/>
      <w:r w:rsidRPr="00A24020">
        <w:rPr>
          <w:sz w:val="28"/>
          <w:szCs w:val="28"/>
        </w:rPr>
        <w:t>автоподбор</w:t>
      </w:r>
      <w:proofErr w:type="spellEnd"/>
      <w:r w:rsidRPr="00A24020">
        <w:rPr>
          <w:sz w:val="28"/>
          <w:szCs w:val="28"/>
        </w:rPr>
        <w:t xml:space="preserve"> – постоянная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Установите курсор в левую ячейку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ыполните команду меню Вставка – Рисунок – Картинки. Запустится сервис </w:t>
      </w:r>
      <w:proofErr w:type="spellStart"/>
      <w:r w:rsidRPr="00A24020">
        <w:rPr>
          <w:sz w:val="28"/>
          <w:szCs w:val="28"/>
        </w:rPr>
        <w:t>Microsoft</w:t>
      </w:r>
      <w:proofErr w:type="spellEnd"/>
      <w:r w:rsidRPr="00A24020">
        <w:rPr>
          <w:sz w:val="28"/>
          <w:szCs w:val="28"/>
        </w:rPr>
        <w:t xml:space="preserve"> </w:t>
      </w:r>
      <w:proofErr w:type="spellStart"/>
      <w:r w:rsidRPr="00A24020">
        <w:rPr>
          <w:sz w:val="28"/>
          <w:szCs w:val="28"/>
        </w:rPr>
        <w:t>office</w:t>
      </w:r>
      <w:proofErr w:type="spellEnd"/>
      <w:r w:rsidRPr="00A24020">
        <w:rPr>
          <w:sz w:val="28"/>
          <w:szCs w:val="28"/>
        </w:rPr>
        <w:t xml:space="preserve"> - Коллекция картинок </w:t>
      </w:r>
      <w:proofErr w:type="spellStart"/>
      <w:r w:rsidRPr="00A24020">
        <w:rPr>
          <w:sz w:val="28"/>
          <w:szCs w:val="28"/>
        </w:rPr>
        <w:t>Microsoft</w:t>
      </w:r>
      <w:proofErr w:type="spellEnd"/>
      <w:r w:rsidRPr="00A24020">
        <w:rPr>
          <w:sz w:val="28"/>
          <w:szCs w:val="28"/>
        </w:rPr>
        <w:t xml:space="preserve">, которая входит в состав ОС </w:t>
      </w:r>
      <w:proofErr w:type="spellStart"/>
      <w:r w:rsidRPr="00A24020">
        <w:rPr>
          <w:sz w:val="28"/>
          <w:szCs w:val="28"/>
        </w:rPr>
        <w:t>Windows</w:t>
      </w:r>
      <w:proofErr w:type="spellEnd"/>
      <w:r w:rsidRPr="00A24020">
        <w:rPr>
          <w:sz w:val="28"/>
          <w:szCs w:val="28"/>
        </w:rPr>
        <w:t xml:space="preserve"> </w:t>
      </w:r>
      <w:proofErr w:type="spellStart"/>
      <w:r w:rsidRPr="00A24020">
        <w:rPr>
          <w:sz w:val="28"/>
          <w:szCs w:val="28"/>
        </w:rPr>
        <w:t>Microsoft</w:t>
      </w:r>
      <w:proofErr w:type="spellEnd"/>
      <w:r w:rsidRPr="00A24020">
        <w:rPr>
          <w:sz w:val="28"/>
          <w:szCs w:val="28"/>
        </w:rPr>
        <w:t>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В категории выберите любую картинку и щелкните по ней один раз левой кнопкой мыши. Щелкните по понравившемуся клипу, он будет вставлен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Закройте окно с картинками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Размеры картинки можно изменить с помощью маркеров, буксируя их на нужное расстояние мышкой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Симметрично расположить рисунок в ячейке таблицы возможно, щелкнув дважды по рисунку, откроется окно Формат рисунка, выбираем вкладку Положение – По контуру и перемещаем рисунок в нужном месте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 В правый столбец введите текст: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«Всем! Всем! Всем!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Приглашаем на очередное заседание компьютерного клуба, которое состоится в актовом зале 12 мая 2006 года в 17:00»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Выделите весь текст. Выполните команду главного меню Формат – Шрифт и установите следующие параметры: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шрифт – </w:t>
      </w:r>
      <w:proofErr w:type="spellStart"/>
      <w:r w:rsidRPr="00A24020">
        <w:rPr>
          <w:sz w:val="28"/>
          <w:szCs w:val="28"/>
        </w:rPr>
        <w:t>Arial</w:t>
      </w:r>
      <w:proofErr w:type="spellEnd"/>
      <w:r w:rsidRPr="00A24020">
        <w:rPr>
          <w:sz w:val="28"/>
          <w:szCs w:val="28"/>
        </w:rPr>
        <w:t xml:space="preserve">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начертание – полужирный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размер – 26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цвет – синий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идоизменение (эффект) – с тенью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Выделите таблицу целиком. Выполните команду Формат – Границы и заливка. 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Выберите закладку Граница. В левой колонке Тип выберите опцию Нет. Получится эффектное сообщение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>Предварительно перед печатью макет документа можно просмотреть целиком, щелкнув по кнопке Предварительный просмотр.</w:t>
      </w:r>
    </w:p>
    <w:p w:rsidR="00A24020" w:rsidRPr="00A24020" w:rsidRDefault="00A24020" w:rsidP="00A24020">
      <w:pPr>
        <w:jc w:val="both"/>
        <w:rPr>
          <w:sz w:val="28"/>
          <w:szCs w:val="28"/>
        </w:rPr>
      </w:pPr>
    </w:p>
    <w:p w:rsidR="00A24020" w:rsidRPr="00A24020" w:rsidRDefault="00A24020" w:rsidP="00A24020">
      <w:pPr>
        <w:jc w:val="both"/>
        <w:rPr>
          <w:sz w:val="28"/>
          <w:szCs w:val="28"/>
        </w:rPr>
      </w:pPr>
      <w:r w:rsidRPr="00A24020">
        <w:rPr>
          <w:sz w:val="28"/>
          <w:szCs w:val="28"/>
        </w:rPr>
        <w:t xml:space="preserve">Если вас не устраивает то, что вы увидели, нажмите кнопку Закрыть и продолжите редактировать документ, пока не </w:t>
      </w:r>
      <w:proofErr w:type="spellStart"/>
      <w:r w:rsidRPr="00A24020">
        <w:rPr>
          <w:sz w:val="28"/>
          <w:szCs w:val="28"/>
        </w:rPr>
        <w:t>добъетесь</w:t>
      </w:r>
      <w:proofErr w:type="spellEnd"/>
      <w:r w:rsidRPr="00A24020">
        <w:rPr>
          <w:sz w:val="28"/>
          <w:szCs w:val="28"/>
        </w:rPr>
        <w:t xml:space="preserve"> необходимого результата.</w:t>
      </w:r>
    </w:p>
    <w:p w:rsidR="00F47F85" w:rsidRPr="0076456E" w:rsidRDefault="00F47F85" w:rsidP="00F47F85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F47F85" w:rsidRPr="001C5E78" w:rsidRDefault="00F47F85" w:rsidP="00F47F8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F47F85" w:rsidRPr="001C5E78" w:rsidRDefault="00F47F85" w:rsidP="00F47F8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F47F85" w:rsidRDefault="00F47F85" w:rsidP="00F47F8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F47F85" w:rsidRDefault="00F47F85" w:rsidP="00F47F8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0B4046" w:rsidRPr="00F47F85" w:rsidRDefault="00F47F85" w:rsidP="0044458B">
      <w:pPr>
        <w:ind w:firstLine="142"/>
        <w:jc w:val="both"/>
        <w:rPr>
          <w:b/>
          <w:sz w:val="28"/>
          <w:szCs w:val="28"/>
        </w:rPr>
      </w:pPr>
      <w:r w:rsidRPr="00F47F85">
        <w:rPr>
          <w:b/>
          <w:sz w:val="28"/>
          <w:szCs w:val="28"/>
        </w:rPr>
        <w:lastRenderedPageBreak/>
        <w:t>Практическая работа</w:t>
      </w:r>
      <w:r w:rsidRPr="00F47F85">
        <w:t xml:space="preserve"> </w:t>
      </w:r>
      <w:r w:rsidRPr="00F47F85">
        <w:rPr>
          <w:sz w:val="28"/>
          <w:szCs w:val="28"/>
        </w:rPr>
        <w:t>Создание документов на основе шаблонов</w:t>
      </w:r>
    </w:p>
    <w:p w:rsidR="000B4046" w:rsidRDefault="003462BB" w:rsidP="006665BA">
      <w:pPr>
        <w:ind w:firstLine="142"/>
        <w:rPr>
          <w:sz w:val="28"/>
          <w:szCs w:val="28"/>
        </w:rPr>
      </w:pPr>
      <w:r w:rsidRPr="003462BB">
        <w:rPr>
          <w:b/>
          <w:bCs/>
          <w:iCs/>
          <w:sz w:val="28"/>
          <w:szCs w:val="28"/>
        </w:rPr>
        <w:t>Цель работы:</w:t>
      </w:r>
      <w:r w:rsidRPr="003462BB">
        <w:rPr>
          <w:sz w:val="28"/>
          <w:szCs w:val="28"/>
        </w:rPr>
        <w:t xml:space="preserve"> выработать практические навыки создания публикаций средствами </w:t>
      </w:r>
      <w:r w:rsidRPr="003462BB">
        <w:rPr>
          <w:sz w:val="28"/>
          <w:szCs w:val="28"/>
          <w:lang w:val="en-US"/>
        </w:rPr>
        <w:t>MS</w:t>
      </w:r>
      <w:r w:rsidRPr="003462BB">
        <w:rPr>
          <w:sz w:val="28"/>
          <w:szCs w:val="28"/>
        </w:rPr>
        <w:t xml:space="preserve"> </w:t>
      </w:r>
      <w:proofErr w:type="spellStart"/>
      <w:r w:rsidRPr="003462BB">
        <w:rPr>
          <w:sz w:val="28"/>
          <w:szCs w:val="28"/>
        </w:rPr>
        <w:t>Publisher</w:t>
      </w:r>
      <w:proofErr w:type="spellEnd"/>
    </w:p>
    <w:p w:rsidR="003462BB" w:rsidRDefault="003462BB" w:rsidP="003462BB">
      <w:pPr>
        <w:shd w:val="clear" w:color="auto" w:fill="FFFFFF"/>
        <w:jc w:val="both"/>
      </w:pPr>
      <w:r w:rsidRPr="00A24020">
        <w:rPr>
          <w:b/>
          <w:sz w:val="28"/>
          <w:szCs w:val="28"/>
        </w:rPr>
        <w:t>Проверяемые результаты</w:t>
      </w:r>
      <w:r w:rsidRPr="00A24020">
        <w:rPr>
          <w:sz w:val="28"/>
          <w:szCs w:val="28"/>
        </w:rPr>
        <w:t>:</w:t>
      </w:r>
      <w:r w:rsidRPr="00A24020">
        <w:t xml:space="preserve"> </w:t>
      </w:r>
      <w:r>
        <w:t>З.3,З.4, З.5,У2,У.4.У.3.</w:t>
      </w:r>
    </w:p>
    <w:p w:rsidR="003462BB" w:rsidRDefault="003462BB" w:rsidP="003462BB">
      <w:pPr>
        <w:jc w:val="both"/>
        <w:rPr>
          <w:b/>
          <w:i/>
        </w:rPr>
      </w:pPr>
      <w:r>
        <w:rPr>
          <w:sz w:val="28"/>
          <w:szCs w:val="28"/>
        </w:rPr>
        <w:t>Рассматриваемые вопросы:</w:t>
      </w:r>
      <w:r w:rsidRPr="003462BB">
        <w:rPr>
          <w:b/>
          <w:i/>
        </w:rPr>
        <w:t xml:space="preserve"> </w:t>
      </w:r>
    </w:p>
    <w:p w:rsidR="003462BB" w:rsidRPr="003462BB" w:rsidRDefault="003462BB" w:rsidP="003462BB">
      <w:pPr>
        <w:jc w:val="both"/>
        <w:rPr>
          <w:sz w:val="28"/>
          <w:szCs w:val="28"/>
        </w:rPr>
      </w:pPr>
      <w:r w:rsidRPr="003462BB">
        <w:rPr>
          <w:sz w:val="28"/>
          <w:szCs w:val="28"/>
        </w:rPr>
        <w:t xml:space="preserve">Изучить теоретический материал </w:t>
      </w:r>
    </w:p>
    <w:p w:rsidR="003462BB" w:rsidRPr="003462BB" w:rsidRDefault="003462BB" w:rsidP="003462BB">
      <w:pPr>
        <w:jc w:val="both"/>
        <w:rPr>
          <w:sz w:val="28"/>
          <w:szCs w:val="28"/>
        </w:rPr>
      </w:pPr>
      <w:r w:rsidRPr="003462BB">
        <w:rPr>
          <w:sz w:val="28"/>
          <w:szCs w:val="28"/>
        </w:rPr>
        <w:t xml:space="preserve"> Выполнить задания 1-2</w:t>
      </w:r>
    </w:p>
    <w:p w:rsidR="003462BB" w:rsidRPr="003462BB" w:rsidRDefault="003462BB" w:rsidP="003462BB">
      <w:pPr>
        <w:jc w:val="both"/>
        <w:rPr>
          <w:sz w:val="28"/>
          <w:szCs w:val="28"/>
        </w:rPr>
      </w:pPr>
      <w:r w:rsidRPr="003462BB">
        <w:rPr>
          <w:rFonts w:eastAsia="Calibri"/>
          <w:sz w:val="28"/>
          <w:szCs w:val="28"/>
        </w:rPr>
        <w:t xml:space="preserve"> Ответить п</w:t>
      </w:r>
      <w:r w:rsidRPr="003462BB">
        <w:rPr>
          <w:sz w:val="28"/>
          <w:szCs w:val="28"/>
        </w:rPr>
        <w:t>исьменно на контрольные вопросы:</w:t>
      </w:r>
    </w:p>
    <w:p w:rsidR="003462BB" w:rsidRPr="003462BB" w:rsidRDefault="003462BB" w:rsidP="003462BB">
      <w:pPr>
        <w:ind w:left="1440" w:hanging="1440"/>
        <w:rPr>
          <w:sz w:val="28"/>
          <w:szCs w:val="28"/>
        </w:rPr>
      </w:pPr>
      <w:r w:rsidRPr="003462BB">
        <w:rPr>
          <w:sz w:val="28"/>
          <w:szCs w:val="28"/>
        </w:rPr>
        <w:t xml:space="preserve">Каковы возможности </w:t>
      </w:r>
      <w:r w:rsidRPr="003462BB">
        <w:rPr>
          <w:sz w:val="28"/>
          <w:szCs w:val="28"/>
          <w:lang w:val="en-US"/>
        </w:rPr>
        <w:t>MS</w:t>
      </w:r>
      <w:r w:rsidRPr="003462BB">
        <w:rPr>
          <w:sz w:val="28"/>
          <w:szCs w:val="28"/>
        </w:rPr>
        <w:t xml:space="preserve"> </w:t>
      </w:r>
      <w:proofErr w:type="spellStart"/>
      <w:r w:rsidRPr="003462BB">
        <w:rPr>
          <w:sz w:val="28"/>
          <w:szCs w:val="28"/>
        </w:rPr>
        <w:t>Publisher</w:t>
      </w:r>
      <w:proofErr w:type="spellEnd"/>
      <w:r w:rsidRPr="003462BB">
        <w:rPr>
          <w:sz w:val="28"/>
          <w:szCs w:val="28"/>
        </w:rPr>
        <w:t>?</w:t>
      </w:r>
    </w:p>
    <w:p w:rsidR="003462BB" w:rsidRPr="003462BB" w:rsidRDefault="003462BB" w:rsidP="003462BB">
      <w:pPr>
        <w:ind w:left="1440" w:hanging="1440"/>
        <w:rPr>
          <w:sz w:val="28"/>
          <w:szCs w:val="28"/>
        </w:rPr>
      </w:pPr>
      <w:r w:rsidRPr="003462BB">
        <w:rPr>
          <w:sz w:val="28"/>
          <w:szCs w:val="28"/>
        </w:rPr>
        <w:t xml:space="preserve">Какие виды публикаций различают в </w:t>
      </w:r>
      <w:r w:rsidRPr="003462BB">
        <w:rPr>
          <w:sz w:val="28"/>
          <w:szCs w:val="28"/>
          <w:lang w:val="en-US"/>
        </w:rPr>
        <w:t>MS</w:t>
      </w:r>
      <w:r w:rsidRPr="003462BB">
        <w:rPr>
          <w:sz w:val="28"/>
          <w:szCs w:val="28"/>
        </w:rPr>
        <w:t xml:space="preserve"> </w:t>
      </w:r>
      <w:proofErr w:type="spellStart"/>
      <w:r w:rsidRPr="003462BB">
        <w:rPr>
          <w:sz w:val="28"/>
          <w:szCs w:val="28"/>
        </w:rPr>
        <w:t>Publisher</w:t>
      </w:r>
      <w:proofErr w:type="spellEnd"/>
      <w:r w:rsidRPr="003462BB">
        <w:rPr>
          <w:sz w:val="28"/>
          <w:szCs w:val="28"/>
        </w:rPr>
        <w:t>?</w:t>
      </w:r>
    </w:p>
    <w:p w:rsidR="003462BB" w:rsidRDefault="003462BB" w:rsidP="003462BB">
      <w:pPr>
        <w:ind w:left="1440" w:hanging="1440"/>
        <w:rPr>
          <w:sz w:val="28"/>
          <w:szCs w:val="28"/>
        </w:rPr>
      </w:pPr>
      <w:r w:rsidRPr="003462BB">
        <w:rPr>
          <w:sz w:val="28"/>
          <w:szCs w:val="28"/>
        </w:rPr>
        <w:t xml:space="preserve">Охарактеризуйте основные этапы создания публикаций в </w:t>
      </w:r>
      <w:r w:rsidRPr="003462BB">
        <w:rPr>
          <w:sz w:val="28"/>
          <w:szCs w:val="28"/>
          <w:lang w:val="en-US"/>
        </w:rPr>
        <w:t>MS</w:t>
      </w:r>
      <w:r w:rsidRPr="003462BB">
        <w:rPr>
          <w:sz w:val="28"/>
          <w:szCs w:val="28"/>
        </w:rPr>
        <w:t xml:space="preserve"> </w:t>
      </w:r>
      <w:proofErr w:type="spellStart"/>
      <w:r w:rsidRPr="003462BB">
        <w:rPr>
          <w:sz w:val="28"/>
          <w:szCs w:val="28"/>
        </w:rPr>
        <w:t>Publisher</w:t>
      </w:r>
      <w:proofErr w:type="spellEnd"/>
    </w:p>
    <w:p w:rsidR="003462BB" w:rsidRPr="0076456E" w:rsidRDefault="003462BB" w:rsidP="003462BB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3462BB" w:rsidRPr="001C5E78" w:rsidRDefault="003462BB" w:rsidP="003462B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3462BB" w:rsidRPr="001C5E78" w:rsidRDefault="003462BB" w:rsidP="003462B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3462BB" w:rsidRDefault="003462BB" w:rsidP="003462B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3462BB" w:rsidRDefault="003462BB" w:rsidP="003462BB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3462BB" w:rsidRPr="00F75DFF" w:rsidRDefault="003462BB" w:rsidP="003462BB">
      <w:pPr>
        <w:pStyle w:val="a7"/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75DFF">
        <w:rPr>
          <w:rFonts w:ascii="Times New Roman" w:hAnsi="Times New Roman" w:cs="Times New Roman"/>
          <w:b/>
          <w:sz w:val="28"/>
          <w:szCs w:val="28"/>
        </w:rPr>
        <w:t>Шкала оценки письменной работы</w:t>
      </w:r>
    </w:p>
    <w:tbl>
      <w:tblPr>
        <w:tblW w:w="10318" w:type="dxa"/>
        <w:tblInd w:w="-13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36"/>
        <w:gridCol w:w="7482"/>
      </w:tblGrid>
      <w:tr w:rsidR="003462BB" w:rsidRPr="009C758D" w:rsidTr="00BC3930">
        <w:trPr>
          <w:trHeight w:hRule="exact" w:val="1058"/>
        </w:trPr>
        <w:tc>
          <w:tcPr>
            <w:tcW w:w="2836" w:type="dxa"/>
            <w:shd w:val="clear" w:color="auto" w:fill="FFFFFF"/>
          </w:tcPr>
          <w:p w:rsidR="003462BB" w:rsidRPr="00640F54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  <w:r w:rsidRPr="00640F54">
              <w:rPr>
                <w:rStyle w:val="10pt"/>
                <w:sz w:val="28"/>
                <w:szCs w:val="28"/>
              </w:rPr>
              <w:t>Отлично</w:t>
            </w:r>
          </w:p>
          <w:p w:rsidR="003462BB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3462BB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3462BB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3462BB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3462BB" w:rsidRDefault="003462BB" w:rsidP="00BC3930">
            <w:pPr>
              <w:pStyle w:val="af7"/>
              <w:spacing w:after="0"/>
              <w:ind w:firstLine="709"/>
              <w:jc w:val="both"/>
              <w:rPr>
                <w:rStyle w:val="10pt"/>
                <w:sz w:val="28"/>
                <w:szCs w:val="28"/>
              </w:rPr>
            </w:pPr>
          </w:p>
          <w:p w:rsidR="003462BB" w:rsidRPr="009C758D" w:rsidRDefault="003462BB" w:rsidP="00BC3930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</w:p>
        </w:tc>
        <w:tc>
          <w:tcPr>
            <w:tcW w:w="7482" w:type="dxa"/>
            <w:shd w:val="clear" w:color="auto" w:fill="FFFFFF"/>
            <w:vAlign w:val="bottom"/>
          </w:tcPr>
          <w:p w:rsidR="003462BB" w:rsidRPr="009C758D" w:rsidRDefault="003462BB" w:rsidP="00BC3930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Материал раскрыт полностью, изложен логично, без существенных ошибок</w:t>
            </w:r>
            <w:r>
              <w:rPr>
                <w:rStyle w:val="10pt"/>
                <w:sz w:val="28"/>
                <w:szCs w:val="28"/>
              </w:rPr>
              <w:t>,</w:t>
            </w:r>
            <w:r w:rsidRPr="009C758D">
              <w:rPr>
                <w:rStyle w:val="10pt"/>
                <w:sz w:val="28"/>
                <w:szCs w:val="28"/>
              </w:rPr>
              <w:t xml:space="preserve"> выводы доказательны</w:t>
            </w:r>
            <w:r>
              <w:rPr>
                <w:rStyle w:val="10pt"/>
                <w:sz w:val="28"/>
                <w:szCs w:val="28"/>
              </w:rPr>
              <w:t>.</w:t>
            </w:r>
          </w:p>
        </w:tc>
      </w:tr>
      <w:tr w:rsidR="003462BB" w:rsidRPr="009C758D" w:rsidTr="00BC3930">
        <w:trPr>
          <w:trHeight w:hRule="exact" w:val="988"/>
        </w:trPr>
        <w:tc>
          <w:tcPr>
            <w:tcW w:w="2836" w:type="dxa"/>
            <w:shd w:val="clear" w:color="auto" w:fill="FFFFFF"/>
          </w:tcPr>
          <w:p w:rsidR="003462BB" w:rsidRPr="009C758D" w:rsidRDefault="003462BB" w:rsidP="00BC3930">
            <w:pPr>
              <w:pStyle w:val="af7"/>
              <w:spacing w:after="0"/>
              <w:ind w:firstLine="709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Хорош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3462BB" w:rsidRPr="009C758D" w:rsidRDefault="003462BB" w:rsidP="00BC3930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сновные положения раскрыты, но в изложении имеются незначительные ошибки, выводы доказательны, но содержат отдельные неточности</w:t>
            </w:r>
          </w:p>
        </w:tc>
      </w:tr>
      <w:tr w:rsidR="003462BB" w:rsidRPr="009C758D" w:rsidTr="00BC3930">
        <w:trPr>
          <w:trHeight w:hRule="exact" w:val="711"/>
        </w:trPr>
        <w:tc>
          <w:tcPr>
            <w:tcW w:w="2836" w:type="dxa"/>
            <w:shd w:val="clear" w:color="auto" w:fill="FFFFFF"/>
          </w:tcPr>
          <w:p w:rsidR="003462BB" w:rsidRPr="009C758D" w:rsidRDefault="003462BB" w:rsidP="00BC3930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>
              <w:rPr>
                <w:rStyle w:val="10pt"/>
                <w:sz w:val="28"/>
                <w:szCs w:val="28"/>
              </w:rPr>
              <w:t>У</w:t>
            </w:r>
            <w:r w:rsidRPr="009C758D">
              <w:rPr>
                <w:rStyle w:val="10pt"/>
                <w:sz w:val="28"/>
                <w:szCs w:val="28"/>
              </w:rPr>
              <w:t>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3462BB" w:rsidRPr="009C758D" w:rsidRDefault="003462BB" w:rsidP="00BC3930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Изложение материала несистематизированное, выводы недостаточно доказательны, аргументация слабая.</w:t>
            </w:r>
          </w:p>
        </w:tc>
      </w:tr>
      <w:tr w:rsidR="003462BB" w:rsidRPr="009C758D" w:rsidTr="00BC3930">
        <w:trPr>
          <w:trHeight w:hRule="exact" w:val="744"/>
        </w:trPr>
        <w:tc>
          <w:tcPr>
            <w:tcW w:w="2836" w:type="dxa"/>
            <w:shd w:val="clear" w:color="auto" w:fill="FFFFFF"/>
          </w:tcPr>
          <w:p w:rsidR="003462BB" w:rsidRPr="009C758D" w:rsidRDefault="003462BB" w:rsidP="00BC3930">
            <w:pPr>
              <w:pStyle w:val="af7"/>
              <w:spacing w:after="0"/>
              <w:jc w:val="both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удовлетворительно</w:t>
            </w:r>
          </w:p>
        </w:tc>
        <w:tc>
          <w:tcPr>
            <w:tcW w:w="7482" w:type="dxa"/>
            <w:shd w:val="clear" w:color="auto" w:fill="FFFFFF"/>
            <w:vAlign w:val="bottom"/>
          </w:tcPr>
          <w:p w:rsidR="003462BB" w:rsidRDefault="003462BB" w:rsidP="00BC3930">
            <w:pPr>
              <w:pStyle w:val="af7"/>
              <w:spacing w:after="0"/>
              <w:rPr>
                <w:rStyle w:val="10pt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Не раскрыто основное содержание материала, обнаружено незнание основных положений темы.</w:t>
            </w:r>
          </w:p>
          <w:p w:rsidR="003462BB" w:rsidRPr="009C758D" w:rsidRDefault="003462BB" w:rsidP="00BC3930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</w:p>
          <w:p w:rsidR="003462BB" w:rsidRPr="009C758D" w:rsidRDefault="003462BB" w:rsidP="00BC3930">
            <w:pPr>
              <w:pStyle w:val="af7"/>
              <w:spacing w:after="0"/>
              <w:rPr>
                <w:rFonts w:cs="Courier New"/>
                <w:sz w:val="28"/>
                <w:szCs w:val="28"/>
              </w:rPr>
            </w:pPr>
            <w:r w:rsidRPr="009C758D">
              <w:rPr>
                <w:rStyle w:val="10pt"/>
                <w:sz w:val="28"/>
                <w:szCs w:val="28"/>
              </w:rPr>
              <w:t>Ответ на вопрос отсутствует.</w:t>
            </w:r>
          </w:p>
        </w:tc>
      </w:tr>
    </w:tbl>
    <w:p w:rsidR="003462BB" w:rsidRDefault="003462BB" w:rsidP="003462BB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3462BB" w:rsidRDefault="00FC6BAE" w:rsidP="003462BB">
      <w:pPr>
        <w:ind w:left="1440" w:hanging="1440"/>
        <w:rPr>
          <w:sz w:val="28"/>
          <w:szCs w:val="28"/>
        </w:rPr>
      </w:pPr>
      <w:r w:rsidRPr="00FC6BAE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 xml:space="preserve">: </w:t>
      </w:r>
      <w:r w:rsidRPr="00FC6BAE">
        <w:rPr>
          <w:sz w:val="28"/>
          <w:szCs w:val="28"/>
        </w:rPr>
        <w:t xml:space="preserve">Табличный процессор </w:t>
      </w:r>
      <w:proofErr w:type="spellStart"/>
      <w:r w:rsidRPr="00FC6BAE">
        <w:rPr>
          <w:sz w:val="28"/>
          <w:szCs w:val="28"/>
          <w:lang w:val="en-US"/>
        </w:rPr>
        <w:t>MSExcel</w:t>
      </w:r>
      <w:proofErr w:type="spellEnd"/>
      <w:r w:rsidRPr="00FC6BAE">
        <w:rPr>
          <w:sz w:val="28"/>
          <w:szCs w:val="28"/>
        </w:rPr>
        <w:t>, интерфейс</w:t>
      </w:r>
    </w:p>
    <w:p w:rsidR="00FC6BAE" w:rsidRDefault="00FC6BAE" w:rsidP="00FC6BAE">
      <w:pPr>
        <w:jc w:val="both"/>
      </w:pPr>
      <w:r>
        <w:rPr>
          <w:b/>
        </w:rPr>
        <w:t xml:space="preserve">Цели работы: </w:t>
      </w:r>
    </w:p>
    <w:p w:rsidR="00FC6BAE" w:rsidRPr="00FC6BAE" w:rsidRDefault="00FC6BAE" w:rsidP="00FC6BAE">
      <w:pPr>
        <w:numPr>
          <w:ilvl w:val="0"/>
          <w:numId w:val="36"/>
        </w:numPr>
        <w:jc w:val="both"/>
        <w:rPr>
          <w:sz w:val="28"/>
          <w:szCs w:val="28"/>
        </w:rPr>
      </w:pPr>
      <w:r w:rsidRPr="00FC6BAE">
        <w:rPr>
          <w:sz w:val="28"/>
          <w:szCs w:val="28"/>
        </w:rPr>
        <w:t xml:space="preserve">Познакомиться с рабочим окном </w:t>
      </w:r>
      <w:proofErr w:type="spellStart"/>
      <w:r w:rsidRPr="00FC6BAE">
        <w:rPr>
          <w:sz w:val="28"/>
          <w:szCs w:val="28"/>
        </w:rPr>
        <w:t>Microsoft</w:t>
      </w:r>
      <w:proofErr w:type="spellEnd"/>
      <w:r w:rsidRPr="00FC6BAE">
        <w:rPr>
          <w:sz w:val="28"/>
          <w:szCs w:val="28"/>
        </w:rPr>
        <w:t xml:space="preserve"> </w:t>
      </w:r>
      <w:proofErr w:type="spellStart"/>
      <w:r w:rsidRPr="00FC6BAE">
        <w:rPr>
          <w:sz w:val="28"/>
          <w:szCs w:val="28"/>
        </w:rPr>
        <w:t>Excel</w:t>
      </w:r>
      <w:proofErr w:type="spellEnd"/>
      <w:r w:rsidRPr="00FC6BAE">
        <w:rPr>
          <w:sz w:val="28"/>
          <w:szCs w:val="28"/>
        </w:rPr>
        <w:t>.</w:t>
      </w:r>
    </w:p>
    <w:p w:rsidR="00FC6BAE" w:rsidRPr="00FC6BAE" w:rsidRDefault="00FC6BAE" w:rsidP="00FC6BAE">
      <w:pPr>
        <w:numPr>
          <w:ilvl w:val="0"/>
          <w:numId w:val="36"/>
        </w:numPr>
        <w:jc w:val="both"/>
        <w:rPr>
          <w:sz w:val="28"/>
          <w:szCs w:val="28"/>
        </w:rPr>
      </w:pPr>
      <w:r w:rsidRPr="00FC6BAE">
        <w:rPr>
          <w:sz w:val="28"/>
          <w:szCs w:val="28"/>
        </w:rPr>
        <w:t>Познакомиться с основными понятиями электронных таблиц.</w:t>
      </w:r>
    </w:p>
    <w:p w:rsidR="00FC6BAE" w:rsidRDefault="00FC6BAE" w:rsidP="00FC6BAE">
      <w:pPr>
        <w:numPr>
          <w:ilvl w:val="0"/>
          <w:numId w:val="36"/>
        </w:numPr>
        <w:jc w:val="both"/>
        <w:rPr>
          <w:sz w:val="28"/>
          <w:szCs w:val="28"/>
        </w:rPr>
      </w:pPr>
      <w:r w:rsidRPr="00FC6BAE">
        <w:rPr>
          <w:sz w:val="28"/>
          <w:szCs w:val="28"/>
        </w:rPr>
        <w:t>Освоить основные приемы заполнения  таблиц.</w:t>
      </w:r>
    </w:p>
    <w:p w:rsidR="00CA33B5" w:rsidRDefault="00CA33B5" w:rsidP="00CA33B5">
      <w:pPr>
        <w:shd w:val="clear" w:color="auto" w:fill="FFFFFF"/>
        <w:jc w:val="both"/>
      </w:pPr>
      <w:r>
        <w:rPr>
          <w:sz w:val="28"/>
          <w:szCs w:val="28"/>
        </w:rPr>
        <w:t>Проверяемые результаты обучения:</w:t>
      </w:r>
      <w:r w:rsidRPr="00CA33B5">
        <w:t xml:space="preserve"> </w:t>
      </w:r>
      <w:r>
        <w:t>З.3,З.4, З.5,У2,У.4.У.3.</w:t>
      </w:r>
    </w:p>
    <w:p w:rsidR="00CA33B5" w:rsidRDefault="00CA33B5" w:rsidP="00CA33B5">
      <w:pPr>
        <w:ind w:left="360"/>
        <w:jc w:val="both"/>
        <w:rPr>
          <w:sz w:val="28"/>
          <w:szCs w:val="28"/>
        </w:rPr>
      </w:pPr>
    </w:p>
    <w:p w:rsidR="00CA33B5" w:rsidRDefault="00FC6BAE" w:rsidP="00CA33B5">
      <w:pPr>
        <w:jc w:val="both"/>
        <w:rPr>
          <w:sz w:val="28"/>
          <w:szCs w:val="28"/>
        </w:rPr>
      </w:pPr>
      <w:r w:rsidRPr="00CA33B5">
        <w:rPr>
          <w:sz w:val="28"/>
          <w:szCs w:val="28"/>
        </w:rPr>
        <w:t>Рассматриваемые вопросы:</w:t>
      </w:r>
      <w:r w:rsidR="00CA33B5">
        <w:rPr>
          <w:sz w:val="28"/>
          <w:szCs w:val="28"/>
        </w:rPr>
        <w:t xml:space="preserve"> </w:t>
      </w:r>
      <w:r w:rsidR="00CA33B5" w:rsidRPr="00CA33B5">
        <w:rPr>
          <w:sz w:val="28"/>
          <w:szCs w:val="28"/>
        </w:rPr>
        <w:t xml:space="preserve"> </w:t>
      </w:r>
      <w:r w:rsidRPr="00CA33B5">
        <w:rPr>
          <w:sz w:val="28"/>
          <w:szCs w:val="28"/>
        </w:rPr>
        <w:t xml:space="preserve">Представление данных в виде прямоугольных таблиц </w:t>
      </w:r>
      <w:r w:rsidR="00CA33B5" w:rsidRPr="00CA33B5">
        <w:rPr>
          <w:sz w:val="28"/>
          <w:szCs w:val="28"/>
        </w:rPr>
        <w:t xml:space="preserve">  </w:t>
      </w:r>
      <w:r w:rsidRPr="00CA33B5">
        <w:rPr>
          <w:sz w:val="28"/>
          <w:szCs w:val="28"/>
        </w:rPr>
        <w:t xml:space="preserve"> </w:t>
      </w:r>
      <w:r w:rsidR="00CA33B5" w:rsidRPr="00CA33B5">
        <w:rPr>
          <w:sz w:val="28"/>
          <w:szCs w:val="28"/>
        </w:rPr>
        <w:t xml:space="preserve">   Работа</w:t>
      </w:r>
      <w:r w:rsidRPr="00CA33B5">
        <w:rPr>
          <w:sz w:val="28"/>
          <w:szCs w:val="28"/>
        </w:rPr>
        <w:t xml:space="preserve"> с табличными данными </w:t>
      </w:r>
      <w:r w:rsidR="00CA33B5" w:rsidRPr="00CA33B5">
        <w:rPr>
          <w:sz w:val="28"/>
          <w:szCs w:val="28"/>
        </w:rPr>
        <w:t xml:space="preserve"> </w:t>
      </w:r>
      <w:r w:rsidRPr="00CA33B5">
        <w:rPr>
          <w:b/>
          <w:bCs/>
          <w:sz w:val="28"/>
          <w:szCs w:val="28"/>
        </w:rPr>
        <w:t xml:space="preserve"> электронными таблицами</w:t>
      </w:r>
      <w:r w:rsidRPr="00CA33B5">
        <w:rPr>
          <w:sz w:val="28"/>
          <w:szCs w:val="28"/>
        </w:rPr>
        <w:t xml:space="preserve">. Примером электронных таблиц </w:t>
      </w:r>
      <w:r w:rsidR="00CA33B5" w:rsidRPr="00CA33B5">
        <w:rPr>
          <w:sz w:val="28"/>
          <w:szCs w:val="28"/>
        </w:rPr>
        <w:t xml:space="preserve">MS </w:t>
      </w:r>
      <w:proofErr w:type="spellStart"/>
      <w:r w:rsidR="00CA33B5" w:rsidRPr="00CA33B5">
        <w:rPr>
          <w:sz w:val="28"/>
          <w:szCs w:val="28"/>
        </w:rPr>
        <w:t>Exсel</w:t>
      </w:r>
      <w:proofErr w:type="spellEnd"/>
      <w:r w:rsidR="00CA33B5" w:rsidRPr="00CA33B5">
        <w:rPr>
          <w:sz w:val="28"/>
          <w:szCs w:val="28"/>
        </w:rPr>
        <w:t xml:space="preserve">, ячейка, </w:t>
      </w:r>
      <w:proofErr w:type="spellStart"/>
      <w:r w:rsidR="00CA33B5" w:rsidRPr="00CA33B5">
        <w:rPr>
          <w:sz w:val="28"/>
          <w:szCs w:val="28"/>
        </w:rPr>
        <w:t>автозаполнение</w:t>
      </w:r>
      <w:proofErr w:type="spellEnd"/>
      <w:r w:rsidR="00CA33B5" w:rsidRPr="00CA33B5">
        <w:rPr>
          <w:sz w:val="28"/>
          <w:szCs w:val="28"/>
        </w:rPr>
        <w:t>, вставка строк, удаление строк, редактирование ячеек</w:t>
      </w:r>
    </w:p>
    <w:p w:rsidR="00FC6BAE" w:rsidRPr="00CA33B5" w:rsidRDefault="00FC6BAE" w:rsidP="00CA33B5">
      <w:pPr>
        <w:jc w:val="both"/>
        <w:rPr>
          <w:sz w:val="28"/>
          <w:szCs w:val="28"/>
        </w:rPr>
      </w:pPr>
      <w:r w:rsidRPr="00CA33B5">
        <w:rPr>
          <w:b/>
          <w:bCs/>
          <w:iCs/>
          <w:sz w:val="28"/>
          <w:szCs w:val="28"/>
        </w:rPr>
        <w:t>Контрольные вопросы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t>Что такое редактор электронных таблиц?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t>Перечислить элементы электронной таблицы, их обозначения.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lastRenderedPageBreak/>
        <w:t>Как называется документ, созданный в табличном процессоре. Из каких частей он состоит?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t>Какие данные можно вносить в ячейки электронной таблицы?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t>Чем отличается абсолютная адресация от относительной. Когда применяются эти виды адресации?</w:t>
      </w:r>
    </w:p>
    <w:p w:rsidR="00FC6BAE" w:rsidRPr="00CA33B5" w:rsidRDefault="00FC6BAE" w:rsidP="00FC6BAE">
      <w:pPr>
        <w:numPr>
          <w:ilvl w:val="1"/>
          <w:numId w:val="37"/>
        </w:numPr>
        <w:spacing w:before="100" w:beforeAutospacing="1" w:after="100" w:afterAutospacing="1"/>
        <w:rPr>
          <w:sz w:val="28"/>
          <w:szCs w:val="28"/>
        </w:rPr>
      </w:pPr>
      <w:r w:rsidRPr="00CA33B5">
        <w:rPr>
          <w:sz w:val="28"/>
          <w:szCs w:val="28"/>
        </w:rPr>
        <w:t>Как построить диаграммы по числовым данным?</w:t>
      </w:r>
    </w:p>
    <w:p w:rsidR="00CA33B5" w:rsidRPr="0076456E" w:rsidRDefault="00CA33B5" w:rsidP="00CA33B5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CA33B5" w:rsidRPr="001C5E78" w:rsidRDefault="00CA33B5" w:rsidP="00CA33B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CA33B5" w:rsidRPr="001C5E78" w:rsidRDefault="00CA33B5" w:rsidP="00CA33B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CA33B5" w:rsidRDefault="00CA33B5" w:rsidP="00CA33B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CA33B5" w:rsidRDefault="00CA33B5" w:rsidP="00CA33B5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CA33B5" w:rsidRDefault="00CA33B5" w:rsidP="00B179F5">
      <w:pPr>
        <w:pStyle w:val="a7"/>
        <w:rPr>
          <w:rFonts w:ascii="Times New Roman" w:hAnsi="Times New Roman" w:cs="Times New Roman"/>
          <w:sz w:val="28"/>
          <w:szCs w:val="28"/>
        </w:rPr>
      </w:pPr>
      <w:r w:rsidRPr="00CA33B5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CA33B5">
        <w:rPr>
          <w:sz w:val="24"/>
          <w:szCs w:val="24"/>
        </w:rPr>
        <w:t xml:space="preserve"> </w:t>
      </w:r>
      <w:r w:rsidRPr="00CA33B5">
        <w:rPr>
          <w:rFonts w:ascii="Times New Roman" w:hAnsi="Times New Roman" w:cs="Times New Roman"/>
          <w:sz w:val="28"/>
          <w:szCs w:val="28"/>
        </w:rPr>
        <w:t xml:space="preserve">Основы вычисления и обработки информации в </w:t>
      </w:r>
      <w:proofErr w:type="spellStart"/>
      <w:r w:rsidRPr="00CA33B5">
        <w:rPr>
          <w:rFonts w:ascii="Times New Roman" w:hAnsi="Times New Roman" w:cs="Times New Roman"/>
          <w:sz w:val="28"/>
          <w:szCs w:val="28"/>
          <w:lang w:val="en-US"/>
        </w:rPr>
        <w:t>MSExcel</w:t>
      </w:r>
      <w:proofErr w:type="spellEnd"/>
    </w:p>
    <w:p w:rsidR="0068483B" w:rsidRDefault="00CA33B5" w:rsidP="0068483B">
      <w:pPr>
        <w:ind w:left="357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 работы:</w:t>
      </w:r>
      <w:r w:rsidR="0068483B" w:rsidRPr="0068483B">
        <w:t xml:space="preserve"> </w:t>
      </w:r>
      <w:r w:rsidR="0068483B" w:rsidRPr="0068483B">
        <w:rPr>
          <w:sz w:val="28"/>
          <w:szCs w:val="28"/>
        </w:rPr>
        <w:t>познакомиться  с приемами редактирования таблиц;  научиться сохранять таблицы в файл на диске и загружать таблицы в рабочее окно из файла.</w:t>
      </w:r>
    </w:p>
    <w:p w:rsidR="00DA7FF4" w:rsidRDefault="00B179F5" w:rsidP="00DA7FF4">
      <w:pPr>
        <w:shd w:val="clear" w:color="auto" w:fill="FFFFFF"/>
        <w:jc w:val="both"/>
      </w:pPr>
      <w:r>
        <w:rPr>
          <w:b/>
          <w:sz w:val="28"/>
          <w:szCs w:val="28"/>
        </w:rPr>
        <w:t xml:space="preserve">    </w:t>
      </w:r>
      <w:r w:rsidR="0068483B">
        <w:rPr>
          <w:b/>
          <w:sz w:val="28"/>
          <w:szCs w:val="28"/>
        </w:rPr>
        <w:t>Проверяемые результаты обучения:</w:t>
      </w:r>
      <w:r w:rsidR="0068483B" w:rsidRPr="0068483B">
        <w:t xml:space="preserve"> </w:t>
      </w:r>
      <w:r w:rsidR="0068483B">
        <w:t>З.3,З.4, З.5,У2,У.4.У.3.</w:t>
      </w:r>
    </w:p>
    <w:p w:rsidR="00B179F5" w:rsidRDefault="00B179F5" w:rsidP="00DA7FF4">
      <w:pPr>
        <w:shd w:val="clear" w:color="auto" w:fill="FFFFFF"/>
        <w:jc w:val="both"/>
      </w:pPr>
    </w:p>
    <w:p w:rsidR="00DA7FF4" w:rsidRDefault="0068483B" w:rsidP="00DA7FF4">
      <w:pPr>
        <w:pStyle w:val="27"/>
        <w:spacing w:line="360" w:lineRule="auto"/>
        <w:rPr>
          <w:sz w:val="28"/>
          <w:szCs w:val="28"/>
        </w:rPr>
      </w:pPr>
      <w:r w:rsidRPr="00B179F5">
        <w:rPr>
          <w:color w:val="000000" w:themeColor="text1"/>
          <w:sz w:val="28"/>
          <w:szCs w:val="28"/>
        </w:rPr>
        <w:t>Рассматриваемые вопросы:</w:t>
      </w:r>
      <w:bookmarkStart w:id="3" w:name="_Toc351797816"/>
      <w:r w:rsidR="00DA7FF4" w:rsidRPr="00B179F5">
        <w:rPr>
          <w:color w:val="000000" w:themeColor="text1"/>
          <w:sz w:val="28"/>
          <w:szCs w:val="28"/>
        </w:rPr>
        <w:t xml:space="preserve"> редактирование содержимого ячейки</w:t>
      </w:r>
      <w:bookmarkEnd w:id="3"/>
      <w:r w:rsidR="00DA7FF4" w:rsidRPr="00B179F5">
        <w:rPr>
          <w:color w:val="000000" w:themeColor="text1"/>
          <w:sz w:val="28"/>
          <w:szCs w:val="28"/>
        </w:rPr>
        <w:t>, операции со строками, столбцами, диапазонами,</w:t>
      </w:r>
      <w:bookmarkStart w:id="4" w:name="_Toc351797817"/>
      <w:bookmarkStart w:id="5" w:name="_Toc351798210"/>
      <w:r w:rsidR="00DA7FF4" w:rsidRPr="00B179F5">
        <w:rPr>
          <w:color w:val="000000" w:themeColor="text1"/>
          <w:sz w:val="28"/>
          <w:szCs w:val="28"/>
        </w:rPr>
        <w:t xml:space="preserve"> перемещение данных между ячейками таблицы</w:t>
      </w:r>
      <w:bookmarkEnd w:id="4"/>
      <w:bookmarkEnd w:id="5"/>
      <w:r w:rsidR="00DA7FF4" w:rsidRPr="00B179F5">
        <w:rPr>
          <w:color w:val="000000" w:themeColor="text1"/>
          <w:sz w:val="28"/>
          <w:szCs w:val="28"/>
        </w:rPr>
        <w:t xml:space="preserve">, </w:t>
      </w:r>
      <w:bookmarkStart w:id="6" w:name="_Toc351797818"/>
      <w:bookmarkStart w:id="7" w:name="_Toc351798211"/>
      <w:r w:rsidR="00DA7FF4" w:rsidRPr="00B179F5">
        <w:rPr>
          <w:color w:val="000000" w:themeColor="text1"/>
          <w:sz w:val="28"/>
          <w:szCs w:val="28"/>
        </w:rPr>
        <w:t>копирование данных</w:t>
      </w:r>
      <w:bookmarkEnd w:id="6"/>
      <w:bookmarkEnd w:id="7"/>
      <w:r w:rsidR="00DA7FF4" w:rsidRPr="00B179F5">
        <w:rPr>
          <w:color w:val="000000" w:themeColor="text1"/>
          <w:sz w:val="28"/>
          <w:szCs w:val="28"/>
        </w:rPr>
        <w:t>, заполнение данных,</w:t>
      </w:r>
      <w:bookmarkStart w:id="8" w:name="_Toc351797820"/>
      <w:bookmarkStart w:id="9" w:name="_Toc351799373"/>
      <w:r w:rsidR="00DA7FF4" w:rsidRPr="00B179F5">
        <w:rPr>
          <w:color w:val="000000" w:themeColor="text1"/>
          <w:sz w:val="28"/>
          <w:szCs w:val="28"/>
        </w:rPr>
        <w:t xml:space="preserve"> удаление, очистка</w:t>
      </w:r>
      <w:bookmarkEnd w:id="8"/>
      <w:bookmarkEnd w:id="9"/>
      <w:r w:rsidR="00DA7FF4" w:rsidRPr="00B179F5">
        <w:rPr>
          <w:color w:val="000000" w:themeColor="text1"/>
          <w:sz w:val="28"/>
          <w:szCs w:val="28"/>
        </w:rPr>
        <w:t>,</w:t>
      </w:r>
      <w:r w:rsidR="00DA7FF4" w:rsidRPr="00B179F5">
        <w:rPr>
          <w:sz w:val="28"/>
          <w:szCs w:val="28"/>
        </w:rPr>
        <w:t xml:space="preserve"> использование функций</w:t>
      </w:r>
      <w:r w:rsidR="00B179F5">
        <w:rPr>
          <w:sz w:val="28"/>
          <w:szCs w:val="28"/>
        </w:rPr>
        <w:t xml:space="preserve"> </w:t>
      </w:r>
      <w:r w:rsidR="00DA7FF4" w:rsidRPr="00B179F5">
        <w:rPr>
          <w:sz w:val="28"/>
          <w:szCs w:val="28"/>
        </w:rPr>
        <w:t xml:space="preserve"> </w:t>
      </w:r>
      <w:proofErr w:type="spellStart"/>
      <w:r w:rsidR="00DA7FF4" w:rsidRPr="00B179F5">
        <w:rPr>
          <w:sz w:val="28"/>
          <w:szCs w:val="28"/>
        </w:rPr>
        <w:t>автозаполнения</w:t>
      </w:r>
      <w:proofErr w:type="spellEnd"/>
      <w:r w:rsidR="00DA7FF4" w:rsidRPr="00B179F5">
        <w:rPr>
          <w:sz w:val="28"/>
          <w:szCs w:val="28"/>
        </w:rPr>
        <w:t>.</w:t>
      </w:r>
    </w:p>
    <w:p w:rsidR="00450EAC" w:rsidRPr="0076456E" w:rsidRDefault="00450EAC" w:rsidP="00450EAC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450EAC" w:rsidRPr="001C5E78" w:rsidRDefault="00450EAC" w:rsidP="00450EA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450EAC" w:rsidRPr="001C5E78" w:rsidRDefault="00450EAC" w:rsidP="00450EA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2F7058" w:rsidRDefault="00450EAC" w:rsidP="00450EA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450EAC" w:rsidRDefault="00450EAC" w:rsidP="00450EA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2F7058" w:rsidRDefault="002F7058" w:rsidP="00450EAC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F7058" w:rsidRDefault="002F7058" w:rsidP="002F7058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7058">
        <w:rPr>
          <w:rFonts w:ascii="Times New Roman" w:hAnsi="Times New Roman" w:cs="Times New Roman"/>
          <w:b/>
          <w:sz w:val="28"/>
          <w:szCs w:val="28"/>
        </w:rPr>
        <w:t xml:space="preserve">Практическая работа Графические возможности табличного процессора </w:t>
      </w:r>
      <w:proofErr w:type="spellStart"/>
      <w:r w:rsidRPr="002F7058">
        <w:rPr>
          <w:rFonts w:ascii="Times New Roman" w:hAnsi="Times New Roman" w:cs="Times New Roman"/>
          <w:b/>
          <w:sz w:val="28"/>
          <w:szCs w:val="28"/>
          <w:lang w:val="en-US"/>
        </w:rPr>
        <w:t>MSExcel</w:t>
      </w:r>
      <w:proofErr w:type="spellEnd"/>
    </w:p>
    <w:p w:rsidR="002F7058" w:rsidRPr="003130F8" w:rsidRDefault="002F7058" w:rsidP="002F7058">
      <w:pPr>
        <w:tabs>
          <w:tab w:val="num" w:pos="927"/>
          <w:tab w:val="left" w:pos="8505"/>
        </w:tabs>
        <w:ind w:left="567" w:right="42"/>
        <w:jc w:val="both"/>
        <w:rPr>
          <w:rFonts w:ascii="Book Antiqua" w:hAnsi="Book Antiqua"/>
        </w:rPr>
      </w:pPr>
      <w:r>
        <w:rPr>
          <w:b/>
          <w:sz w:val="28"/>
          <w:szCs w:val="28"/>
        </w:rPr>
        <w:t>Цель работы:</w:t>
      </w:r>
      <w:r w:rsidRPr="002F7058">
        <w:rPr>
          <w:rFonts w:ascii="Book Antiqua" w:hAnsi="Book Antiqua"/>
        </w:rPr>
        <w:t xml:space="preserve"> </w:t>
      </w:r>
      <w:r w:rsidRPr="003130F8">
        <w:rPr>
          <w:rFonts w:ascii="Book Antiqua" w:hAnsi="Book Antiqua"/>
        </w:rPr>
        <w:t>научиться строить графики;</w:t>
      </w:r>
      <w:r>
        <w:rPr>
          <w:rFonts w:ascii="Book Antiqua" w:hAnsi="Book Antiqua"/>
        </w:rPr>
        <w:t xml:space="preserve"> </w:t>
      </w:r>
      <w:r w:rsidRPr="003130F8">
        <w:rPr>
          <w:rFonts w:ascii="Book Antiqua" w:hAnsi="Book Antiqua"/>
        </w:rPr>
        <w:t>освоить основные приемы редактирования и оформления диаграмм;</w:t>
      </w:r>
      <w:r>
        <w:rPr>
          <w:rFonts w:ascii="Book Antiqua" w:hAnsi="Book Antiqua"/>
        </w:rPr>
        <w:t xml:space="preserve"> </w:t>
      </w:r>
      <w:r w:rsidRPr="003130F8">
        <w:rPr>
          <w:rFonts w:ascii="Book Antiqua" w:hAnsi="Book Antiqua"/>
        </w:rPr>
        <w:t>научиться распечатывать диаграммы.</w:t>
      </w:r>
    </w:p>
    <w:p w:rsidR="005B4EF1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5B4EF1">
        <w:rPr>
          <w:rFonts w:ascii="Times New Roman" w:hAnsi="Times New Roman" w:cs="Times New Roman"/>
          <w:sz w:val="28"/>
          <w:szCs w:val="28"/>
        </w:rPr>
        <w:t>П</w:t>
      </w:r>
      <w:r w:rsidR="002F7058" w:rsidRPr="005B4EF1">
        <w:rPr>
          <w:rFonts w:ascii="Times New Roman" w:hAnsi="Times New Roman" w:cs="Times New Roman"/>
          <w:sz w:val="28"/>
          <w:szCs w:val="28"/>
        </w:rPr>
        <w:t>роверяемые</w:t>
      </w:r>
      <w:r w:rsidRPr="005B4EF1">
        <w:rPr>
          <w:rFonts w:ascii="Times New Roman" w:hAnsi="Times New Roman" w:cs="Times New Roman"/>
          <w:sz w:val="28"/>
          <w:szCs w:val="28"/>
        </w:rPr>
        <w:t xml:space="preserve"> результаты обучения: З.3,З.4, З.5У.4.У.3.У.2</w:t>
      </w:r>
    </w:p>
    <w:p w:rsidR="005B4EF1" w:rsidRDefault="002F7058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5B4EF1">
        <w:rPr>
          <w:rFonts w:ascii="Times New Roman" w:hAnsi="Times New Roman" w:cs="Times New Roman"/>
          <w:sz w:val="28"/>
          <w:szCs w:val="28"/>
        </w:rPr>
        <w:t>Рассматриваемые вопросы</w:t>
      </w:r>
      <w:r w:rsidR="005B4EF1">
        <w:rPr>
          <w:rFonts w:ascii="Times New Roman" w:hAnsi="Times New Roman" w:cs="Times New Roman"/>
          <w:sz w:val="28"/>
          <w:szCs w:val="28"/>
        </w:rPr>
        <w:t xml:space="preserve">: </w:t>
      </w:r>
      <w:r w:rsidR="005B4EF1" w:rsidRPr="005B4EF1">
        <w:rPr>
          <w:rFonts w:ascii="Times New Roman" w:hAnsi="Times New Roman" w:cs="Times New Roman"/>
          <w:sz w:val="28"/>
          <w:szCs w:val="28"/>
        </w:rPr>
        <w:t>Постро</w:t>
      </w:r>
      <w:r w:rsidR="005B4EF1">
        <w:rPr>
          <w:rFonts w:ascii="Times New Roman" w:hAnsi="Times New Roman" w:cs="Times New Roman"/>
          <w:sz w:val="28"/>
          <w:szCs w:val="28"/>
        </w:rPr>
        <w:t xml:space="preserve">ение </w:t>
      </w:r>
      <w:r w:rsidR="005B4EF1" w:rsidRPr="005B4EF1">
        <w:rPr>
          <w:rFonts w:ascii="Times New Roman" w:hAnsi="Times New Roman" w:cs="Times New Roman"/>
          <w:sz w:val="28"/>
          <w:szCs w:val="28"/>
        </w:rPr>
        <w:t xml:space="preserve"> обыкновенных графиков функций </w:t>
      </w:r>
      <w:r w:rsidR="005B4EF1" w:rsidRPr="005B4EF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5B4EF1" w:rsidRPr="005B4EF1">
        <w:rPr>
          <w:rFonts w:ascii="Times New Roman" w:hAnsi="Times New Roman" w:cs="Times New Roman"/>
          <w:sz w:val="28"/>
          <w:szCs w:val="28"/>
        </w:rPr>
        <w:t xml:space="preserve"> = </w:t>
      </w:r>
      <w:r w:rsidR="005B4EF1" w:rsidRPr="005B4EF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B4EF1" w:rsidRPr="005B4EF1">
        <w:rPr>
          <w:rFonts w:ascii="Times New Roman" w:hAnsi="Times New Roman" w:cs="Times New Roman"/>
          <w:sz w:val="28"/>
          <w:szCs w:val="28"/>
        </w:rPr>
        <w:t>(</w:t>
      </w:r>
      <w:r w:rsidR="005B4EF1" w:rsidRPr="005B4EF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B4EF1" w:rsidRPr="005B4EF1">
        <w:rPr>
          <w:rFonts w:ascii="Times New Roman" w:hAnsi="Times New Roman" w:cs="Times New Roman"/>
          <w:sz w:val="28"/>
          <w:szCs w:val="28"/>
        </w:rPr>
        <w:t>)</w:t>
      </w:r>
      <w:r w:rsidR="005B4EF1">
        <w:rPr>
          <w:rFonts w:ascii="Times New Roman" w:hAnsi="Times New Roman" w:cs="Times New Roman"/>
          <w:sz w:val="28"/>
          <w:szCs w:val="28"/>
        </w:rPr>
        <w:t xml:space="preserve"> при  использование </w:t>
      </w:r>
      <w:r w:rsidR="005B4EF1" w:rsidRPr="005B4EF1">
        <w:rPr>
          <w:rFonts w:ascii="Times New Roman" w:hAnsi="Times New Roman" w:cs="Times New Roman"/>
          <w:sz w:val="28"/>
          <w:szCs w:val="28"/>
        </w:rPr>
        <w:t>тип диаграммы ХУ – график с точечными маркерами, построение  графика  по шагам, совмещенные графики</w:t>
      </w:r>
    </w:p>
    <w:p w:rsidR="005B4EF1" w:rsidRPr="005B4EF1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B4EF1" w:rsidRPr="0076456E" w:rsidRDefault="005B4EF1" w:rsidP="005B4EF1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lastRenderedPageBreak/>
        <w:t>Критерии оценки практических   работ</w:t>
      </w:r>
    </w:p>
    <w:p w:rsidR="005B4EF1" w:rsidRPr="001C5E78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5B4EF1" w:rsidRPr="001C5E78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5B4EF1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5B4EF1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5B4EF1" w:rsidRDefault="005B4EF1" w:rsidP="005B4EF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B4EF1" w:rsidRDefault="005B4EF1" w:rsidP="005B4EF1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5B4EF1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4EF1">
        <w:rPr>
          <w:rFonts w:ascii="Times New Roman" w:hAnsi="Times New Roman" w:cs="Times New Roman"/>
          <w:sz w:val="28"/>
          <w:szCs w:val="28"/>
        </w:rPr>
        <w:t xml:space="preserve">Форматирование ячеек в табличном процессоре </w:t>
      </w:r>
      <w:proofErr w:type="spellStart"/>
      <w:r w:rsidRPr="005B4EF1">
        <w:rPr>
          <w:rFonts w:ascii="Times New Roman" w:hAnsi="Times New Roman" w:cs="Times New Roman"/>
          <w:sz w:val="28"/>
          <w:szCs w:val="28"/>
          <w:lang w:val="en-US"/>
        </w:rPr>
        <w:t>MSExcel</w:t>
      </w:r>
      <w:proofErr w:type="spellEnd"/>
    </w:p>
    <w:p w:rsidR="009971F0" w:rsidRPr="009971F0" w:rsidRDefault="009971F0" w:rsidP="009971F0">
      <w:pPr>
        <w:jc w:val="both"/>
        <w:rPr>
          <w:sz w:val="28"/>
          <w:szCs w:val="28"/>
        </w:rPr>
      </w:pPr>
      <w:r w:rsidRPr="009971F0">
        <w:rPr>
          <w:b/>
          <w:sz w:val="28"/>
          <w:szCs w:val="28"/>
        </w:rPr>
        <w:t xml:space="preserve">Цели работы: </w:t>
      </w:r>
      <w:r w:rsidRPr="009971F0">
        <w:rPr>
          <w:sz w:val="28"/>
          <w:szCs w:val="28"/>
        </w:rPr>
        <w:t>познакомиться  с приемами редактирования таблиц, форматирования ячеек;</w:t>
      </w:r>
    </w:p>
    <w:p w:rsidR="009971F0" w:rsidRDefault="009971F0" w:rsidP="009971F0">
      <w:pPr>
        <w:ind w:left="360"/>
        <w:jc w:val="both"/>
        <w:rPr>
          <w:sz w:val="28"/>
          <w:szCs w:val="28"/>
        </w:rPr>
      </w:pPr>
      <w:r w:rsidRPr="009971F0">
        <w:rPr>
          <w:sz w:val="28"/>
          <w:szCs w:val="28"/>
        </w:rPr>
        <w:t>научиться сохранять таблицы в файл на диске и загружать таблицы в рабочее окно из файла.</w:t>
      </w:r>
    </w:p>
    <w:p w:rsidR="009971F0" w:rsidRDefault="009971F0" w:rsidP="009971F0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971F0">
        <w:rPr>
          <w:rFonts w:ascii="Times New Roman" w:hAnsi="Times New Roman" w:cs="Times New Roman"/>
          <w:sz w:val="28"/>
          <w:szCs w:val="28"/>
        </w:rPr>
        <w:t>Проверяемые результаты обучения; З.3,З.4, З.5У.4.У.3.У.2</w:t>
      </w:r>
    </w:p>
    <w:p w:rsidR="009971F0" w:rsidRDefault="009971F0" w:rsidP="009971F0">
      <w:pPr>
        <w:pStyle w:val="af5"/>
        <w:spacing w:line="240" w:lineRule="auto"/>
        <w:jc w:val="left"/>
        <w:rPr>
          <w:b w:val="0"/>
        </w:rPr>
      </w:pPr>
      <w:r w:rsidRPr="009971F0">
        <w:rPr>
          <w:b w:val="0"/>
          <w:szCs w:val="28"/>
        </w:rPr>
        <w:t>Рассматриваемые вопросы: Изменение ширины столбцов и высоты строк,</w:t>
      </w:r>
      <w:r w:rsidRPr="009971F0">
        <w:rPr>
          <w:b w:val="0"/>
        </w:rPr>
        <w:t xml:space="preserve"> Редактирование содержимого ячейки</w:t>
      </w:r>
      <w:r>
        <w:rPr>
          <w:b w:val="0"/>
        </w:rPr>
        <w:t>.</w:t>
      </w:r>
      <w:r w:rsidRPr="009971F0">
        <w:t xml:space="preserve"> </w:t>
      </w:r>
      <w:r w:rsidRPr="009971F0">
        <w:rPr>
          <w:b w:val="0"/>
        </w:rPr>
        <w:t>Перемещение данных между ячейками таблицы</w:t>
      </w:r>
      <w:r>
        <w:rPr>
          <w:b w:val="0"/>
        </w:rPr>
        <w:t>,</w:t>
      </w:r>
      <w:r w:rsidRPr="009971F0">
        <w:t xml:space="preserve"> </w:t>
      </w:r>
      <w:r w:rsidRPr="009971F0">
        <w:rPr>
          <w:b w:val="0"/>
        </w:rPr>
        <w:t>Копирование данных</w:t>
      </w:r>
      <w:r>
        <w:rPr>
          <w:b w:val="0"/>
        </w:rPr>
        <w:t>,</w:t>
      </w:r>
      <w:r w:rsidRPr="009971F0">
        <w:rPr>
          <w:b w:val="0"/>
        </w:rPr>
        <w:t xml:space="preserve"> </w:t>
      </w:r>
      <w:bookmarkStart w:id="10" w:name="_Toc351797819"/>
      <w:bookmarkStart w:id="11" w:name="_Toc351798212"/>
      <w:r w:rsidRPr="009971F0">
        <w:rPr>
          <w:b w:val="0"/>
        </w:rPr>
        <w:t>Заполнение данными</w:t>
      </w:r>
      <w:bookmarkEnd w:id="10"/>
      <w:bookmarkEnd w:id="11"/>
      <w:r>
        <w:rPr>
          <w:b w:val="0"/>
        </w:rPr>
        <w:t xml:space="preserve"> ячейки.</w:t>
      </w:r>
    </w:p>
    <w:p w:rsidR="009971F0" w:rsidRDefault="009971F0" w:rsidP="009971F0">
      <w:pPr>
        <w:pStyle w:val="af5"/>
        <w:spacing w:line="240" w:lineRule="auto"/>
        <w:jc w:val="left"/>
        <w:rPr>
          <w:b w:val="0"/>
        </w:rPr>
      </w:pPr>
    </w:p>
    <w:p w:rsidR="00A33C1A" w:rsidRPr="0076456E" w:rsidRDefault="00A33C1A" w:rsidP="00A33C1A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A33C1A" w:rsidRPr="001C5E78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A33C1A" w:rsidRPr="001C5E78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A33C1A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A33C1A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A33C1A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A33C1A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  <w:r w:rsidRPr="00A33C1A">
        <w:rPr>
          <w:rFonts w:ascii="Times New Roman" w:hAnsi="Times New Roman" w:cs="Times New Roman"/>
          <w:b/>
          <w:sz w:val="28"/>
          <w:szCs w:val="28"/>
        </w:rPr>
        <w:t>Практическая работа:</w:t>
      </w:r>
      <w:r w:rsidRPr="00A33C1A">
        <w:rPr>
          <w:sz w:val="24"/>
          <w:szCs w:val="24"/>
        </w:rPr>
        <w:t xml:space="preserve"> </w:t>
      </w:r>
      <w:r w:rsidRPr="00A33C1A">
        <w:rPr>
          <w:rFonts w:ascii="Times New Roman" w:hAnsi="Times New Roman" w:cs="Times New Roman"/>
          <w:sz w:val="28"/>
          <w:szCs w:val="28"/>
        </w:rPr>
        <w:t xml:space="preserve">Основные технологии, оформления, сохранения, передачи и поиска информации в среде табличного процессора </w:t>
      </w:r>
      <w:proofErr w:type="spellStart"/>
      <w:r w:rsidRPr="00A33C1A">
        <w:rPr>
          <w:rFonts w:ascii="Times New Roman" w:hAnsi="Times New Roman" w:cs="Times New Roman"/>
          <w:sz w:val="28"/>
          <w:szCs w:val="28"/>
          <w:lang w:val="en-US"/>
        </w:rPr>
        <w:t>MSExcel</w:t>
      </w:r>
      <w:proofErr w:type="spellEnd"/>
    </w:p>
    <w:p w:rsidR="00A33C1A" w:rsidRDefault="00A33C1A" w:rsidP="00A33C1A">
      <w:pPr>
        <w:jc w:val="both"/>
      </w:pPr>
      <w:r w:rsidRPr="00A33C1A">
        <w:rPr>
          <w:b/>
          <w:sz w:val="28"/>
          <w:szCs w:val="28"/>
        </w:rPr>
        <w:t xml:space="preserve">Цели работы: </w:t>
      </w:r>
      <w:r w:rsidRPr="00A33C1A">
        <w:rPr>
          <w:sz w:val="28"/>
          <w:szCs w:val="28"/>
        </w:rPr>
        <w:t>познакомиться  с  технологиями оформления, сохранения, передача данных  таблиц;  научиться сохранять таблицы в файл на диске и загружать таблицы в рабочее окно из файла</w:t>
      </w:r>
      <w:r>
        <w:t>.</w:t>
      </w:r>
    </w:p>
    <w:p w:rsidR="00A33C1A" w:rsidRDefault="00A33C1A" w:rsidP="00A33C1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971F0">
        <w:rPr>
          <w:rFonts w:ascii="Times New Roman" w:hAnsi="Times New Roman" w:cs="Times New Roman"/>
          <w:sz w:val="28"/>
          <w:szCs w:val="28"/>
        </w:rPr>
        <w:t>Проверяемые результаты обучения; З.3,З.4, З.5У.4.У.3.У.2</w:t>
      </w:r>
    </w:p>
    <w:p w:rsidR="00AA6931" w:rsidRPr="00AA6931" w:rsidRDefault="00A33C1A" w:rsidP="00AA6931">
      <w:pPr>
        <w:pStyle w:val="27"/>
        <w:spacing w:after="0" w:line="240" w:lineRule="auto"/>
        <w:ind w:left="113"/>
        <w:rPr>
          <w:sz w:val="28"/>
          <w:szCs w:val="28"/>
        </w:rPr>
      </w:pPr>
      <w:r w:rsidRPr="00A33C1A">
        <w:rPr>
          <w:b/>
          <w:color w:val="000000" w:themeColor="text1"/>
          <w:sz w:val="28"/>
          <w:szCs w:val="28"/>
        </w:rPr>
        <w:t>Рассматриваемые вопросы:</w:t>
      </w:r>
      <w:r w:rsidRPr="00A33C1A">
        <w:rPr>
          <w:b/>
          <w:color w:val="000000" w:themeColor="text1"/>
        </w:rPr>
        <w:t xml:space="preserve"> </w:t>
      </w:r>
      <w:r w:rsidRPr="00AA6931">
        <w:rPr>
          <w:color w:val="000000" w:themeColor="text1"/>
          <w:sz w:val="28"/>
          <w:szCs w:val="28"/>
        </w:rPr>
        <w:t>перемещение данных между ячейками таблицы, Удаление, очистка,</w:t>
      </w:r>
      <w:r w:rsidRPr="00AA6931">
        <w:rPr>
          <w:sz w:val="28"/>
          <w:szCs w:val="28"/>
        </w:rPr>
        <w:t xml:space="preserve"> </w:t>
      </w:r>
      <w:r w:rsidR="00AA6931" w:rsidRPr="00AA6931">
        <w:rPr>
          <w:sz w:val="28"/>
          <w:szCs w:val="28"/>
        </w:rPr>
        <w:t xml:space="preserve">функция  </w:t>
      </w:r>
      <w:proofErr w:type="spellStart"/>
      <w:r w:rsidR="00AA6931" w:rsidRPr="00AA6931">
        <w:rPr>
          <w:sz w:val="28"/>
          <w:szCs w:val="28"/>
        </w:rPr>
        <w:t>автозаполнения</w:t>
      </w:r>
      <w:proofErr w:type="spellEnd"/>
      <w:r w:rsidR="00AA6931" w:rsidRPr="00AA6931">
        <w:rPr>
          <w:sz w:val="28"/>
          <w:szCs w:val="28"/>
        </w:rPr>
        <w:t xml:space="preserve">, завершение работы с </w:t>
      </w:r>
      <w:r w:rsidR="00AA6931" w:rsidRPr="00AA6931">
        <w:rPr>
          <w:sz w:val="28"/>
          <w:szCs w:val="28"/>
          <w:lang w:val="en-US"/>
        </w:rPr>
        <w:t>Excel</w:t>
      </w:r>
      <w:r w:rsidR="00AA6931" w:rsidRPr="00AA6931">
        <w:rPr>
          <w:sz w:val="28"/>
          <w:szCs w:val="28"/>
        </w:rPr>
        <w:t>.</w:t>
      </w:r>
    </w:p>
    <w:p w:rsidR="00AA6931" w:rsidRPr="0076456E" w:rsidRDefault="00AA6931" w:rsidP="00AA6931">
      <w:pPr>
        <w:pStyle w:val="26"/>
        <w:keepNext/>
        <w:keepLines/>
        <w:shd w:val="clear" w:color="auto" w:fill="auto"/>
        <w:spacing w:before="0" w:after="308" w:line="260" w:lineRule="exact"/>
        <w:ind w:left="720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AA6931" w:rsidRPr="001C5E78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AA6931" w:rsidRPr="001C5E78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AA6931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AA6931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AA6931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AA6931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  <w:r w:rsidRPr="009E6688">
        <w:rPr>
          <w:rFonts w:ascii="Times New Roman" w:hAnsi="Times New Roman" w:cs="Times New Roman"/>
          <w:b/>
          <w:sz w:val="28"/>
          <w:szCs w:val="28"/>
        </w:rPr>
        <w:t>Практическая работа:</w:t>
      </w:r>
      <w:r w:rsidRPr="009E6688">
        <w:rPr>
          <w:b/>
          <w:sz w:val="24"/>
          <w:szCs w:val="24"/>
        </w:rPr>
        <w:t xml:space="preserve"> </w:t>
      </w:r>
      <w:r w:rsidRPr="00AA6931">
        <w:rPr>
          <w:rFonts w:ascii="Times New Roman" w:hAnsi="Times New Roman" w:cs="Times New Roman"/>
          <w:sz w:val="28"/>
          <w:szCs w:val="28"/>
        </w:rPr>
        <w:t xml:space="preserve">СУБД </w:t>
      </w:r>
      <w:r w:rsidRPr="00AA6931">
        <w:rPr>
          <w:rFonts w:ascii="Times New Roman" w:hAnsi="Times New Roman" w:cs="Times New Roman"/>
          <w:sz w:val="28"/>
          <w:szCs w:val="28"/>
          <w:lang w:val="en-US"/>
        </w:rPr>
        <w:t>M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6931">
        <w:rPr>
          <w:rFonts w:ascii="Times New Roman" w:hAnsi="Times New Roman" w:cs="Times New Roman"/>
          <w:sz w:val="28"/>
          <w:szCs w:val="28"/>
          <w:lang w:val="en-US"/>
        </w:rPr>
        <w:t>Access</w:t>
      </w:r>
      <w:r w:rsidRPr="00AA6931">
        <w:rPr>
          <w:rFonts w:ascii="Times New Roman" w:hAnsi="Times New Roman" w:cs="Times New Roman"/>
          <w:sz w:val="28"/>
          <w:szCs w:val="28"/>
        </w:rPr>
        <w:t>. Основные настройки БД</w:t>
      </w:r>
    </w:p>
    <w:p w:rsidR="00F32CA4" w:rsidRDefault="00F32CA4" w:rsidP="00F32CA4">
      <w:pPr>
        <w:rPr>
          <w:sz w:val="28"/>
          <w:szCs w:val="28"/>
        </w:rPr>
      </w:pPr>
      <w:r w:rsidRPr="00F32CA4">
        <w:rPr>
          <w:sz w:val="28"/>
          <w:szCs w:val="28"/>
        </w:rPr>
        <w:t>Цель: познакомится с основными понятиями СУБД</w:t>
      </w:r>
    </w:p>
    <w:p w:rsidR="00F32CA4" w:rsidRDefault="00F32CA4" w:rsidP="00F32CA4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971F0">
        <w:rPr>
          <w:rFonts w:ascii="Times New Roman" w:hAnsi="Times New Roman" w:cs="Times New Roman"/>
          <w:sz w:val="28"/>
          <w:szCs w:val="28"/>
        </w:rPr>
        <w:t>Проверяемые результаты обучения; З.3,З.4, З.5У.4.У.3.У.2</w:t>
      </w:r>
    </w:p>
    <w:p w:rsidR="009E6688" w:rsidRPr="009E6688" w:rsidRDefault="00F32CA4" w:rsidP="009E6688">
      <w:pPr>
        <w:pStyle w:val="26"/>
        <w:keepNext/>
        <w:keepLines/>
        <w:shd w:val="clear" w:color="auto" w:fill="auto"/>
        <w:spacing w:before="0" w:after="0" w:line="240" w:lineRule="auto"/>
        <w:outlineLvl w:val="9"/>
        <w:rPr>
          <w:b w:val="0"/>
          <w:sz w:val="28"/>
          <w:szCs w:val="28"/>
        </w:rPr>
      </w:pPr>
      <w:r w:rsidRPr="009E6688">
        <w:rPr>
          <w:b w:val="0"/>
          <w:bCs w:val="0"/>
          <w:sz w:val="28"/>
          <w:szCs w:val="28"/>
        </w:rPr>
        <w:lastRenderedPageBreak/>
        <w:t xml:space="preserve">Рассматриваемые вопросы: </w:t>
      </w:r>
      <w:r w:rsidRPr="009E6688">
        <w:rPr>
          <w:b w:val="0"/>
          <w:sz w:val="28"/>
          <w:szCs w:val="28"/>
        </w:rPr>
        <w:t>Создание базы данных</w:t>
      </w:r>
      <w:r w:rsidRPr="009E6688">
        <w:rPr>
          <w:b w:val="0"/>
          <w:bCs w:val="0"/>
          <w:sz w:val="28"/>
          <w:szCs w:val="28"/>
        </w:rPr>
        <w:t>,</w:t>
      </w:r>
      <w:r w:rsidRPr="009E6688">
        <w:rPr>
          <w:b w:val="0"/>
          <w:sz w:val="28"/>
          <w:szCs w:val="28"/>
        </w:rPr>
        <w:t xml:space="preserve">  имя новой базы </w:t>
      </w:r>
    </w:p>
    <w:p w:rsidR="00F32CA4" w:rsidRPr="009E6688" w:rsidRDefault="00F32CA4" w:rsidP="009E6688">
      <w:pPr>
        <w:pStyle w:val="26"/>
        <w:keepNext/>
        <w:keepLines/>
        <w:shd w:val="clear" w:color="auto" w:fill="auto"/>
        <w:spacing w:before="0" w:after="0" w:line="240" w:lineRule="auto"/>
        <w:outlineLvl w:val="9"/>
        <w:rPr>
          <w:b w:val="0"/>
          <w:sz w:val="28"/>
          <w:szCs w:val="28"/>
        </w:rPr>
      </w:pPr>
      <w:r w:rsidRPr="009E6688">
        <w:rPr>
          <w:b w:val="0"/>
          <w:sz w:val="28"/>
          <w:szCs w:val="28"/>
        </w:rPr>
        <w:t>данных – «Записная книжка.accdb», тип данных, мастер подстановок; конструктор таблиц. закрепить столбцов из контекстного меню поля. </w:t>
      </w:r>
    </w:p>
    <w:p w:rsidR="00F32CA4" w:rsidRPr="0076456E" w:rsidRDefault="00F32CA4" w:rsidP="00F32CA4">
      <w:pPr>
        <w:pStyle w:val="26"/>
        <w:keepNext/>
        <w:keepLines/>
        <w:shd w:val="clear" w:color="auto" w:fill="auto"/>
        <w:spacing w:before="0" w:after="0" w:line="240" w:lineRule="auto"/>
        <w:outlineLvl w:val="9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F32CA4" w:rsidRPr="001C5E78" w:rsidRDefault="00F32CA4" w:rsidP="00F32CA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F32CA4" w:rsidRPr="001C5E78" w:rsidRDefault="00F32CA4" w:rsidP="00F32CA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F32CA4" w:rsidRDefault="00F32CA4" w:rsidP="00F32CA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F32CA4" w:rsidRDefault="00F32CA4" w:rsidP="00F32CA4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9E6688" w:rsidRDefault="009E6688" w:rsidP="00F32CA4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E6688" w:rsidRDefault="009E6688" w:rsidP="00F32CA4">
      <w:pPr>
        <w:pStyle w:val="a7"/>
        <w:rPr>
          <w:rFonts w:ascii="Times New Roman" w:hAnsi="Times New Roman" w:cs="Times New Roman"/>
          <w:sz w:val="28"/>
          <w:szCs w:val="28"/>
        </w:rPr>
      </w:pPr>
      <w:r w:rsidRPr="009E6688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E6688">
        <w:rPr>
          <w:sz w:val="24"/>
          <w:szCs w:val="24"/>
        </w:rPr>
        <w:t xml:space="preserve"> </w:t>
      </w:r>
      <w:r w:rsidRPr="009E6688">
        <w:rPr>
          <w:rFonts w:ascii="Times New Roman" w:hAnsi="Times New Roman" w:cs="Times New Roman"/>
          <w:sz w:val="28"/>
          <w:szCs w:val="28"/>
        </w:rPr>
        <w:t>Работа с таблицами БД. Схема данных</w:t>
      </w:r>
    </w:p>
    <w:p w:rsidR="009E6688" w:rsidRDefault="009E6688" w:rsidP="009E6688">
      <w:r w:rsidRPr="009E6688">
        <w:rPr>
          <w:b/>
          <w:sz w:val="28"/>
          <w:szCs w:val="28"/>
        </w:rPr>
        <w:t xml:space="preserve">Цель: </w:t>
      </w:r>
      <w:r w:rsidRPr="009E6688">
        <w:rPr>
          <w:sz w:val="28"/>
          <w:szCs w:val="28"/>
        </w:rPr>
        <w:t>научится создавать связи между таблицами</w:t>
      </w:r>
    </w:p>
    <w:p w:rsidR="00A630BB" w:rsidRDefault="00A630BB" w:rsidP="00A630BB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971F0">
        <w:rPr>
          <w:rFonts w:ascii="Times New Roman" w:hAnsi="Times New Roman" w:cs="Times New Roman"/>
          <w:sz w:val="28"/>
          <w:szCs w:val="28"/>
        </w:rPr>
        <w:t>Проверяемые результаты обучения; З.3,З.4, З.5У.4.У.3.У.2</w:t>
      </w:r>
    </w:p>
    <w:p w:rsidR="00A630BB" w:rsidRPr="00D53EA1" w:rsidRDefault="00A630BB" w:rsidP="00A630BB">
      <w:pPr>
        <w:rPr>
          <w:sz w:val="28"/>
          <w:szCs w:val="28"/>
        </w:rPr>
      </w:pPr>
      <w:r>
        <w:rPr>
          <w:sz w:val="28"/>
          <w:szCs w:val="28"/>
        </w:rPr>
        <w:t>Рассматриваемые вопросы:</w:t>
      </w:r>
      <w:r>
        <w:t xml:space="preserve"> </w:t>
      </w:r>
      <w:r w:rsidRPr="00D53EA1">
        <w:rPr>
          <w:i/>
          <w:iCs/>
          <w:sz w:val="28"/>
          <w:szCs w:val="28"/>
        </w:rPr>
        <w:t xml:space="preserve">ключевые  поля, </w:t>
      </w:r>
      <w:r w:rsidRPr="00D53EA1">
        <w:rPr>
          <w:sz w:val="28"/>
          <w:szCs w:val="28"/>
        </w:rPr>
        <w:t>таблица «</w:t>
      </w:r>
      <w:r w:rsidRPr="00D53EA1">
        <w:rPr>
          <w:i/>
          <w:iCs/>
          <w:sz w:val="28"/>
          <w:szCs w:val="28"/>
        </w:rPr>
        <w:t>Сотрудники»</w:t>
      </w:r>
      <w:r w:rsidRPr="00D53EA1">
        <w:rPr>
          <w:sz w:val="28"/>
          <w:szCs w:val="28"/>
        </w:rPr>
        <w:t> в режиме конструктора.</w:t>
      </w:r>
    </w:p>
    <w:p w:rsidR="00A630BB" w:rsidRDefault="00A630BB" w:rsidP="00A630BB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7024EC" w:rsidRPr="0076456E" w:rsidRDefault="007024EC" w:rsidP="007024EC">
      <w:pPr>
        <w:pStyle w:val="26"/>
        <w:keepNext/>
        <w:keepLines/>
        <w:shd w:val="clear" w:color="auto" w:fill="auto"/>
        <w:spacing w:before="0" w:after="0" w:line="240" w:lineRule="auto"/>
        <w:outlineLvl w:val="9"/>
        <w:rPr>
          <w:sz w:val="28"/>
          <w:szCs w:val="28"/>
        </w:rPr>
      </w:pPr>
      <w:r w:rsidRPr="0076456E">
        <w:rPr>
          <w:color w:val="000000"/>
          <w:sz w:val="28"/>
          <w:szCs w:val="28"/>
          <w:lang w:eastAsia="ru-RU" w:bidi="ru-RU"/>
        </w:rPr>
        <w:t>Критерии оценки практических   работ</w:t>
      </w:r>
    </w:p>
    <w:p w:rsidR="007024EC" w:rsidRPr="001C5E78" w:rsidRDefault="007024EC" w:rsidP="007024E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5» - 100 – 90% правильных заданий</w:t>
      </w:r>
    </w:p>
    <w:p w:rsidR="007024EC" w:rsidRPr="001C5E78" w:rsidRDefault="007024EC" w:rsidP="007024E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4» - 89 - 80% правильных  заданий</w:t>
      </w:r>
    </w:p>
    <w:p w:rsidR="007024EC" w:rsidRDefault="007024EC" w:rsidP="007024E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3» - 79– 70% правильных заданий</w:t>
      </w:r>
    </w:p>
    <w:p w:rsidR="007024EC" w:rsidRDefault="007024EC" w:rsidP="007024EC">
      <w:pPr>
        <w:pStyle w:val="a7"/>
        <w:rPr>
          <w:rFonts w:ascii="Times New Roman" w:hAnsi="Times New Roman" w:cs="Times New Roman"/>
          <w:sz w:val="28"/>
          <w:szCs w:val="28"/>
        </w:rPr>
      </w:pPr>
      <w:r w:rsidRPr="001C5E78">
        <w:rPr>
          <w:rFonts w:ascii="Times New Roman" w:hAnsi="Times New Roman" w:cs="Times New Roman"/>
          <w:sz w:val="28"/>
          <w:szCs w:val="28"/>
        </w:rPr>
        <w:t>«2» - 69</w:t>
      </w:r>
      <w:r w:rsidRPr="00F75DFF">
        <w:rPr>
          <w:rFonts w:ascii="Times New Roman" w:hAnsi="Times New Roman" w:cs="Times New Roman"/>
          <w:sz w:val="28"/>
          <w:szCs w:val="28"/>
        </w:rPr>
        <w:t xml:space="preserve">%        </w:t>
      </w:r>
      <w:r>
        <w:rPr>
          <w:rFonts w:ascii="Times New Roman" w:hAnsi="Times New Roman" w:cs="Times New Roman"/>
          <w:sz w:val="28"/>
          <w:szCs w:val="28"/>
        </w:rPr>
        <w:t>не менее правильных заданий</w:t>
      </w:r>
    </w:p>
    <w:p w:rsidR="00A630BB" w:rsidRPr="00063378" w:rsidRDefault="00063378" w:rsidP="009E6688">
      <w:pPr>
        <w:rPr>
          <w:b/>
          <w:sz w:val="28"/>
          <w:szCs w:val="28"/>
        </w:rPr>
      </w:pPr>
      <w:r w:rsidRPr="00063378">
        <w:rPr>
          <w:b/>
          <w:sz w:val="28"/>
          <w:szCs w:val="28"/>
        </w:rPr>
        <w:t>Практическая работа</w:t>
      </w:r>
      <w:r>
        <w:rPr>
          <w:b/>
          <w:sz w:val="28"/>
          <w:szCs w:val="28"/>
        </w:rPr>
        <w:t>:</w:t>
      </w:r>
      <w:r w:rsidRPr="00063378">
        <w:t xml:space="preserve"> </w:t>
      </w:r>
      <w:r w:rsidRPr="00063378">
        <w:rPr>
          <w:sz w:val="28"/>
          <w:szCs w:val="28"/>
        </w:rPr>
        <w:t>Добавление и удаление анимации. Смена слайдов. Демонстрация презентации</w:t>
      </w:r>
    </w:p>
    <w:p w:rsidR="009E6688" w:rsidRPr="00063378" w:rsidRDefault="00063378" w:rsidP="00063378">
      <w:pPr>
        <w:pStyle w:val="a7"/>
        <w:ind w:hanging="7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работы:</w:t>
      </w:r>
    </w:p>
    <w:p w:rsidR="00F32CA4" w:rsidRPr="00F32CA4" w:rsidRDefault="00F32CA4" w:rsidP="00F32CA4">
      <w:pPr>
        <w:rPr>
          <w:bCs/>
          <w:sz w:val="28"/>
          <w:szCs w:val="28"/>
        </w:rPr>
      </w:pPr>
      <w:r w:rsidRPr="00CB4728">
        <w:br/>
      </w:r>
    </w:p>
    <w:p w:rsidR="00F32CA4" w:rsidRDefault="00F32CA4" w:rsidP="00AA693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AA6931" w:rsidRDefault="00AA6931" w:rsidP="00AA693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A33C1A" w:rsidRDefault="00A33C1A" w:rsidP="00A33C1A">
      <w:pPr>
        <w:pStyle w:val="27"/>
        <w:spacing w:line="360" w:lineRule="auto"/>
        <w:rPr>
          <w:b/>
          <w:sz w:val="28"/>
        </w:rPr>
      </w:pPr>
    </w:p>
    <w:p w:rsidR="00A33C1A" w:rsidRPr="00A33C1A" w:rsidRDefault="00A33C1A" w:rsidP="00A33C1A">
      <w:pPr>
        <w:pStyle w:val="2"/>
        <w:tabs>
          <w:tab w:val="left" w:pos="5670"/>
        </w:tabs>
        <w:spacing w:line="360" w:lineRule="auto"/>
        <w:rPr>
          <w:b w:val="0"/>
          <w:color w:val="000000" w:themeColor="text1"/>
        </w:rPr>
      </w:pPr>
    </w:p>
    <w:p w:rsidR="00A33C1A" w:rsidRPr="00A33C1A" w:rsidRDefault="00A33C1A" w:rsidP="00A33C1A">
      <w:pPr>
        <w:pStyle w:val="af5"/>
        <w:rPr>
          <w:b w:val="0"/>
        </w:rPr>
      </w:pPr>
    </w:p>
    <w:p w:rsidR="00A33C1A" w:rsidRDefault="00A33C1A" w:rsidP="00A33C1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A33C1A" w:rsidRDefault="00A33C1A" w:rsidP="00A33C1A">
      <w:pPr>
        <w:jc w:val="both"/>
      </w:pPr>
    </w:p>
    <w:p w:rsidR="00A33C1A" w:rsidRDefault="00A33C1A" w:rsidP="00A33C1A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971F0" w:rsidRDefault="009971F0" w:rsidP="009971F0">
      <w:pPr>
        <w:pStyle w:val="af5"/>
        <w:spacing w:line="240" w:lineRule="auto"/>
        <w:jc w:val="left"/>
      </w:pPr>
    </w:p>
    <w:p w:rsidR="009971F0" w:rsidRPr="009971F0" w:rsidRDefault="009971F0" w:rsidP="009971F0">
      <w:pPr>
        <w:pStyle w:val="af5"/>
        <w:rPr>
          <w:b w:val="0"/>
        </w:rPr>
      </w:pPr>
    </w:p>
    <w:p w:rsidR="009971F0" w:rsidRPr="009971F0" w:rsidRDefault="009971F0" w:rsidP="009971F0">
      <w:pPr>
        <w:pStyle w:val="af5"/>
        <w:rPr>
          <w:b w:val="0"/>
        </w:rPr>
      </w:pPr>
    </w:p>
    <w:p w:rsidR="009971F0" w:rsidRPr="009971F0" w:rsidRDefault="009971F0" w:rsidP="009971F0">
      <w:pPr>
        <w:pStyle w:val="af5"/>
        <w:rPr>
          <w:b w:val="0"/>
        </w:rPr>
      </w:pPr>
    </w:p>
    <w:p w:rsidR="009971F0" w:rsidRPr="009971F0" w:rsidRDefault="009971F0" w:rsidP="009971F0">
      <w:pPr>
        <w:rPr>
          <w:b/>
          <w:sz w:val="28"/>
          <w:szCs w:val="28"/>
        </w:rPr>
      </w:pPr>
    </w:p>
    <w:p w:rsidR="009971F0" w:rsidRPr="009971F0" w:rsidRDefault="009971F0" w:rsidP="009971F0">
      <w:pPr>
        <w:pStyle w:val="a7"/>
        <w:ind w:hanging="720"/>
        <w:rPr>
          <w:rFonts w:ascii="Times New Roman" w:hAnsi="Times New Roman" w:cs="Times New Roman"/>
          <w:sz w:val="28"/>
          <w:szCs w:val="28"/>
        </w:rPr>
      </w:pPr>
    </w:p>
    <w:p w:rsidR="009971F0" w:rsidRPr="009971F0" w:rsidRDefault="009971F0" w:rsidP="009971F0">
      <w:pPr>
        <w:ind w:left="360"/>
        <w:jc w:val="both"/>
        <w:rPr>
          <w:sz w:val="28"/>
          <w:szCs w:val="28"/>
        </w:rPr>
      </w:pPr>
    </w:p>
    <w:p w:rsidR="009971F0" w:rsidRPr="009971F0" w:rsidRDefault="009971F0" w:rsidP="009971F0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F7058" w:rsidRPr="002F7058" w:rsidRDefault="002F7058" w:rsidP="002F7058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450EAC" w:rsidRPr="00B179F5" w:rsidRDefault="00450EAC" w:rsidP="00DA7FF4">
      <w:pPr>
        <w:pStyle w:val="27"/>
        <w:spacing w:line="360" w:lineRule="auto"/>
        <w:rPr>
          <w:sz w:val="28"/>
          <w:szCs w:val="28"/>
        </w:rPr>
      </w:pPr>
    </w:p>
    <w:p w:rsidR="00DA7FF4" w:rsidRPr="00DA7FF4" w:rsidRDefault="00DA7FF4" w:rsidP="00DA7FF4">
      <w:pPr>
        <w:pStyle w:val="2"/>
        <w:tabs>
          <w:tab w:val="left" w:pos="5670"/>
        </w:tabs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DA7FF4" w:rsidRPr="00DA7FF4" w:rsidRDefault="00DA7FF4" w:rsidP="00DA7FF4">
      <w:pPr>
        <w:pStyle w:val="af5"/>
        <w:jc w:val="left"/>
        <w:rPr>
          <w:b w:val="0"/>
          <w:color w:val="000000" w:themeColor="text1"/>
        </w:rPr>
      </w:pPr>
    </w:p>
    <w:p w:rsidR="00DA7FF4" w:rsidRPr="00DA7FF4" w:rsidRDefault="00DA7FF4" w:rsidP="00DA7FF4">
      <w:pPr>
        <w:pStyle w:val="af5"/>
        <w:spacing w:line="240" w:lineRule="auto"/>
        <w:jc w:val="left"/>
        <w:rPr>
          <w:b w:val="0"/>
        </w:rPr>
      </w:pPr>
    </w:p>
    <w:p w:rsidR="00DA7FF4" w:rsidRPr="00DA7FF4" w:rsidRDefault="00DA7FF4" w:rsidP="00DA7FF4">
      <w:pPr>
        <w:spacing w:line="360" w:lineRule="auto"/>
        <w:rPr>
          <w:sz w:val="28"/>
          <w:szCs w:val="28"/>
        </w:rPr>
      </w:pPr>
    </w:p>
    <w:p w:rsidR="00DA7FF4" w:rsidRPr="00DA7FF4" w:rsidRDefault="00DA7FF4" w:rsidP="00DA7FF4">
      <w:pPr>
        <w:shd w:val="clear" w:color="auto" w:fill="FFFFFF"/>
        <w:jc w:val="both"/>
        <w:rPr>
          <w:sz w:val="28"/>
          <w:szCs w:val="28"/>
        </w:rPr>
      </w:pPr>
    </w:p>
    <w:p w:rsidR="0068483B" w:rsidRPr="0068483B" w:rsidRDefault="0068483B" w:rsidP="0068483B">
      <w:pPr>
        <w:ind w:left="357"/>
        <w:jc w:val="both"/>
        <w:rPr>
          <w:sz w:val="28"/>
          <w:szCs w:val="28"/>
        </w:rPr>
      </w:pPr>
    </w:p>
    <w:p w:rsidR="00CA33B5" w:rsidRPr="00CA33B5" w:rsidRDefault="00CA33B5" w:rsidP="00CA33B5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FC6BAE" w:rsidRPr="00FC6BAE" w:rsidRDefault="00FC6BAE" w:rsidP="003462BB">
      <w:pPr>
        <w:ind w:left="1440" w:hanging="1440"/>
        <w:rPr>
          <w:b/>
          <w:sz w:val="28"/>
          <w:szCs w:val="28"/>
        </w:rPr>
      </w:pPr>
    </w:p>
    <w:p w:rsidR="000B4046" w:rsidRPr="003462BB" w:rsidRDefault="000B4046" w:rsidP="003462BB">
      <w:pPr>
        <w:ind w:hanging="1440"/>
        <w:rPr>
          <w:sz w:val="28"/>
          <w:szCs w:val="28"/>
        </w:rPr>
      </w:pPr>
    </w:p>
    <w:p w:rsidR="002A7214" w:rsidRPr="008A5F7F" w:rsidRDefault="00FC6BAE" w:rsidP="002A7214">
      <w:pPr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  Разработать таблицу для определения средней успеваемости группы учеников. Построить диаграмму распределения среднего балла по интервалам (2,3),(3,4),(4,5) как это показано ниже: 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  Иванов И.И.</w:t>
      </w:r>
    </w:p>
    <w:tbl>
      <w:tblPr>
        <w:tblW w:w="7500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1831"/>
        <w:gridCol w:w="1159"/>
        <w:gridCol w:w="1160"/>
        <w:gridCol w:w="1062"/>
        <w:gridCol w:w="1160"/>
        <w:gridCol w:w="1128"/>
      </w:tblGrid>
      <w:tr w:rsidR="002A7214" w:rsidRPr="008A5F7F" w:rsidTr="002A7214">
        <w:trPr>
          <w:tblCellSpacing w:w="15" w:type="dxa"/>
        </w:trPr>
        <w:tc>
          <w:tcPr>
            <w:tcW w:w="125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Таблица успеваемости</w:t>
            </w:r>
          </w:p>
        </w:tc>
        <w:tc>
          <w:tcPr>
            <w:tcW w:w="3100" w:type="pct"/>
            <w:gridSpan w:val="4"/>
            <w:vAlign w:val="center"/>
          </w:tcPr>
          <w:p w:rsidR="002A7214" w:rsidRPr="008A5F7F" w:rsidRDefault="002A7214" w:rsidP="002A7214">
            <w:pPr>
              <w:ind w:firstLine="142"/>
              <w:jc w:val="center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Учебные предметы</w:t>
            </w:r>
          </w:p>
        </w:tc>
        <w:tc>
          <w:tcPr>
            <w:tcW w:w="65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</w:p>
        </w:tc>
      </w:tr>
      <w:tr w:rsidR="002A7214" w:rsidRPr="008A5F7F" w:rsidTr="002A7214">
        <w:trPr>
          <w:tblCellSpacing w:w="15" w:type="dxa"/>
        </w:trPr>
        <w:tc>
          <w:tcPr>
            <w:tcW w:w="125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ФИО</w:t>
            </w:r>
          </w:p>
        </w:tc>
        <w:tc>
          <w:tcPr>
            <w:tcW w:w="80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Алгебра</w:t>
            </w:r>
          </w:p>
        </w:tc>
        <w:tc>
          <w:tcPr>
            <w:tcW w:w="80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proofErr w:type="spellStart"/>
            <w:r w:rsidRPr="008A5F7F">
              <w:rPr>
                <w:sz w:val="28"/>
                <w:szCs w:val="28"/>
              </w:rPr>
              <w:t>Р.язык</w:t>
            </w:r>
            <w:proofErr w:type="spellEnd"/>
          </w:p>
        </w:tc>
        <w:tc>
          <w:tcPr>
            <w:tcW w:w="70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Физика</w:t>
            </w:r>
          </w:p>
        </w:tc>
        <w:tc>
          <w:tcPr>
            <w:tcW w:w="75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proofErr w:type="spellStart"/>
            <w:r w:rsidRPr="008A5F7F">
              <w:rPr>
                <w:sz w:val="28"/>
                <w:szCs w:val="28"/>
              </w:rPr>
              <w:t>Ин.язык</w:t>
            </w:r>
            <w:proofErr w:type="spellEnd"/>
          </w:p>
        </w:tc>
        <w:tc>
          <w:tcPr>
            <w:tcW w:w="650" w:type="pct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proofErr w:type="spellStart"/>
            <w:r w:rsidRPr="008A5F7F">
              <w:rPr>
                <w:sz w:val="28"/>
                <w:szCs w:val="28"/>
              </w:rPr>
              <w:t>Ср.балл</w:t>
            </w:r>
            <w:proofErr w:type="spellEnd"/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Алексеев А.А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,25</w:t>
            </w: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Борисов Б.Б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,25</w:t>
            </w: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Николаев Н.Н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5</w:t>
            </w: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Петров П.П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Сергеев С.С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,75</w:t>
            </w:r>
          </w:p>
        </w:tc>
      </w:tr>
      <w:tr w:rsidR="002A7214" w:rsidRPr="008A5F7F" w:rsidTr="002A7214">
        <w:trPr>
          <w:tblCellSpacing w:w="15" w:type="dxa"/>
        </w:trPr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Сидоров С.С.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2A7214" w:rsidRPr="008A5F7F" w:rsidRDefault="002A7214" w:rsidP="002A7214">
            <w:pPr>
              <w:ind w:firstLine="142"/>
              <w:rPr>
                <w:sz w:val="28"/>
                <w:szCs w:val="28"/>
              </w:rPr>
            </w:pPr>
            <w:r w:rsidRPr="008A5F7F">
              <w:rPr>
                <w:sz w:val="28"/>
                <w:szCs w:val="28"/>
              </w:rPr>
              <w:t>3,25</w:t>
            </w:r>
          </w:p>
        </w:tc>
      </w:tr>
    </w:tbl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noProof/>
          <w:sz w:val="28"/>
          <w:szCs w:val="28"/>
        </w:rPr>
        <w:lastRenderedPageBreak/>
        <w:drawing>
          <wp:inline distT="0" distB="0" distL="0" distR="0">
            <wp:extent cx="1914525" cy="1114425"/>
            <wp:effectExtent l="19050" t="0" r="952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214" w:rsidRPr="008A5F7F" w:rsidRDefault="002A7214" w:rsidP="00B84012">
      <w:pPr>
        <w:numPr>
          <w:ilvl w:val="0"/>
          <w:numId w:val="9"/>
        </w:numPr>
        <w:ind w:firstLine="142"/>
        <w:jc w:val="both"/>
        <w:rPr>
          <w:sz w:val="28"/>
          <w:szCs w:val="28"/>
        </w:rPr>
      </w:pPr>
      <w:r w:rsidRPr="008A5F7F">
        <w:rPr>
          <w:sz w:val="28"/>
          <w:szCs w:val="28"/>
        </w:rPr>
        <w:t xml:space="preserve">Необходимо создать электронную таблицу такую, в которой при заполнении данных с ответами тестируемых автоматически будет вычисляться количество правильных ответов и неправильных ответов для каждого тестируемого, а также процент правильных ответов для каждого испытуемого. При выполнении использовать функции </w:t>
      </w:r>
      <w:r w:rsidRPr="008A5F7F">
        <w:rPr>
          <w:sz w:val="28"/>
          <w:szCs w:val="28"/>
          <w:lang w:val="en-US"/>
        </w:rPr>
        <w:t>IF</w:t>
      </w:r>
      <w:r w:rsidRPr="008A5F7F">
        <w:rPr>
          <w:sz w:val="28"/>
          <w:szCs w:val="28"/>
        </w:rPr>
        <w:t xml:space="preserve">, </w:t>
      </w:r>
      <w:r w:rsidRPr="008A5F7F">
        <w:rPr>
          <w:sz w:val="28"/>
          <w:szCs w:val="28"/>
          <w:lang w:val="en-US"/>
        </w:rPr>
        <w:t>SUM</w:t>
      </w:r>
      <w:r w:rsidRPr="008A5F7F">
        <w:rPr>
          <w:sz w:val="28"/>
          <w:szCs w:val="28"/>
        </w:rPr>
        <w:t xml:space="preserve">, </w:t>
      </w:r>
      <w:r w:rsidRPr="008A5F7F">
        <w:rPr>
          <w:sz w:val="28"/>
          <w:szCs w:val="28"/>
          <w:lang w:val="en-US"/>
        </w:rPr>
        <w:t>ROWS</w:t>
      </w:r>
      <w:r w:rsidRPr="008A5F7F">
        <w:rPr>
          <w:sz w:val="28"/>
          <w:szCs w:val="28"/>
        </w:rPr>
        <w:t xml:space="preserve">. Использовать абсолютные и относительные ссылки для составления формул.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noProof/>
          <w:sz w:val="28"/>
          <w:szCs w:val="28"/>
        </w:rPr>
        <w:drawing>
          <wp:inline distT="0" distB="0" distL="0" distR="0">
            <wp:extent cx="6057900" cy="2981325"/>
            <wp:effectExtent l="1905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-31" t="23512" r="3520" b="7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214" w:rsidRPr="008A5F7F" w:rsidRDefault="002A7214" w:rsidP="00B84012">
      <w:pPr>
        <w:numPr>
          <w:ilvl w:val="0"/>
          <w:numId w:val="8"/>
        </w:numPr>
        <w:ind w:firstLine="142"/>
        <w:jc w:val="both"/>
        <w:rPr>
          <w:sz w:val="28"/>
          <w:szCs w:val="28"/>
        </w:rPr>
      </w:pPr>
      <w:r w:rsidRPr="008A5F7F">
        <w:rPr>
          <w:sz w:val="28"/>
          <w:szCs w:val="28"/>
        </w:rPr>
        <w:t>Подсчитать процент неправильных ответов для каждого испытуемого.</w:t>
      </w:r>
    </w:p>
    <w:p w:rsidR="002A7214" w:rsidRPr="008A5F7F" w:rsidRDefault="002A7214" w:rsidP="00B84012">
      <w:pPr>
        <w:numPr>
          <w:ilvl w:val="0"/>
          <w:numId w:val="8"/>
        </w:numPr>
        <w:ind w:firstLine="142"/>
        <w:jc w:val="both"/>
        <w:rPr>
          <w:sz w:val="28"/>
          <w:szCs w:val="28"/>
        </w:rPr>
      </w:pPr>
      <w:r w:rsidRPr="008A5F7F">
        <w:rPr>
          <w:sz w:val="28"/>
          <w:szCs w:val="28"/>
        </w:rPr>
        <w:t>Построить круговую диаграмму для тестируемого «Иванов», отображающую проценты правильных и неправильных ответов.</w:t>
      </w:r>
    </w:p>
    <w:p w:rsidR="002A7214" w:rsidRPr="008A5F7F" w:rsidRDefault="002A7214" w:rsidP="00B84012">
      <w:pPr>
        <w:numPr>
          <w:ilvl w:val="0"/>
          <w:numId w:val="8"/>
        </w:numPr>
        <w:ind w:firstLine="142"/>
        <w:jc w:val="both"/>
        <w:rPr>
          <w:sz w:val="28"/>
          <w:szCs w:val="28"/>
        </w:rPr>
      </w:pPr>
      <w:r w:rsidRPr="008A5F7F">
        <w:rPr>
          <w:sz w:val="28"/>
          <w:szCs w:val="28"/>
        </w:rPr>
        <w:t xml:space="preserve">Найти максимальное значение из количества правильных ответов.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476E5E" w:rsidP="002A7214">
      <w:pPr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76E5E" w:rsidRPr="008A5F7F" w:rsidRDefault="00476E5E" w:rsidP="00476E5E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5</w:t>
      </w:r>
      <w:r>
        <w:rPr>
          <w:sz w:val="28"/>
          <w:szCs w:val="28"/>
        </w:rPr>
        <w:t>» - 100 – 90% правильных заданий</w:t>
      </w:r>
    </w:p>
    <w:p w:rsidR="00476E5E" w:rsidRPr="008A5F7F" w:rsidRDefault="00476E5E" w:rsidP="00476E5E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476E5E" w:rsidRPr="008A5F7F" w:rsidRDefault="00476E5E" w:rsidP="00476E5E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476E5E" w:rsidRDefault="00476E5E" w:rsidP="00476E5E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476E5E" w:rsidRDefault="00476E5E" w:rsidP="00476E5E">
      <w:pPr>
        <w:ind w:firstLine="142"/>
        <w:rPr>
          <w:sz w:val="28"/>
          <w:szCs w:val="28"/>
        </w:rPr>
      </w:pPr>
    </w:p>
    <w:p w:rsidR="002A7214" w:rsidRPr="00A9387D" w:rsidRDefault="002A7214" w:rsidP="002A7214">
      <w:pPr>
        <w:ind w:firstLine="142"/>
        <w:rPr>
          <w:b/>
          <w:i/>
          <w:color w:val="000000" w:themeColor="text1"/>
          <w:sz w:val="28"/>
          <w:szCs w:val="28"/>
        </w:rPr>
      </w:pPr>
      <w:r w:rsidRPr="00A9387D">
        <w:rPr>
          <w:b/>
          <w:i/>
          <w:color w:val="000000" w:themeColor="text1"/>
          <w:sz w:val="28"/>
          <w:szCs w:val="28"/>
        </w:rPr>
        <w:t>Практическая работа</w:t>
      </w:r>
    </w:p>
    <w:p w:rsidR="002A7214" w:rsidRDefault="002A7214" w:rsidP="002A7214">
      <w:pPr>
        <w:ind w:firstLine="142"/>
        <w:rPr>
          <w:b/>
          <w:color w:val="000000" w:themeColor="text1"/>
          <w:sz w:val="28"/>
          <w:szCs w:val="28"/>
        </w:rPr>
      </w:pPr>
      <w:r w:rsidRPr="00A9387D">
        <w:rPr>
          <w:b/>
          <w:color w:val="000000" w:themeColor="text1"/>
          <w:sz w:val="28"/>
          <w:szCs w:val="28"/>
        </w:rPr>
        <w:t>Создание компьютерных публикаций на основе использования готовых шаблонов (для выполнения учебных заданий из различных предметных областей).</w:t>
      </w:r>
    </w:p>
    <w:p w:rsidR="00A9387D" w:rsidRDefault="00A9387D" w:rsidP="002A7214">
      <w:pPr>
        <w:ind w:firstLine="142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>Проверяемые результаты:</w:t>
      </w:r>
    </w:p>
    <w:p w:rsidR="00A9387D" w:rsidRDefault="00A9387D" w:rsidP="00A9387D">
      <w:pPr>
        <w:rPr>
          <w:sz w:val="28"/>
          <w:szCs w:val="28"/>
        </w:rPr>
      </w:pPr>
      <w:r w:rsidRPr="001E5624">
        <w:rPr>
          <w:b/>
          <w:sz w:val="28"/>
          <w:szCs w:val="28"/>
        </w:rPr>
        <w:t>З 2.</w:t>
      </w:r>
      <w:r w:rsidRPr="001601E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С</w:t>
      </w:r>
      <w:r w:rsidRPr="001601EF">
        <w:rPr>
          <w:sz w:val="28"/>
          <w:szCs w:val="28"/>
        </w:rPr>
        <w:t xml:space="preserve">формированность представлений </w:t>
      </w:r>
      <w:r>
        <w:rPr>
          <w:sz w:val="28"/>
          <w:szCs w:val="28"/>
        </w:rPr>
        <w:t xml:space="preserve"> о базах данных и простейших средствах управлениями ими;</w:t>
      </w:r>
    </w:p>
    <w:p w:rsidR="00A9387D" w:rsidRDefault="00A9387D" w:rsidP="00A9387D">
      <w:pPr>
        <w:rPr>
          <w:sz w:val="28"/>
          <w:szCs w:val="28"/>
        </w:rPr>
      </w:pPr>
      <w:r>
        <w:rPr>
          <w:sz w:val="28"/>
          <w:szCs w:val="28"/>
        </w:rPr>
        <w:t>33 . Сформированность представлений о компьютерно- математических моделях и необходимости анализа соответствия модели и моделированного объекта (процесса)</w:t>
      </w:r>
      <w:r w:rsidRPr="001601EF">
        <w:rPr>
          <w:sz w:val="28"/>
          <w:szCs w:val="28"/>
        </w:rPr>
        <w:t>;</w:t>
      </w:r>
    </w:p>
    <w:p w:rsidR="00A9387D" w:rsidRDefault="00A9387D" w:rsidP="00A9387D">
      <w:pPr>
        <w:rPr>
          <w:sz w:val="28"/>
          <w:szCs w:val="28"/>
        </w:rPr>
      </w:pPr>
      <w:r>
        <w:rPr>
          <w:sz w:val="28"/>
          <w:szCs w:val="28"/>
        </w:rPr>
        <w:t>З 5. Понимание основ правовых аспектов использования компьютерных программ и прав доступа к глобальным  информационным сервисам;</w:t>
      </w:r>
    </w:p>
    <w:p w:rsidR="00A9387D" w:rsidRDefault="00A9387D" w:rsidP="00A9387D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рофилю подготовки;</w:t>
      </w:r>
    </w:p>
    <w:p w:rsidR="00A9387D" w:rsidRDefault="00A9387D" w:rsidP="00A9387D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6. владение типовыми приемами написания программ на алгоритмическом языке для решения стандартной задачи с использованием основных конструкций языка программирования.</w:t>
      </w:r>
    </w:p>
    <w:p w:rsidR="00A9387D" w:rsidRDefault="00A9387D" w:rsidP="00A9387D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7. применять на практике  средства защиты информации от вредоносных программ, соблюдение правил личной  безопасности и этики в работе с информацией и средствами коммуникаций в Интернете</w:t>
      </w:r>
    </w:p>
    <w:p w:rsidR="00A9387D" w:rsidRPr="00476E5E" w:rsidRDefault="00A9387D" w:rsidP="00A9387D">
      <w:pPr>
        <w:jc w:val="center"/>
        <w:rPr>
          <w:b/>
          <w:sz w:val="28"/>
          <w:szCs w:val="28"/>
        </w:rPr>
      </w:pPr>
      <w:r w:rsidRPr="00476E5E">
        <w:rPr>
          <w:b/>
          <w:sz w:val="28"/>
          <w:szCs w:val="28"/>
        </w:rPr>
        <w:t>Практическая работа</w:t>
      </w:r>
    </w:p>
    <w:p w:rsidR="002A7214" w:rsidRPr="008A5F7F" w:rsidRDefault="002A7214" w:rsidP="002A7214">
      <w:pPr>
        <w:ind w:firstLine="142"/>
        <w:jc w:val="center"/>
        <w:rPr>
          <w:b/>
          <w:sz w:val="28"/>
          <w:szCs w:val="28"/>
        </w:rPr>
      </w:pPr>
      <w:r w:rsidRPr="008A5F7F">
        <w:rPr>
          <w:b/>
          <w:sz w:val="28"/>
          <w:szCs w:val="28"/>
        </w:rPr>
        <w:t>Теоретическая часть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rStyle w:val="afa"/>
          <w:sz w:val="28"/>
          <w:szCs w:val="28"/>
        </w:rPr>
        <w:t xml:space="preserve">Программа </w:t>
      </w:r>
      <w:r w:rsidRPr="008A5F7F">
        <w:rPr>
          <w:rStyle w:val="afa"/>
          <w:sz w:val="28"/>
          <w:szCs w:val="28"/>
          <w:lang w:val="en-US"/>
        </w:rPr>
        <w:t>MS</w:t>
      </w:r>
      <w:r w:rsidRPr="008A5F7F">
        <w:rPr>
          <w:rStyle w:val="afa"/>
          <w:sz w:val="28"/>
          <w:szCs w:val="28"/>
        </w:rPr>
        <w:t xml:space="preserve"> </w:t>
      </w:r>
      <w:proofErr w:type="spellStart"/>
      <w:r w:rsidRPr="008A5F7F">
        <w:rPr>
          <w:rStyle w:val="afa"/>
          <w:sz w:val="28"/>
          <w:szCs w:val="28"/>
        </w:rPr>
        <w:t>Publisher</w:t>
      </w:r>
      <w:proofErr w:type="spellEnd"/>
      <w:r w:rsidRPr="008A5F7F">
        <w:rPr>
          <w:sz w:val="28"/>
          <w:szCs w:val="28"/>
        </w:rPr>
        <w:t xml:space="preserve"> позволяет создание публикаций, предназначенных для издания на принтере или в издательстве, рассылки электронной почтой или размещения в Интернете. Вместе с программой предоставлены заготовки (шаблоны) публикаций для широкого диапазона публикаций, </w:t>
      </w:r>
      <w:proofErr w:type="spellStart"/>
      <w:r w:rsidRPr="008A5F7F">
        <w:rPr>
          <w:sz w:val="28"/>
          <w:szCs w:val="28"/>
        </w:rPr>
        <w:t>бюлетни</w:t>
      </w:r>
      <w:proofErr w:type="spellEnd"/>
      <w:r w:rsidRPr="008A5F7F">
        <w:rPr>
          <w:sz w:val="28"/>
          <w:szCs w:val="28"/>
        </w:rPr>
        <w:t xml:space="preserve">, </w:t>
      </w:r>
      <w:proofErr w:type="spellStart"/>
      <w:r w:rsidRPr="008A5F7F">
        <w:rPr>
          <w:sz w:val="28"/>
          <w:szCs w:val="28"/>
        </w:rPr>
        <w:t>брошуры</w:t>
      </w:r>
      <w:proofErr w:type="spellEnd"/>
      <w:r w:rsidRPr="008A5F7F">
        <w:rPr>
          <w:sz w:val="28"/>
          <w:szCs w:val="28"/>
        </w:rPr>
        <w:t>, визитные карточки, листовки, объявления, сертификаты, резюме, каталоги и страницы веб-узлов.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Во время выбора типа создаваемой публикации в </w:t>
      </w:r>
      <w:proofErr w:type="spellStart"/>
      <w:r w:rsidRPr="008A5F7F">
        <w:rPr>
          <w:sz w:val="28"/>
          <w:szCs w:val="28"/>
        </w:rPr>
        <w:t>Publisherотображаются</w:t>
      </w:r>
      <w:proofErr w:type="spellEnd"/>
      <w:r w:rsidRPr="008A5F7F">
        <w:rPr>
          <w:sz w:val="28"/>
          <w:szCs w:val="28"/>
        </w:rPr>
        <w:t xml:space="preserve"> эскизы доступных заготовок (шаблонов). Для разработки публикации на основе одной из заготовок хватит щелкнуть её эскиз.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осле того как откроется шаблон публикации, вам необходимо заменить текст и рисунки. Также можно менять цветовую и шрифтовую схемы, удалять или добавлять элементы макета и совершать любые другие необходимые изменения, чтоб публикация точно отображала стиль конкретной организации или деятельности.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Все элементы публикации, включая блоки текста, не зависят друг от друга. Любой элемент можно размещать точно в необходимом месте с возможностью управления размером, формой и внешнем видом каждого элемента.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sz w:val="28"/>
          <w:szCs w:val="28"/>
        </w:rPr>
      </w:pPr>
      <w:r w:rsidRPr="008A5F7F">
        <w:rPr>
          <w:sz w:val="28"/>
          <w:szCs w:val="28"/>
          <w:u w:val="single"/>
        </w:rPr>
        <w:t>Способы создания публикации:</w:t>
      </w:r>
    </w:p>
    <w:p w:rsidR="002A7214" w:rsidRPr="008A5F7F" w:rsidRDefault="002A7214" w:rsidP="00B84012">
      <w:pPr>
        <w:numPr>
          <w:ilvl w:val="0"/>
          <w:numId w:val="1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убликация для печати – выбор шаблона определенного типа и задание для него шаблона оформления (имеются шаблоны нескольких категорий – бланки, буклеты, календари и др.)</w:t>
      </w:r>
    </w:p>
    <w:p w:rsidR="002A7214" w:rsidRPr="008A5F7F" w:rsidRDefault="002A7214" w:rsidP="00B84012">
      <w:pPr>
        <w:numPr>
          <w:ilvl w:val="0"/>
          <w:numId w:val="11"/>
        </w:numPr>
        <w:ind w:firstLine="142"/>
        <w:rPr>
          <w:sz w:val="28"/>
          <w:szCs w:val="28"/>
        </w:rPr>
      </w:pPr>
      <w:proofErr w:type="spellStart"/>
      <w:r w:rsidRPr="008A5F7F">
        <w:rPr>
          <w:sz w:val="28"/>
          <w:szCs w:val="28"/>
        </w:rPr>
        <w:t>Web</w:t>
      </w:r>
      <w:proofErr w:type="spellEnd"/>
      <w:r w:rsidRPr="008A5F7F">
        <w:rPr>
          <w:sz w:val="28"/>
          <w:szCs w:val="28"/>
        </w:rPr>
        <w:t>-узлы и электронная почта</w:t>
      </w:r>
    </w:p>
    <w:p w:rsidR="002A7214" w:rsidRPr="008A5F7F" w:rsidRDefault="002A7214" w:rsidP="00B84012">
      <w:pPr>
        <w:numPr>
          <w:ilvl w:val="0"/>
          <w:numId w:val="1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боры макетов</w:t>
      </w:r>
    </w:p>
    <w:p w:rsidR="002A7214" w:rsidRPr="008A5F7F" w:rsidRDefault="002A7214" w:rsidP="00B84012">
      <w:pPr>
        <w:numPr>
          <w:ilvl w:val="0"/>
          <w:numId w:val="1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устые публикации</w:t>
      </w:r>
    </w:p>
    <w:p w:rsidR="002A7214" w:rsidRPr="008A5F7F" w:rsidRDefault="002A7214" w:rsidP="00B84012">
      <w:pPr>
        <w:numPr>
          <w:ilvl w:val="0"/>
          <w:numId w:val="1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оздание публикации на основе уже имеющейся.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Запуск </w:t>
      </w:r>
      <w:proofErr w:type="spellStart"/>
      <w:r w:rsidRPr="008A5F7F">
        <w:rPr>
          <w:sz w:val="28"/>
          <w:szCs w:val="28"/>
        </w:rPr>
        <w:t>Publisher</w:t>
      </w:r>
      <w:proofErr w:type="spellEnd"/>
      <w:r w:rsidRPr="008A5F7F">
        <w:rPr>
          <w:sz w:val="28"/>
          <w:szCs w:val="28"/>
        </w:rPr>
        <w:t xml:space="preserve"> осуществляется по команде Пуск / Программы / </w:t>
      </w:r>
      <w:proofErr w:type="spellStart"/>
      <w:r w:rsidRPr="008A5F7F">
        <w:rPr>
          <w:sz w:val="28"/>
          <w:szCs w:val="28"/>
        </w:rPr>
        <w:t>Microsoft</w:t>
      </w:r>
      <w:proofErr w:type="spellEnd"/>
      <w:r w:rsidRPr="008A5F7F">
        <w:rPr>
          <w:sz w:val="28"/>
          <w:szCs w:val="28"/>
        </w:rPr>
        <w:t xml:space="preserve"> Office / </w:t>
      </w:r>
      <w:proofErr w:type="spellStart"/>
      <w:r w:rsidRPr="008A5F7F">
        <w:rPr>
          <w:sz w:val="28"/>
          <w:szCs w:val="28"/>
        </w:rPr>
        <w:t>Microsoft</w:t>
      </w:r>
      <w:proofErr w:type="spellEnd"/>
      <w:r w:rsidRPr="008A5F7F">
        <w:rPr>
          <w:sz w:val="28"/>
          <w:szCs w:val="28"/>
        </w:rPr>
        <w:t xml:space="preserve"> </w:t>
      </w:r>
      <w:proofErr w:type="spellStart"/>
      <w:r w:rsidRPr="008A5F7F">
        <w:rPr>
          <w:sz w:val="28"/>
          <w:szCs w:val="28"/>
        </w:rPr>
        <w:t>Publisher</w:t>
      </w:r>
      <w:proofErr w:type="spellEnd"/>
      <w:r w:rsidRPr="008A5F7F">
        <w:rPr>
          <w:sz w:val="28"/>
          <w:szCs w:val="28"/>
        </w:rPr>
        <w:t xml:space="preserve"> щелчком мыши. Либо </w:t>
      </w:r>
      <w:proofErr w:type="spellStart"/>
      <w:r w:rsidRPr="008A5F7F">
        <w:rPr>
          <w:sz w:val="28"/>
          <w:szCs w:val="28"/>
        </w:rPr>
        <w:t>щёлчком</w:t>
      </w:r>
      <w:proofErr w:type="spellEnd"/>
      <w:r w:rsidRPr="008A5F7F">
        <w:rPr>
          <w:sz w:val="28"/>
          <w:szCs w:val="28"/>
        </w:rPr>
        <w:t xml:space="preserve"> мыши по ярлыку </w:t>
      </w:r>
      <w:proofErr w:type="spellStart"/>
      <w:r w:rsidRPr="008A5F7F">
        <w:rPr>
          <w:sz w:val="28"/>
          <w:szCs w:val="28"/>
        </w:rPr>
        <w:t>Publisher</w:t>
      </w:r>
      <w:proofErr w:type="spellEnd"/>
      <w:r w:rsidRPr="008A5F7F">
        <w:rPr>
          <w:sz w:val="28"/>
          <w:szCs w:val="28"/>
        </w:rPr>
        <w:t>, находящемуся на Рабочем столе или на Панели задач.</w:t>
      </w:r>
    </w:p>
    <w:p w:rsidR="002A7214" w:rsidRPr="008A5F7F" w:rsidRDefault="002A7214" w:rsidP="002A7214">
      <w:pPr>
        <w:ind w:firstLine="142"/>
        <w:jc w:val="center"/>
        <w:rPr>
          <w:b/>
          <w:sz w:val="28"/>
          <w:szCs w:val="28"/>
          <w:u w:val="single"/>
        </w:rPr>
      </w:pPr>
      <w:r w:rsidRPr="008A5F7F">
        <w:rPr>
          <w:b/>
          <w:sz w:val="28"/>
          <w:szCs w:val="28"/>
          <w:u w:val="single"/>
        </w:rPr>
        <w:t>Практическая часть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 xml:space="preserve">1. Используя глобальную сеть собрать материал для будущей газеты: </w:t>
      </w:r>
    </w:p>
    <w:p w:rsidR="002A7214" w:rsidRPr="008A5F7F" w:rsidRDefault="002A7214" w:rsidP="00B84012">
      <w:pPr>
        <w:numPr>
          <w:ilvl w:val="0"/>
          <w:numId w:val="10"/>
        </w:numPr>
        <w:ind w:firstLine="142"/>
        <w:rPr>
          <w:sz w:val="28"/>
          <w:szCs w:val="28"/>
        </w:rPr>
      </w:pPr>
      <w:r w:rsidRPr="008A5F7F">
        <w:rPr>
          <w:i/>
          <w:iCs/>
          <w:sz w:val="28"/>
          <w:szCs w:val="28"/>
        </w:rPr>
        <w:t>День защитника Отечества (история, празднование);</w:t>
      </w:r>
    </w:p>
    <w:p w:rsidR="002A7214" w:rsidRPr="008A5F7F" w:rsidRDefault="002A7214" w:rsidP="00B84012">
      <w:pPr>
        <w:numPr>
          <w:ilvl w:val="0"/>
          <w:numId w:val="10"/>
        </w:numPr>
        <w:ind w:firstLine="142"/>
        <w:rPr>
          <w:sz w:val="28"/>
          <w:szCs w:val="28"/>
        </w:rPr>
      </w:pPr>
      <w:r w:rsidRPr="008A5F7F">
        <w:rPr>
          <w:i/>
          <w:iCs/>
          <w:sz w:val="28"/>
          <w:szCs w:val="28"/>
        </w:rPr>
        <w:t>8 марта;</w:t>
      </w:r>
    </w:p>
    <w:p w:rsidR="002A7214" w:rsidRPr="008A5F7F" w:rsidRDefault="002A7214" w:rsidP="00B84012">
      <w:pPr>
        <w:numPr>
          <w:ilvl w:val="0"/>
          <w:numId w:val="10"/>
        </w:numPr>
        <w:ind w:firstLine="142"/>
        <w:rPr>
          <w:sz w:val="28"/>
          <w:szCs w:val="28"/>
        </w:rPr>
      </w:pPr>
      <w:r w:rsidRPr="008A5F7F">
        <w:rPr>
          <w:i/>
          <w:iCs/>
          <w:sz w:val="28"/>
          <w:szCs w:val="28"/>
        </w:rPr>
        <w:t xml:space="preserve">День </w:t>
      </w:r>
      <w:proofErr w:type="spellStart"/>
      <w:r w:rsidRPr="008A5F7F">
        <w:rPr>
          <w:i/>
          <w:iCs/>
          <w:sz w:val="28"/>
          <w:szCs w:val="28"/>
        </w:rPr>
        <w:t>Св.Валентина</w:t>
      </w:r>
      <w:proofErr w:type="spellEnd"/>
      <w:r w:rsidRPr="008A5F7F">
        <w:rPr>
          <w:i/>
          <w:iCs/>
          <w:sz w:val="28"/>
          <w:szCs w:val="28"/>
        </w:rPr>
        <w:t xml:space="preserve"> (история, празднование);</w:t>
      </w:r>
    </w:p>
    <w:p w:rsidR="002A7214" w:rsidRPr="008A5F7F" w:rsidRDefault="002A7214" w:rsidP="00B84012">
      <w:pPr>
        <w:numPr>
          <w:ilvl w:val="0"/>
          <w:numId w:val="10"/>
        </w:numPr>
        <w:ind w:firstLine="142"/>
        <w:rPr>
          <w:sz w:val="28"/>
          <w:szCs w:val="28"/>
        </w:rPr>
      </w:pPr>
      <w:r w:rsidRPr="008A5F7F">
        <w:rPr>
          <w:i/>
          <w:iCs/>
          <w:sz w:val="28"/>
          <w:szCs w:val="28"/>
        </w:rPr>
        <w:t>Новый год.</w:t>
      </w:r>
    </w:p>
    <w:p w:rsidR="002A7214" w:rsidRPr="008A5F7F" w:rsidRDefault="002A7214" w:rsidP="002A7214">
      <w:pPr>
        <w:ind w:firstLine="142"/>
        <w:rPr>
          <w:bCs/>
          <w:sz w:val="28"/>
          <w:szCs w:val="28"/>
        </w:rPr>
      </w:pPr>
      <w:r w:rsidRPr="008A5F7F">
        <w:rPr>
          <w:bCs/>
          <w:sz w:val="28"/>
          <w:szCs w:val="28"/>
        </w:rPr>
        <w:t>2. Используя шаблоны программы, создайте по каждой теме публикации.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A9387D" w:rsidP="002A7214">
      <w:pPr>
        <w:ind w:firstLine="14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9387D" w:rsidRPr="008A5F7F" w:rsidRDefault="00A9387D" w:rsidP="00A9387D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5</w:t>
      </w:r>
      <w:r>
        <w:rPr>
          <w:sz w:val="28"/>
          <w:szCs w:val="28"/>
        </w:rPr>
        <w:t>» - 100 – 90% правильных заданий</w:t>
      </w:r>
    </w:p>
    <w:p w:rsidR="00A9387D" w:rsidRPr="008A5F7F" w:rsidRDefault="00A9387D" w:rsidP="00A9387D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89 - 80% правильных </w:t>
      </w:r>
      <w:r>
        <w:rPr>
          <w:sz w:val="28"/>
          <w:szCs w:val="28"/>
        </w:rPr>
        <w:t xml:space="preserve"> заданий</w:t>
      </w:r>
    </w:p>
    <w:p w:rsidR="00A9387D" w:rsidRPr="008A5F7F" w:rsidRDefault="00A9387D" w:rsidP="00A9387D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</w:t>
      </w:r>
      <w:r>
        <w:rPr>
          <w:sz w:val="28"/>
          <w:szCs w:val="28"/>
        </w:rPr>
        <w:t xml:space="preserve"> заданий</w:t>
      </w:r>
    </w:p>
    <w:p w:rsidR="00A9387D" w:rsidRDefault="00A9387D" w:rsidP="00A9387D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2» - 69% и менее правильных </w:t>
      </w:r>
      <w:r>
        <w:rPr>
          <w:sz w:val="28"/>
          <w:szCs w:val="28"/>
        </w:rPr>
        <w:t xml:space="preserve"> заданий</w:t>
      </w:r>
    </w:p>
    <w:p w:rsidR="00A9387D" w:rsidRDefault="00A9387D" w:rsidP="00A9387D">
      <w:pPr>
        <w:ind w:firstLine="142"/>
        <w:rPr>
          <w:sz w:val="28"/>
          <w:szCs w:val="28"/>
        </w:rPr>
      </w:pPr>
    </w:p>
    <w:p w:rsidR="002A7214" w:rsidRPr="008A5F7F" w:rsidRDefault="002A7214" w:rsidP="002A7214">
      <w:pPr>
        <w:ind w:firstLine="142"/>
        <w:rPr>
          <w:bCs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  <w:highlight w:val="darkGreen"/>
        </w:rPr>
      </w:pPr>
    </w:p>
    <w:p w:rsidR="002A7214" w:rsidRPr="008A5F7F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>
        <w:rPr>
          <w:b/>
          <w:bCs/>
          <w:color w:val="FFFFFF"/>
          <w:sz w:val="28"/>
          <w:szCs w:val="28"/>
          <w:highlight w:val="darkGreen"/>
        </w:rPr>
        <w:t xml:space="preserve">  </w:t>
      </w:r>
    </w:p>
    <w:p w:rsidR="002A7214" w:rsidRPr="008A5F7F" w:rsidRDefault="002A7214" w:rsidP="002A7214">
      <w:pPr>
        <w:ind w:firstLine="142"/>
        <w:jc w:val="both"/>
        <w:rPr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ТЕКСТ ЗАДАНИЯ:</w:t>
      </w:r>
    </w:p>
    <w:p w:rsidR="009C3DAB" w:rsidRDefault="002A7214" w:rsidP="009C3DAB">
      <w:pPr>
        <w:spacing w:before="80" w:after="40"/>
        <w:ind w:firstLine="142"/>
        <w:rPr>
          <w:b/>
          <w:i/>
          <w:sz w:val="28"/>
          <w:szCs w:val="28"/>
        </w:rPr>
      </w:pPr>
      <w:r w:rsidRPr="002A7214">
        <w:rPr>
          <w:b/>
          <w:sz w:val="28"/>
          <w:szCs w:val="28"/>
        </w:rPr>
        <w:t xml:space="preserve"> Проверяемые результаты обучения:</w:t>
      </w:r>
      <w:r w:rsidRPr="002A7214">
        <w:rPr>
          <w:sz w:val="28"/>
          <w:szCs w:val="28"/>
        </w:rPr>
        <w:t xml:space="preserve"> </w:t>
      </w:r>
      <w:r w:rsidR="009C3DAB">
        <w:t>З2, З3,З5,У6,У7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Примером числовой информации может служить: </w:t>
      </w:r>
    </w:p>
    <w:p w:rsidR="002A7214" w:rsidRPr="006D0285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6D0285">
        <w:rPr>
          <w:b/>
          <w:sz w:val="28"/>
          <w:szCs w:val="28"/>
        </w:rPr>
        <w:t>таблица значений тригонометрических функций;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имфония;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азговор по телефону.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Эта система счисления является десятичной позиционной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6D0285">
        <w:rPr>
          <w:b/>
          <w:sz w:val="28"/>
          <w:szCs w:val="28"/>
        </w:rPr>
        <w:t>Арабская система счисления</w:t>
      </w:r>
      <w:r w:rsidRPr="008A5F7F">
        <w:rPr>
          <w:sz w:val="28"/>
          <w:szCs w:val="28"/>
        </w:rPr>
        <w:t>;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имская система счисления;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Для представления информации в компьютере используетс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аналоговый способ - бесконечное множество значени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6D0285">
        <w:rPr>
          <w:b/>
          <w:sz w:val="28"/>
          <w:szCs w:val="28"/>
        </w:rPr>
        <w:t>дискретный способ - ограниченное количество состояни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сё перечисленное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Информацию, не зависящую от личного мнения или суждения, называют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остовер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акту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6D0285">
        <w:rPr>
          <w:b/>
          <w:sz w:val="28"/>
          <w:szCs w:val="28"/>
        </w:rPr>
        <w:t>объективн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>Как называют информацию, передаваемую видимыми образами и символами?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визу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ауди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машин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акти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рганолептическ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 называют информацию, передаваемую звуками?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изу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ауди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машин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рганолептическ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актильной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7D6A0F" w:rsidRDefault="002A7214" w:rsidP="00A9387D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="007D6A0F">
        <w:rPr>
          <w:bCs/>
          <w:color w:val="FFFFFF"/>
          <w:sz w:val="28"/>
          <w:szCs w:val="28"/>
        </w:rPr>
        <w:t>П</w:t>
      </w:r>
    </w:p>
    <w:p w:rsidR="007D6A0F" w:rsidRDefault="007D6A0F" w:rsidP="002A7214">
      <w:pPr>
        <w:spacing w:before="80" w:after="40"/>
        <w:ind w:firstLine="142"/>
        <w:rPr>
          <w:sz w:val="28"/>
          <w:szCs w:val="28"/>
        </w:rPr>
      </w:pPr>
      <w:r w:rsidRPr="007D6A0F">
        <w:rPr>
          <w:b/>
          <w:sz w:val="28"/>
          <w:szCs w:val="28"/>
        </w:rPr>
        <w:t>Проверяемые результаты:</w:t>
      </w:r>
      <w:r>
        <w:rPr>
          <w:b/>
          <w:sz w:val="28"/>
          <w:szCs w:val="28"/>
        </w:rPr>
        <w:t xml:space="preserve"> </w:t>
      </w:r>
      <w:r w:rsidRPr="007D6A0F">
        <w:rPr>
          <w:sz w:val="28"/>
          <w:szCs w:val="28"/>
        </w:rPr>
        <w:t xml:space="preserve">З.5 </w:t>
      </w:r>
      <w:r>
        <w:rPr>
          <w:sz w:val="28"/>
          <w:szCs w:val="28"/>
        </w:rPr>
        <w:t>понимание основ правовых аспектов использования компьютерных программ и прав доступа к глобальным информационным сервисам.</w:t>
      </w:r>
    </w:p>
    <w:p w:rsidR="007D6A0F" w:rsidRPr="007D6A0F" w:rsidRDefault="007D6A0F" w:rsidP="002A7214">
      <w:pPr>
        <w:spacing w:before="80" w:after="40"/>
        <w:ind w:firstLine="142"/>
        <w:rPr>
          <w:b/>
          <w:sz w:val="28"/>
          <w:szCs w:val="28"/>
        </w:rPr>
      </w:pPr>
      <w:r>
        <w:rPr>
          <w:sz w:val="28"/>
          <w:szCs w:val="28"/>
        </w:rPr>
        <w:t>У.7 применять на практике средства защиты информации от вредоносных программ, соблюдение правил личной безопасности с информацией и средствами коммуникаций в Интернете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1. Задание 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Информацию, изложенную на доступном для получателя языке называю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ол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остоверной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понят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олезн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игнал называют аналоговым, есл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может принимать конечное число конкретных значени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н непрерывно изменяется по амплитуде во времен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текстовую информаци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какую-либо информаци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то цифровой сигнал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lastRenderedPageBreak/>
        <w:t>3. Задание 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игнал называют дискретным, есл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н может принимать конечное число конкретных значени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прерывно изменяется по амплитуде во времен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текстовую информаци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н несет какую-либо информаци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то цифровой сигнал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 xml:space="preserve"> Для представления информации в компьютере используется: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 аналоговый способ – бесконечное множество значений;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52"/>
      </w:r>
      <w:r w:rsidRPr="00B009FB">
        <w:rPr>
          <w:b/>
          <w:color w:val="000000"/>
          <w:sz w:val="28"/>
          <w:szCs w:val="28"/>
        </w:rPr>
        <w:t>дискретный способ – ограниченное количество состояний</w:t>
      </w:r>
      <w:r w:rsidRPr="008A5F7F">
        <w:rPr>
          <w:color w:val="000000"/>
          <w:sz w:val="28"/>
          <w:szCs w:val="28"/>
        </w:rPr>
        <w:t>;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ab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>всё перечисленное;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>Информацию, не зависящую от личного мнения или суждения, называют: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достоверной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актуальной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B009FB">
        <w:rPr>
          <w:b/>
          <w:color w:val="000000"/>
          <w:sz w:val="28"/>
          <w:szCs w:val="28"/>
        </w:rPr>
        <w:t>объективной;</w:t>
      </w:r>
      <w:r w:rsidRPr="008A5F7F">
        <w:rPr>
          <w:color w:val="000000"/>
          <w:sz w:val="28"/>
          <w:szCs w:val="28"/>
        </w:rPr>
        <w:t xml:space="preserve">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. Задание 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 xml:space="preserve"> Информацию, отражающую истинное положение вещей, называют: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полной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полезной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color w:val="000000"/>
          <w:sz w:val="28"/>
          <w:szCs w:val="28"/>
        </w:rPr>
        <w:t xml:space="preserve">актуальной; </w:t>
      </w:r>
    </w:p>
    <w:p w:rsidR="002A7214" w:rsidRPr="00B009FB" w:rsidRDefault="002A7214" w:rsidP="002A7214">
      <w:pPr>
        <w:ind w:left="360" w:firstLine="142"/>
        <w:rPr>
          <w:b/>
          <w:i/>
          <w:iCs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достоверной;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jc w:val="center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самостоятельная работа)</w:t>
      </w:r>
    </w:p>
    <w:p w:rsidR="002A7214" w:rsidRDefault="002A7214" w:rsidP="002A7214">
      <w:pPr>
        <w:ind w:firstLine="142"/>
        <w:rPr>
          <w:sz w:val="28"/>
          <w:szCs w:val="28"/>
        </w:rPr>
      </w:pPr>
    </w:p>
    <w:p w:rsidR="00E7261E" w:rsidRDefault="00E7261E" w:rsidP="00E7261E">
      <w:pPr>
        <w:spacing w:before="80" w:after="40"/>
        <w:ind w:firstLine="142"/>
        <w:rPr>
          <w:sz w:val="28"/>
          <w:szCs w:val="28"/>
        </w:rPr>
      </w:pPr>
      <w:r w:rsidRPr="007D6A0F">
        <w:rPr>
          <w:sz w:val="28"/>
          <w:szCs w:val="28"/>
        </w:rPr>
        <w:t xml:space="preserve">З.5 </w:t>
      </w:r>
      <w:r>
        <w:rPr>
          <w:sz w:val="28"/>
          <w:szCs w:val="28"/>
        </w:rPr>
        <w:t>понимание основ правовых аспектов использования компьютерных программ и прав доступа к глобальным информационным сервисам.</w:t>
      </w:r>
    </w:p>
    <w:p w:rsidR="00E7261E" w:rsidRPr="007D6A0F" w:rsidRDefault="00E7261E" w:rsidP="00E7261E">
      <w:pPr>
        <w:spacing w:before="80" w:after="40"/>
        <w:ind w:firstLine="142"/>
        <w:rPr>
          <w:b/>
          <w:sz w:val="28"/>
          <w:szCs w:val="28"/>
        </w:rPr>
      </w:pPr>
      <w:r>
        <w:rPr>
          <w:sz w:val="28"/>
          <w:szCs w:val="28"/>
        </w:rPr>
        <w:t>У.7 применять на практике средства защиты информации от вредоносных программ, соблюдение правил личной безопасности с информацией и средствами коммуникаций в Интернете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ВАРИАНТ 1</w:t>
      </w:r>
    </w:p>
    <w:p w:rsidR="002A7214" w:rsidRPr="008A5F7F" w:rsidRDefault="002A7214" w:rsidP="00B009FB">
      <w:pPr>
        <w:numPr>
          <w:ilvl w:val="0"/>
          <w:numId w:val="12"/>
        </w:numPr>
        <w:tabs>
          <w:tab w:val="clear" w:pos="1080"/>
          <w:tab w:val="num" w:pos="709"/>
        </w:tabs>
        <w:ind w:hanging="938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>Сформулируйте определение «информации».</w:t>
      </w:r>
    </w:p>
    <w:p w:rsidR="002A7214" w:rsidRPr="008A5F7F" w:rsidRDefault="002A7214" w:rsidP="00B009FB">
      <w:pPr>
        <w:numPr>
          <w:ilvl w:val="0"/>
          <w:numId w:val="12"/>
        </w:numPr>
        <w:tabs>
          <w:tab w:val="clear" w:pos="1080"/>
          <w:tab w:val="num" w:pos="709"/>
        </w:tabs>
        <w:ind w:hanging="938"/>
        <w:rPr>
          <w:sz w:val="28"/>
          <w:szCs w:val="28"/>
        </w:rPr>
      </w:pPr>
      <w:r w:rsidRPr="008A5F7F">
        <w:rPr>
          <w:sz w:val="28"/>
          <w:szCs w:val="28"/>
        </w:rPr>
        <w:t>Перечислите известные вам свойства информации.</w:t>
      </w:r>
    </w:p>
    <w:p w:rsidR="002A7214" w:rsidRPr="008A5F7F" w:rsidRDefault="002A7214" w:rsidP="00B009FB">
      <w:pPr>
        <w:numPr>
          <w:ilvl w:val="0"/>
          <w:numId w:val="12"/>
        </w:numPr>
        <w:tabs>
          <w:tab w:val="clear" w:pos="1080"/>
          <w:tab w:val="num" w:pos="709"/>
        </w:tabs>
        <w:ind w:hanging="938"/>
        <w:rPr>
          <w:sz w:val="28"/>
          <w:szCs w:val="28"/>
        </w:rPr>
      </w:pPr>
      <w:r w:rsidRPr="008A5F7F">
        <w:rPr>
          <w:sz w:val="28"/>
          <w:szCs w:val="28"/>
        </w:rPr>
        <w:t>Назовите виды информации по способу представления.</w:t>
      </w:r>
    </w:p>
    <w:p w:rsidR="002A7214" w:rsidRPr="008A5F7F" w:rsidRDefault="002A7214" w:rsidP="00B009FB">
      <w:pPr>
        <w:numPr>
          <w:ilvl w:val="0"/>
          <w:numId w:val="12"/>
        </w:numPr>
        <w:tabs>
          <w:tab w:val="clear" w:pos="1080"/>
          <w:tab w:val="num" w:pos="709"/>
        </w:tabs>
        <w:ind w:hanging="938"/>
        <w:rPr>
          <w:sz w:val="28"/>
          <w:szCs w:val="28"/>
        </w:rPr>
      </w:pPr>
      <w:r w:rsidRPr="008A5F7F">
        <w:rPr>
          <w:sz w:val="28"/>
          <w:szCs w:val="28"/>
        </w:rPr>
        <w:t>Изобразите схему информационного процесса передачи информации.</w:t>
      </w:r>
    </w:p>
    <w:p w:rsidR="002A7214" w:rsidRPr="008A5F7F" w:rsidRDefault="002A7214" w:rsidP="00B009FB">
      <w:pPr>
        <w:numPr>
          <w:ilvl w:val="0"/>
          <w:numId w:val="12"/>
        </w:numPr>
        <w:tabs>
          <w:tab w:val="clear" w:pos="1080"/>
          <w:tab w:val="num" w:pos="709"/>
        </w:tabs>
        <w:ind w:hanging="938"/>
        <w:rPr>
          <w:sz w:val="28"/>
          <w:szCs w:val="28"/>
        </w:rPr>
      </w:pPr>
      <w:r w:rsidRPr="008A5F7F">
        <w:rPr>
          <w:sz w:val="28"/>
          <w:szCs w:val="28"/>
        </w:rPr>
        <w:t>Сформулируйте определение  «информационной культуры». Какими социальными изменениями сопровождается информатизация общества.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ВАРИАНТ 2</w:t>
      </w:r>
    </w:p>
    <w:p w:rsidR="002A7214" w:rsidRPr="008A5F7F" w:rsidRDefault="002A7214" w:rsidP="00B009FB">
      <w:pPr>
        <w:numPr>
          <w:ilvl w:val="0"/>
          <w:numId w:val="13"/>
        </w:numPr>
        <w:tabs>
          <w:tab w:val="clear" w:pos="1440"/>
        </w:tabs>
        <w:ind w:left="709" w:hanging="567"/>
        <w:rPr>
          <w:sz w:val="28"/>
          <w:szCs w:val="28"/>
        </w:rPr>
      </w:pPr>
      <w:r w:rsidRPr="008A5F7F">
        <w:rPr>
          <w:sz w:val="28"/>
          <w:szCs w:val="28"/>
        </w:rPr>
        <w:t>Сформулируйте определение «информационного процесса».</w:t>
      </w:r>
    </w:p>
    <w:p w:rsidR="002A7214" w:rsidRPr="008A5F7F" w:rsidRDefault="002A7214" w:rsidP="00B009FB">
      <w:pPr>
        <w:numPr>
          <w:ilvl w:val="0"/>
          <w:numId w:val="13"/>
        </w:numPr>
        <w:tabs>
          <w:tab w:val="clear" w:pos="1440"/>
        </w:tabs>
        <w:ind w:left="709" w:hanging="567"/>
        <w:rPr>
          <w:sz w:val="28"/>
          <w:szCs w:val="28"/>
        </w:rPr>
      </w:pPr>
      <w:r w:rsidRPr="008A5F7F">
        <w:rPr>
          <w:sz w:val="28"/>
          <w:szCs w:val="28"/>
        </w:rPr>
        <w:t>Приведите примеры информационных процессов.</w:t>
      </w:r>
    </w:p>
    <w:p w:rsidR="002A7214" w:rsidRPr="008A5F7F" w:rsidRDefault="002A7214" w:rsidP="00B009FB">
      <w:pPr>
        <w:numPr>
          <w:ilvl w:val="0"/>
          <w:numId w:val="13"/>
        </w:numPr>
        <w:tabs>
          <w:tab w:val="clear" w:pos="1440"/>
        </w:tabs>
        <w:ind w:left="709" w:hanging="567"/>
        <w:rPr>
          <w:sz w:val="28"/>
          <w:szCs w:val="28"/>
        </w:rPr>
      </w:pPr>
      <w:r w:rsidRPr="008A5F7F">
        <w:rPr>
          <w:sz w:val="28"/>
          <w:szCs w:val="28"/>
        </w:rPr>
        <w:t>Назовите виды информации по способу восприятия.</w:t>
      </w:r>
    </w:p>
    <w:p w:rsidR="002A7214" w:rsidRDefault="002A7214" w:rsidP="00B009FB">
      <w:pPr>
        <w:numPr>
          <w:ilvl w:val="0"/>
          <w:numId w:val="13"/>
        </w:numPr>
        <w:tabs>
          <w:tab w:val="clear" w:pos="1440"/>
        </w:tabs>
        <w:ind w:left="709" w:hanging="567"/>
        <w:rPr>
          <w:sz w:val="28"/>
          <w:szCs w:val="28"/>
        </w:rPr>
      </w:pPr>
      <w:r w:rsidRPr="008A5F7F">
        <w:rPr>
          <w:sz w:val="28"/>
          <w:szCs w:val="28"/>
        </w:rPr>
        <w:t>Сформулируйте определения: «информационное общество», «информатизация общества».</w:t>
      </w:r>
    </w:p>
    <w:p w:rsidR="002A7214" w:rsidRDefault="002A7214" w:rsidP="00B009FB">
      <w:pPr>
        <w:numPr>
          <w:ilvl w:val="0"/>
          <w:numId w:val="13"/>
        </w:numPr>
        <w:tabs>
          <w:tab w:val="clear" w:pos="1440"/>
        </w:tabs>
        <w:ind w:left="709" w:hanging="567"/>
        <w:rPr>
          <w:sz w:val="28"/>
          <w:szCs w:val="28"/>
        </w:rPr>
      </w:pPr>
      <w:r w:rsidRPr="007359CF">
        <w:rPr>
          <w:sz w:val="28"/>
          <w:szCs w:val="28"/>
        </w:rPr>
        <w:t xml:space="preserve">Сформулируйте определение «информатики» и ее задачи. </w:t>
      </w:r>
    </w:p>
    <w:p w:rsidR="002A7214" w:rsidRPr="007359CF" w:rsidRDefault="002A7214" w:rsidP="00B009FB">
      <w:pPr>
        <w:numPr>
          <w:ilvl w:val="0"/>
          <w:numId w:val="13"/>
        </w:numPr>
        <w:tabs>
          <w:tab w:val="clear" w:pos="1440"/>
        </w:tabs>
        <w:ind w:left="1080" w:hanging="938"/>
        <w:rPr>
          <w:sz w:val="28"/>
          <w:szCs w:val="28"/>
        </w:rPr>
      </w:pPr>
      <w:r w:rsidRPr="007359CF">
        <w:rPr>
          <w:sz w:val="28"/>
          <w:szCs w:val="28"/>
        </w:rPr>
        <w:t xml:space="preserve">Какое место в системе наук она занимает? </w:t>
      </w:r>
    </w:p>
    <w:p w:rsidR="002A7214" w:rsidRPr="007359CF" w:rsidRDefault="002A7214" w:rsidP="002A7214">
      <w:pPr>
        <w:ind w:left="1222"/>
        <w:jc w:val="center"/>
        <w:rPr>
          <w:b/>
          <w:bCs/>
          <w:color w:val="FFFFFF"/>
          <w:sz w:val="28"/>
          <w:szCs w:val="28"/>
          <w:highlight w:val="darkGreen"/>
        </w:rPr>
      </w:pPr>
    </w:p>
    <w:p w:rsidR="002A7214" w:rsidRPr="008A5F7F" w:rsidRDefault="002A7214" w:rsidP="002A7214">
      <w:pPr>
        <w:ind w:firstLine="142"/>
        <w:rPr>
          <w:i/>
          <w:iCs/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 </w:t>
      </w:r>
    </w:p>
    <w:p w:rsidR="002A7214" w:rsidRPr="008A5F7F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  <w:highlight w:val="darkGreen"/>
        </w:rPr>
      </w:pP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нтрольная (самостоятельная) работа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90 – 10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70-90% правильных заданий </w:t>
      </w:r>
    </w:p>
    <w:p w:rsidR="002A7214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3» - 50-70% правильных заданий </w:t>
      </w:r>
    </w:p>
    <w:p w:rsidR="002A7214" w:rsidRDefault="002A7214" w:rsidP="002A7214">
      <w:pPr>
        <w:ind w:firstLine="142"/>
        <w:rPr>
          <w:sz w:val="28"/>
          <w:szCs w:val="28"/>
        </w:rPr>
      </w:pPr>
    </w:p>
    <w:p w:rsidR="002A7214" w:rsidRDefault="002A7214" w:rsidP="002A7214">
      <w:pPr>
        <w:ind w:firstLine="142"/>
        <w:rPr>
          <w:b/>
          <w:sz w:val="28"/>
          <w:szCs w:val="28"/>
        </w:rPr>
      </w:pPr>
      <w:r w:rsidRPr="00AC3989">
        <w:rPr>
          <w:b/>
          <w:sz w:val="28"/>
          <w:szCs w:val="28"/>
        </w:rPr>
        <w:t>Тема 4. Технологии создания и преобразования информационных объектов</w:t>
      </w:r>
    </w:p>
    <w:p w:rsidR="002A7214" w:rsidRDefault="002A7214" w:rsidP="009C3DAB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оверяемые результата:</w:t>
      </w:r>
      <w:r w:rsidR="009C3DAB">
        <w:t xml:space="preserve">  </w:t>
      </w:r>
    </w:p>
    <w:p w:rsidR="009C3DAB" w:rsidRDefault="009C3DAB" w:rsidP="009C3DAB">
      <w:pPr>
        <w:rPr>
          <w:sz w:val="28"/>
          <w:szCs w:val="28"/>
        </w:rPr>
      </w:pPr>
      <w:r>
        <w:rPr>
          <w:sz w:val="28"/>
          <w:szCs w:val="28"/>
        </w:rPr>
        <w:t xml:space="preserve"> З 3. сформированность представлений о компьютерно- математических моделях и необходимости анализа соответствия модели и моделированного объекта (процесса)</w:t>
      </w:r>
      <w:r w:rsidRPr="001601EF">
        <w:rPr>
          <w:sz w:val="28"/>
          <w:szCs w:val="28"/>
        </w:rPr>
        <w:t>;</w:t>
      </w:r>
    </w:p>
    <w:p w:rsidR="009C3DAB" w:rsidRDefault="009C3DAB" w:rsidP="009C3DAB">
      <w:pPr>
        <w:rPr>
          <w:sz w:val="28"/>
          <w:szCs w:val="28"/>
        </w:rPr>
      </w:pPr>
      <w:r>
        <w:rPr>
          <w:sz w:val="28"/>
          <w:szCs w:val="28"/>
        </w:rPr>
        <w:t xml:space="preserve">З 4.сформированность базовых навыков гигиены и ресурсосбережения при работе со средствами </w:t>
      </w:r>
      <w:proofErr w:type="spellStart"/>
      <w:r>
        <w:rPr>
          <w:sz w:val="28"/>
          <w:szCs w:val="28"/>
        </w:rPr>
        <w:t>инфоматизации</w:t>
      </w:r>
      <w:proofErr w:type="spellEnd"/>
      <w:r>
        <w:rPr>
          <w:sz w:val="28"/>
          <w:szCs w:val="28"/>
        </w:rPr>
        <w:t>.</w:t>
      </w:r>
    </w:p>
    <w:p w:rsidR="002A7214" w:rsidRDefault="009C3DAB" w:rsidP="009C3DAB">
      <w:pPr>
        <w:pStyle w:val="ConsPlusNormal"/>
        <w:rPr>
          <w:rFonts w:ascii="Times New Roman" w:hAnsi="Times New Roman" w:cs="Times New Roman"/>
          <w:sz w:val="28"/>
          <w:szCs w:val="28"/>
        </w:rPr>
      </w:pPr>
      <w:r w:rsidRPr="009C3DAB">
        <w:rPr>
          <w:rFonts w:ascii="Times New Roman" w:hAnsi="Times New Roman" w:cs="Times New Roman"/>
          <w:sz w:val="28"/>
          <w:szCs w:val="28"/>
        </w:rPr>
        <w:t>З 5. Понимание основ правовых аспектов использования компьютерных программ и прав доступа к глобальным  информационным сервисам</w:t>
      </w:r>
    </w:p>
    <w:p w:rsidR="009C3DAB" w:rsidRDefault="009C3DAB" w:rsidP="009C3DAB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2. владение знанием основных алгоритмических конструкции, умение анализировать алгоритмы;</w:t>
      </w:r>
    </w:p>
    <w:p w:rsidR="009C3DAB" w:rsidRDefault="009C3DAB" w:rsidP="009C3DAB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3. уметь использовать готовые прикладные компьютерные программы по профилю подготовки;</w:t>
      </w:r>
    </w:p>
    <w:p w:rsidR="009C3DAB" w:rsidRDefault="009C3DAB" w:rsidP="009C3DAB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4. владеть способами представления, хранения и обработки данных на компьютере.</w:t>
      </w:r>
    </w:p>
    <w:p w:rsidR="009C3DAB" w:rsidRPr="009C3DAB" w:rsidRDefault="009C3DAB" w:rsidP="009C3DAB">
      <w:pPr>
        <w:pStyle w:val="ConsPlusNormal"/>
        <w:rPr>
          <w:rFonts w:ascii="Times New Roman" w:hAnsi="Times New Roman" w:cs="Times New Roman"/>
          <w:sz w:val="28"/>
          <w:szCs w:val="28"/>
        </w:rPr>
      </w:pPr>
    </w:p>
    <w:p w:rsidR="002A7214" w:rsidRPr="009C3DAB" w:rsidRDefault="002A7214" w:rsidP="002A7214">
      <w:pPr>
        <w:rPr>
          <w:sz w:val="28"/>
          <w:szCs w:val="28"/>
        </w:rPr>
      </w:pPr>
    </w:p>
    <w:p w:rsidR="00E7261E" w:rsidRDefault="002A7214" w:rsidP="00E7261E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="00E7261E"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E7261E" w:rsidRDefault="00E7261E" w:rsidP="00E7261E">
      <w:pPr>
        <w:ind w:firstLine="142"/>
        <w:rPr>
          <w:b/>
          <w:bCs/>
          <w:color w:val="FFFFFF"/>
          <w:sz w:val="28"/>
          <w:szCs w:val="28"/>
        </w:rPr>
      </w:pPr>
    </w:p>
    <w:p w:rsidR="00E7261E" w:rsidRDefault="00E7261E" w:rsidP="00E7261E">
      <w:pPr>
        <w:rPr>
          <w:b/>
          <w:bCs/>
          <w:color w:val="FFFFFF"/>
          <w:sz w:val="28"/>
          <w:szCs w:val="28"/>
        </w:rPr>
      </w:pPr>
    </w:p>
    <w:p w:rsidR="00E7261E" w:rsidRPr="002A7DD4" w:rsidRDefault="00E7261E" w:rsidP="002A7DD4">
      <w:pPr>
        <w:ind w:hanging="142"/>
        <w:rPr>
          <w:i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 w:rsidR="002A7DD4">
        <w:rPr>
          <w:b/>
          <w:sz w:val="28"/>
          <w:szCs w:val="28"/>
        </w:rPr>
        <w:t xml:space="preserve"> </w:t>
      </w:r>
      <w:r w:rsidR="002A7DD4" w:rsidRPr="002A7DD4">
        <w:rPr>
          <w:sz w:val="28"/>
          <w:szCs w:val="28"/>
        </w:rPr>
        <w:t>Проверяемые результаты</w:t>
      </w:r>
      <w:r w:rsidR="002A7DD4">
        <w:rPr>
          <w:sz w:val="28"/>
          <w:szCs w:val="28"/>
        </w:rPr>
        <w:t>:З3,У4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lastRenderedPageBreak/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1Бит - это...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логический элемен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минимальная единица информаци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константа языка программировани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лемент алгоритма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Чему равен 1 Гбайт?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2</w:t>
      </w:r>
      <w:r w:rsidRPr="00B009FB">
        <w:rPr>
          <w:b/>
          <w:sz w:val="28"/>
          <w:szCs w:val="28"/>
          <w:vertAlign w:val="superscript"/>
        </w:rPr>
        <w:t>10</w:t>
      </w:r>
      <w:r w:rsidRPr="00B009FB">
        <w:rPr>
          <w:b/>
          <w:sz w:val="28"/>
          <w:szCs w:val="28"/>
        </w:rPr>
        <w:t xml:space="preserve"> Мбайт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10</w:t>
      </w:r>
      <w:r w:rsidRPr="008A5F7F">
        <w:rPr>
          <w:sz w:val="28"/>
          <w:szCs w:val="28"/>
          <w:vertAlign w:val="superscript"/>
        </w:rPr>
        <w:t>3</w:t>
      </w:r>
      <w:r w:rsidRPr="008A5F7F">
        <w:rPr>
          <w:sz w:val="28"/>
          <w:szCs w:val="28"/>
        </w:rPr>
        <w:t xml:space="preserve"> Мбайт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Мбит </w:t>
      </w:r>
      <w:r w:rsidRPr="008A5F7F">
        <w:rPr>
          <w:sz w:val="28"/>
          <w:szCs w:val="28"/>
        </w:rPr>
        <w:br/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Чему равен 1 Кбайт?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би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00 бай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24 бит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1024 байт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Сколько бит информации необходимо для кодирования одной буквы?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2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6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Сколько бит в слове ИНФОРМАТИКА? 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8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1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8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Чему равен 1 байт?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 би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10 Кбайт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8 бит</w:t>
      </w:r>
    </w:p>
    <w:p w:rsidR="002A7214" w:rsidRPr="00B009FB" w:rsidRDefault="002A7214" w:rsidP="002A7214">
      <w:pPr>
        <w:ind w:left="720" w:firstLine="142"/>
        <w:rPr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A3"/>
      </w:r>
      <w:r w:rsidRPr="00B009FB">
        <w:rPr>
          <w:b/>
          <w:sz w:val="28"/>
          <w:szCs w:val="28"/>
        </w:rPr>
        <w:t xml:space="preserve">  </w:t>
      </w:r>
      <w:r w:rsidR="00B009FB">
        <w:rPr>
          <w:b/>
          <w:sz w:val="28"/>
          <w:szCs w:val="28"/>
        </w:rPr>
        <w:t xml:space="preserve"> </w:t>
      </w:r>
      <w:r w:rsidR="00B009FB" w:rsidRPr="00B009FB">
        <w:rPr>
          <w:sz w:val="28"/>
          <w:szCs w:val="28"/>
        </w:rPr>
        <w:t>1бод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</w:p>
    <w:p w:rsidR="002A7214" w:rsidRPr="008A5F7F" w:rsidRDefault="002A7214" w:rsidP="002A7214">
      <w:pPr>
        <w:ind w:firstLine="142"/>
        <w:rPr>
          <w:i/>
          <w:iCs/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</w:p>
    <w:p w:rsidR="002A7214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самостоятельная работа)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E7261E" w:rsidRPr="008A5F7F" w:rsidRDefault="00E7261E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</w:p>
    <w:p w:rsidR="00E7261E" w:rsidRPr="002A7DD4" w:rsidRDefault="00E7261E" w:rsidP="00E7261E">
      <w:pPr>
        <w:rPr>
          <w:sz w:val="28"/>
          <w:szCs w:val="28"/>
        </w:rPr>
      </w:pPr>
      <w:r>
        <w:rPr>
          <w:b/>
          <w:sz w:val="28"/>
          <w:szCs w:val="28"/>
        </w:rPr>
        <w:t>Проверяемые результаты:</w:t>
      </w:r>
      <w:r w:rsidR="002A7DD4" w:rsidRPr="002A7DD4">
        <w:rPr>
          <w:sz w:val="28"/>
          <w:szCs w:val="28"/>
        </w:rPr>
        <w:t>З5,У5</w:t>
      </w:r>
    </w:p>
    <w:p w:rsidR="00E7261E" w:rsidRDefault="002A7DD4" w:rsidP="00E7261E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b/>
          <w:bCs/>
          <w:sz w:val="28"/>
          <w:szCs w:val="28"/>
        </w:rPr>
        <w:t>Вариант 1</w:t>
      </w:r>
    </w:p>
    <w:p w:rsidR="002A7214" w:rsidRPr="008A5F7F" w:rsidRDefault="002A7214" w:rsidP="00B84012">
      <w:pPr>
        <w:numPr>
          <w:ilvl w:val="0"/>
          <w:numId w:val="14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На стандартно оформленной машинописной странице должно быть 30 строк по 60 символов в каждой. Определите информационный объем 1 страницы и определите, сколько листов бумаги потребуется для распечатки текстового файла размером 50 Кбайт.  (Ответ: 30 ∙ 60 = 1800 байт - информационный объем одной странице, 50Кбайт = 50 ∙ 1024 = 51200 байт, 51200 </w:t>
      </w:r>
      <w:r w:rsidRPr="008A5F7F">
        <w:rPr>
          <w:b/>
          <w:sz w:val="28"/>
          <w:szCs w:val="28"/>
        </w:rPr>
        <w:t>:</w:t>
      </w:r>
      <w:r w:rsidRPr="008A5F7F">
        <w:rPr>
          <w:sz w:val="28"/>
          <w:szCs w:val="28"/>
        </w:rPr>
        <w:t xml:space="preserve"> 1800 = 28,(4), следовательно потребуется 25 листов)</w:t>
      </w:r>
    </w:p>
    <w:p w:rsidR="002A7214" w:rsidRPr="008A5F7F" w:rsidRDefault="002A7214" w:rsidP="00B84012">
      <w:pPr>
        <w:numPr>
          <w:ilvl w:val="0"/>
          <w:numId w:val="14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Решить уравнение: 10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+ Х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= 1110</w:t>
      </w:r>
      <w:r w:rsidRPr="008A5F7F">
        <w:rPr>
          <w:sz w:val="28"/>
          <w:szCs w:val="28"/>
          <w:vertAlign w:val="subscript"/>
        </w:rPr>
        <w:t xml:space="preserve">2. </w:t>
      </w:r>
      <w:r w:rsidRPr="008A5F7F">
        <w:rPr>
          <w:sz w:val="28"/>
          <w:szCs w:val="28"/>
        </w:rPr>
        <w:t xml:space="preserve"> (Ответ: х = 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)</w:t>
      </w:r>
    </w:p>
    <w:p w:rsidR="002A7214" w:rsidRPr="008A5F7F" w:rsidRDefault="002A7214" w:rsidP="00B84012">
      <w:pPr>
        <w:numPr>
          <w:ilvl w:val="0"/>
          <w:numId w:val="14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йти произведение двоичных чисел 110 и 101. (Ответ: 111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)</w:t>
      </w:r>
    </w:p>
    <w:p w:rsidR="002A7214" w:rsidRPr="008A5F7F" w:rsidRDefault="002A7214" w:rsidP="00B84012">
      <w:pPr>
        <w:numPr>
          <w:ilvl w:val="0"/>
          <w:numId w:val="14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Заполните пропуски числами (ответы выделены подчеркнутым, исходные данные полужирным): 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1) </w:t>
      </w:r>
      <w:r w:rsidRPr="008A5F7F">
        <w:rPr>
          <w:b/>
          <w:sz w:val="28"/>
          <w:szCs w:val="28"/>
        </w:rPr>
        <w:t xml:space="preserve">5 Кбайт </w:t>
      </w:r>
      <w:r w:rsidRPr="008A5F7F">
        <w:rPr>
          <w:sz w:val="28"/>
          <w:szCs w:val="28"/>
        </w:rPr>
        <w:t xml:space="preserve">= </w:t>
      </w:r>
      <w:r w:rsidRPr="008A5F7F">
        <w:rPr>
          <w:i/>
          <w:sz w:val="28"/>
          <w:szCs w:val="28"/>
          <w:u w:val="single"/>
        </w:rPr>
        <w:t>5120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</w:t>
      </w:r>
      <w:r w:rsidRPr="008A5F7F">
        <w:rPr>
          <w:i/>
          <w:sz w:val="28"/>
          <w:szCs w:val="28"/>
          <w:u w:val="single"/>
        </w:rPr>
        <w:t xml:space="preserve"> 40960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ит</w:t>
      </w:r>
      <w:r w:rsidRPr="008A5F7F">
        <w:rPr>
          <w:sz w:val="28"/>
          <w:szCs w:val="28"/>
        </w:rPr>
        <w:t xml:space="preserve">    2) </w:t>
      </w:r>
      <w:r w:rsidRPr="008A5F7F">
        <w:rPr>
          <w:i/>
          <w:sz w:val="28"/>
          <w:szCs w:val="28"/>
          <w:u w:val="single"/>
        </w:rPr>
        <w:t>1,5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К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1536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 </w:t>
      </w:r>
      <w:r w:rsidRPr="008A5F7F">
        <w:rPr>
          <w:b/>
          <w:sz w:val="28"/>
          <w:szCs w:val="28"/>
        </w:rPr>
        <w:t>12288 бит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3) </w:t>
      </w:r>
      <w:r w:rsidRPr="008A5F7F">
        <w:rPr>
          <w:i/>
          <w:sz w:val="28"/>
          <w:szCs w:val="28"/>
          <w:u w:val="single"/>
        </w:rPr>
        <w:t xml:space="preserve"> 1 </w:t>
      </w:r>
      <w:r w:rsidRPr="008A5F7F">
        <w:rPr>
          <w:b/>
          <w:sz w:val="28"/>
          <w:szCs w:val="28"/>
        </w:rPr>
        <w:t>К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1024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 </w:t>
      </w:r>
      <w:r w:rsidRPr="008A5F7F">
        <w:rPr>
          <w:b/>
          <w:sz w:val="28"/>
          <w:szCs w:val="28"/>
        </w:rPr>
        <w:t>2</w:t>
      </w:r>
      <w:r w:rsidRPr="008A5F7F">
        <w:rPr>
          <w:b/>
          <w:sz w:val="28"/>
          <w:szCs w:val="28"/>
          <w:vertAlign w:val="superscript"/>
        </w:rPr>
        <w:t>13</w:t>
      </w:r>
      <w:r w:rsidRPr="008A5F7F">
        <w:rPr>
          <w:b/>
          <w:sz w:val="28"/>
          <w:szCs w:val="28"/>
        </w:rPr>
        <w:t xml:space="preserve"> бит</w:t>
      </w:r>
      <w:r w:rsidRPr="008A5F7F">
        <w:rPr>
          <w:sz w:val="28"/>
          <w:szCs w:val="28"/>
        </w:rPr>
        <w:t xml:space="preserve"> </w:t>
      </w:r>
    </w:p>
    <w:p w:rsidR="002A7214" w:rsidRPr="008A5F7F" w:rsidRDefault="002A7214" w:rsidP="00B84012">
      <w:pPr>
        <w:numPr>
          <w:ilvl w:val="0"/>
          <w:numId w:val="15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Перевести числа из двоичной в десятичную систему счисления: </w:t>
      </w:r>
    </w:p>
    <w:p w:rsidR="002A7214" w:rsidRPr="008A5F7F" w:rsidRDefault="002A7214" w:rsidP="002A7214">
      <w:pPr>
        <w:pStyle w:val="af4"/>
        <w:ind w:left="1416" w:firstLine="142"/>
        <w:rPr>
          <w:sz w:val="28"/>
          <w:szCs w:val="28"/>
        </w:rPr>
      </w:pPr>
      <w:r w:rsidRPr="008A5F7F">
        <w:rPr>
          <w:sz w:val="28"/>
          <w:szCs w:val="28"/>
        </w:rPr>
        <w:t>1) 111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 (Ответ: 30) </w:t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  <w:t xml:space="preserve"> 2) 10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(Ответ: 11)</w:t>
      </w:r>
    </w:p>
    <w:p w:rsidR="002A7214" w:rsidRPr="008A5F7F" w:rsidRDefault="002A7214" w:rsidP="00B84012">
      <w:pPr>
        <w:numPr>
          <w:ilvl w:val="0"/>
          <w:numId w:val="16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Перевести числа из десятичной в двоичную систему счисления: </w:t>
      </w:r>
    </w:p>
    <w:p w:rsidR="002A7214" w:rsidRPr="008A5F7F" w:rsidRDefault="002A7214" w:rsidP="002A7214">
      <w:pPr>
        <w:pStyle w:val="af4"/>
        <w:ind w:left="1416" w:firstLine="142"/>
        <w:rPr>
          <w:sz w:val="28"/>
          <w:szCs w:val="28"/>
        </w:rPr>
      </w:pPr>
      <w:r w:rsidRPr="008A5F7F">
        <w:rPr>
          <w:sz w:val="28"/>
          <w:szCs w:val="28"/>
        </w:rPr>
        <w:t>1) 98</w:t>
      </w:r>
      <w:r w:rsidRPr="008A5F7F">
        <w:rPr>
          <w:sz w:val="28"/>
          <w:szCs w:val="28"/>
          <w:vertAlign w:val="subscript"/>
        </w:rPr>
        <w:t xml:space="preserve">10   </w:t>
      </w:r>
      <w:r w:rsidRPr="008A5F7F">
        <w:rPr>
          <w:sz w:val="28"/>
          <w:szCs w:val="28"/>
        </w:rPr>
        <w:t xml:space="preserve">(Ответ: </w:t>
      </w:r>
      <w:r w:rsidRPr="008A5F7F">
        <w:rPr>
          <w:sz w:val="28"/>
          <w:szCs w:val="28"/>
          <w:vertAlign w:val="subscript"/>
        </w:rPr>
        <w:t xml:space="preserve"> </w:t>
      </w:r>
      <w:r w:rsidRPr="008A5F7F">
        <w:rPr>
          <w:sz w:val="28"/>
          <w:szCs w:val="28"/>
        </w:rPr>
        <w:t xml:space="preserve">11000101) </w:t>
      </w:r>
      <w:r w:rsidRPr="008A5F7F">
        <w:rPr>
          <w:sz w:val="28"/>
          <w:szCs w:val="28"/>
          <w:vertAlign w:val="subscript"/>
        </w:rPr>
        <w:t xml:space="preserve">  </w:t>
      </w:r>
      <w:r w:rsidRPr="008A5F7F">
        <w:rPr>
          <w:sz w:val="28"/>
          <w:szCs w:val="28"/>
          <w:vertAlign w:val="subscript"/>
        </w:rPr>
        <w:tab/>
      </w:r>
      <w:r w:rsidRPr="008A5F7F">
        <w:rPr>
          <w:sz w:val="28"/>
          <w:szCs w:val="28"/>
          <w:vertAlign w:val="subscript"/>
        </w:rPr>
        <w:tab/>
      </w:r>
      <w:r w:rsidRPr="008A5F7F">
        <w:rPr>
          <w:sz w:val="28"/>
          <w:szCs w:val="28"/>
        </w:rPr>
        <w:t>2) 37</w:t>
      </w:r>
      <w:r w:rsidRPr="008A5F7F">
        <w:rPr>
          <w:sz w:val="28"/>
          <w:szCs w:val="28"/>
          <w:vertAlign w:val="subscript"/>
        </w:rPr>
        <w:t xml:space="preserve">10 </w:t>
      </w:r>
      <w:r w:rsidRPr="008A5F7F">
        <w:rPr>
          <w:sz w:val="28"/>
          <w:szCs w:val="28"/>
        </w:rPr>
        <w:t>(Ответ: 100101)</w:t>
      </w:r>
    </w:p>
    <w:p w:rsidR="002A7214" w:rsidRPr="008A5F7F" w:rsidRDefault="002A7214" w:rsidP="002A7214">
      <w:pPr>
        <w:pStyle w:val="af4"/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t>7. Сообщение о том, что Петя живет на 10 этаже, несет 4 бита информации. Сколько этажей в доме?          ( Решение: вероятностный подход, 2</w:t>
      </w:r>
      <w:r w:rsidRPr="008A5F7F">
        <w:rPr>
          <w:sz w:val="28"/>
          <w:szCs w:val="28"/>
          <w:vertAlign w:val="superscript"/>
        </w:rPr>
        <w:t>4</w:t>
      </w:r>
      <w:r w:rsidRPr="008A5F7F">
        <w:rPr>
          <w:sz w:val="28"/>
          <w:szCs w:val="28"/>
        </w:rPr>
        <w:t xml:space="preserve"> =16этажей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b/>
          <w:bCs/>
          <w:sz w:val="28"/>
          <w:szCs w:val="28"/>
        </w:rPr>
        <w:t>Вариант 2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1. Сколько страниц текста поместится на дискету объемом 1.44 Мбайт, если на странице помещается 38 строк, а в каждой строке 60 символов? (Решение: 38 ∙ 60 </w:t>
      </w:r>
      <w:r w:rsidRPr="008A5F7F">
        <w:rPr>
          <w:sz w:val="28"/>
          <w:szCs w:val="28"/>
        </w:rPr>
        <w:lastRenderedPageBreak/>
        <w:t xml:space="preserve">= 2280 байт информационный объем одной страницы, 1.44 = 1509949,44 байт, 1509949,44 </w:t>
      </w:r>
      <w:r w:rsidRPr="008A5F7F">
        <w:rPr>
          <w:b/>
          <w:sz w:val="28"/>
          <w:szCs w:val="28"/>
        </w:rPr>
        <w:t>:</w:t>
      </w:r>
      <w:r w:rsidRPr="008A5F7F">
        <w:rPr>
          <w:sz w:val="28"/>
          <w:szCs w:val="28"/>
        </w:rPr>
        <w:t xml:space="preserve"> 2280 = 662,26, следовательно поместится на дискете 662 страницы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2. Решить уравнение: 110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+ Х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= 1110</w:t>
      </w:r>
      <w:r w:rsidRPr="008A5F7F">
        <w:rPr>
          <w:sz w:val="28"/>
          <w:szCs w:val="28"/>
          <w:vertAlign w:val="subscript"/>
        </w:rPr>
        <w:t xml:space="preserve">2  </w:t>
      </w:r>
      <w:r w:rsidRPr="008A5F7F">
        <w:rPr>
          <w:sz w:val="28"/>
          <w:szCs w:val="28"/>
        </w:rPr>
        <w:t>(Ответ: 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3. Найти произведение двоичных чисел 111 и 110. (Ответ: 1010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4. Заполните пропуски числами (ответы выделены подчеркнутым, исходные данные полужирным):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1) </w:t>
      </w:r>
      <w:r w:rsidRPr="008A5F7F">
        <w:rPr>
          <w:b/>
          <w:sz w:val="28"/>
          <w:szCs w:val="28"/>
        </w:rPr>
        <w:t xml:space="preserve">4 Кбайт </w:t>
      </w:r>
      <w:r w:rsidRPr="008A5F7F">
        <w:rPr>
          <w:sz w:val="28"/>
          <w:szCs w:val="28"/>
        </w:rPr>
        <w:t xml:space="preserve">=  </w:t>
      </w:r>
      <w:r w:rsidRPr="008A5F7F">
        <w:rPr>
          <w:i/>
          <w:sz w:val="28"/>
          <w:szCs w:val="28"/>
          <w:u w:val="single"/>
        </w:rPr>
        <w:t>4096</w:t>
      </w:r>
      <w:r w:rsidRPr="008A5F7F">
        <w:rPr>
          <w:b/>
          <w:sz w:val="28"/>
          <w:szCs w:val="28"/>
        </w:rPr>
        <w:t xml:space="preserve"> 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32768</w:t>
      </w:r>
      <w:r w:rsidRPr="008A5F7F">
        <w:rPr>
          <w:i/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ит</w:t>
      </w:r>
      <w:r w:rsidRPr="008A5F7F">
        <w:rPr>
          <w:sz w:val="28"/>
          <w:szCs w:val="28"/>
        </w:rPr>
        <w:t xml:space="preserve">    2)  </w:t>
      </w:r>
      <w:r w:rsidRPr="008A5F7F">
        <w:rPr>
          <w:i/>
          <w:sz w:val="28"/>
          <w:szCs w:val="28"/>
          <w:u w:val="single"/>
        </w:rPr>
        <w:t xml:space="preserve">2 </w:t>
      </w:r>
      <w:r w:rsidRPr="008A5F7F">
        <w:rPr>
          <w:b/>
          <w:sz w:val="28"/>
          <w:szCs w:val="28"/>
        </w:rPr>
        <w:t xml:space="preserve">Кбайт </w:t>
      </w:r>
      <w:r w:rsidRPr="008A5F7F">
        <w:rPr>
          <w:sz w:val="28"/>
          <w:szCs w:val="28"/>
        </w:rPr>
        <w:t xml:space="preserve">=  </w:t>
      </w:r>
      <w:r w:rsidRPr="008A5F7F">
        <w:rPr>
          <w:i/>
          <w:sz w:val="28"/>
          <w:szCs w:val="28"/>
          <w:u w:val="single"/>
        </w:rPr>
        <w:t>2048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 xml:space="preserve">байт </w:t>
      </w:r>
      <w:r w:rsidRPr="008A5F7F">
        <w:rPr>
          <w:sz w:val="28"/>
          <w:szCs w:val="28"/>
        </w:rPr>
        <w:t>=</w:t>
      </w:r>
      <w:r w:rsidRPr="008A5F7F">
        <w:rPr>
          <w:b/>
          <w:sz w:val="28"/>
          <w:szCs w:val="28"/>
        </w:rPr>
        <w:t xml:space="preserve"> 16384 бит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3)  </w:t>
      </w:r>
      <w:r w:rsidRPr="008A5F7F">
        <w:rPr>
          <w:i/>
          <w:sz w:val="28"/>
          <w:szCs w:val="28"/>
          <w:u w:val="single"/>
        </w:rPr>
        <w:t>2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 xml:space="preserve">Кбайт </w:t>
      </w:r>
      <w:r w:rsidRPr="008A5F7F">
        <w:rPr>
          <w:sz w:val="28"/>
          <w:szCs w:val="28"/>
        </w:rPr>
        <w:t xml:space="preserve">= </w:t>
      </w:r>
      <w:r w:rsidRPr="008A5F7F">
        <w:rPr>
          <w:i/>
          <w:sz w:val="28"/>
          <w:szCs w:val="28"/>
          <w:u w:val="single"/>
        </w:rPr>
        <w:t xml:space="preserve">2048 </w:t>
      </w:r>
      <w:r w:rsidRPr="008A5F7F">
        <w:rPr>
          <w:b/>
          <w:sz w:val="28"/>
          <w:szCs w:val="28"/>
        </w:rPr>
        <w:t xml:space="preserve">байт </w:t>
      </w:r>
      <w:r w:rsidRPr="008A5F7F">
        <w:rPr>
          <w:sz w:val="28"/>
          <w:szCs w:val="28"/>
        </w:rPr>
        <w:t>= 2</w:t>
      </w:r>
      <w:r w:rsidRPr="008A5F7F">
        <w:rPr>
          <w:sz w:val="28"/>
          <w:szCs w:val="28"/>
          <w:vertAlign w:val="superscript"/>
        </w:rPr>
        <w:t>14</w:t>
      </w:r>
      <w:r w:rsidRPr="008A5F7F">
        <w:rPr>
          <w:b/>
          <w:sz w:val="28"/>
          <w:szCs w:val="28"/>
        </w:rPr>
        <w:t>бит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5. Перевести числа из двоичной в десятичную систему счисления:</w:t>
      </w:r>
    </w:p>
    <w:p w:rsidR="002A7214" w:rsidRPr="008A5F7F" w:rsidRDefault="002A7214" w:rsidP="002A7214">
      <w:pPr>
        <w:pStyle w:val="af4"/>
        <w:ind w:left="1416" w:firstLine="142"/>
        <w:rPr>
          <w:sz w:val="28"/>
          <w:szCs w:val="28"/>
        </w:rPr>
      </w:pPr>
      <w:r w:rsidRPr="008A5F7F">
        <w:rPr>
          <w:sz w:val="28"/>
          <w:szCs w:val="28"/>
        </w:rPr>
        <w:t>1) 1110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(Ответ: 29)</w:t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  <w:t>2) 10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(Ответ: 10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6. Перевести числа: из десятичной в двоичную систему счисления:</w:t>
      </w:r>
    </w:p>
    <w:p w:rsidR="002A7214" w:rsidRPr="008A5F7F" w:rsidRDefault="002A7214" w:rsidP="002A7214">
      <w:pPr>
        <w:pStyle w:val="af4"/>
        <w:ind w:left="1416" w:firstLine="142"/>
        <w:rPr>
          <w:sz w:val="28"/>
          <w:szCs w:val="28"/>
        </w:rPr>
      </w:pPr>
      <w:r w:rsidRPr="008A5F7F">
        <w:rPr>
          <w:sz w:val="28"/>
          <w:szCs w:val="28"/>
        </w:rPr>
        <w:t>1) 61</w:t>
      </w:r>
      <w:r w:rsidRPr="008A5F7F">
        <w:rPr>
          <w:sz w:val="28"/>
          <w:szCs w:val="28"/>
          <w:vertAlign w:val="subscript"/>
        </w:rPr>
        <w:t>10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</w:rPr>
        <w:tab/>
        <w:t>(Ответ:</w:t>
      </w:r>
      <w:r w:rsidRPr="008A5F7F">
        <w:rPr>
          <w:sz w:val="28"/>
          <w:szCs w:val="28"/>
        </w:rPr>
        <w:tab/>
        <w:t>111101)</w:t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  <w:t>2) 47</w:t>
      </w:r>
      <w:r w:rsidRPr="008A5F7F">
        <w:rPr>
          <w:sz w:val="28"/>
          <w:szCs w:val="28"/>
          <w:vertAlign w:val="subscript"/>
        </w:rPr>
        <w:t>10</w:t>
      </w:r>
      <w:r w:rsidRPr="008A5F7F">
        <w:rPr>
          <w:sz w:val="28"/>
          <w:szCs w:val="28"/>
        </w:rPr>
        <w:t xml:space="preserve"> (Ответ: 101111)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7. Сообщение о том, что Петя живет во втором подъезде, несет 3 бита информации. Сколько подъездов в доме? (Решение: вероятностный подход, 2</w:t>
      </w:r>
      <w:r w:rsidRPr="008A5F7F">
        <w:rPr>
          <w:sz w:val="28"/>
          <w:szCs w:val="28"/>
          <w:vertAlign w:val="superscript"/>
        </w:rPr>
        <w:t>3</w:t>
      </w:r>
      <w:r w:rsidRPr="008A5F7F">
        <w:rPr>
          <w:sz w:val="28"/>
          <w:szCs w:val="28"/>
        </w:rPr>
        <w:t xml:space="preserve"> = 8 подъездов в доме)</w:t>
      </w:r>
    </w:p>
    <w:p w:rsidR="002A7214" w:rsidRPr="008A5F7F" w:rsidRDefault="002A7214" w:rsidP="002A7214">
      <w:pPr>
        <w:pStyle w:val="af4"/>
        <w:ind w:firstLine="142"/>
        <w:rPr>
          <w:b/>
          <w:bCs/>
          <w:sz w:val="28"/>
          <w:szCs w:val="28"/>
        </w:rPr>
      </w:pP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b/>
          <w:bCs/>
          <w:sz w:val="28"/>
          <w:szCs w:val="28"/>
        </w:rPr>
        <w:t>Вариант 3</w:t>
      </w:r>
    </w:p>
    <w:p w:rsidR="002A7214" w:rsidRPr="008A5F7F" w:rsidRDefault="002A7214" w:rsidP="00B84012">
      <w:pPr>
        <w:numPr>
          <w:ilvl w:val="0"/>
          <w:numId w:val="17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На диске объемом 100 Мбайт подготовлена к выдаче на экран дисплея информация: 24 строчки по 80 символов, эта информация заполняет экран целиком. Какую часть диска она занимает? </w:t>
      </w:r>
      <w:r w:rsidRPr="008A5F7F">
        <w:rPr>
          <w:sz w:val="28"/>
          <w:szCs w:val="28"/>
        </w:rPr>
        <w:tab/>
        <w:t xml:space="preserve">             (Решение: 24 ∙ 80 = 1920 байт информации, 100 ∙ 1024 </w:t>
      </w:r>
      <w:r w:rsidRPr="008A5F7F">
        <w:rPr>
          <w:b/>
          <w:sz w:val="28"/>
          <w:szCs w:val="28"/>
        </w:rPr>
        <w:t xml:space="preserve">: </w:t>
      </w:r>
      <w:r w:rsidRPr="008A5F7F">
        <w:rPr>
          <w:sz w:val="28"/>
          <w:szCs w:val="28"/>
        </w:rPr>
        <w:t xml:space="preserve">1920 </w:t>
      </w:r>
      <w:r w:rsidRPr="008A5F7F">
        <w:rPr>
          <w:b/>
          <w:sz w:val="28"/>
          <w:szCs w:val="28"/>
        </w:rPr>
        <w:t xml:space="preserve">= </w:t>
      </w:r>
      <w:r w:rsidRPr="008A5F7F">
        <w:rPr>
          <w:sz w:val="28"/>
          <w:szCs w:val="28"/>
        </w:rPr>
        <w:t xml:space="preserve">53, (3) , 53 </w:t>
      </w:r>
      <w:r w:rsidRPr="008A5F7F">
        <w:rPr>
          <w:b/>
          <w:sz w:val="28"/>
          <w:szCs w:val="28"/>
        </w:rPr>
        <w:t xml:space="preserve">: </w:t>
      </w:r>
      <w:r w:rsidRPr="008A5F7F">
        <w:rPr>
          <w:sz w:val="28"/>
          <w:szCs w:val="28"/>
        </w:rPr>
        <w:t xml:space="preserve">102400 = </w:t>
      </w:r>
      <w:r w:rsidRPr="008A5F7F">
        <w:rPr>
          <w:position w:val="-24"/>
          <w:sz w:val="28"/>
          <w:szCs w:val="28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14" o:title=""/>
          </v:shape>
          <o:OLEObject Type="Embed" ProgID="Equation.DSMT4" ShapeID="_x0000_i1025" DrawAspect="Content" ObjectID="_1630496385" r:id="rId15"/>
        </w:object>
      </w:r>
      <w:r w:rsidRPr="008A5F7F">
        <w:rPr>
          <w:sz w:val="28"/>
          <w:szCs w:val="28"/>
        </w:rPr>
        <w:t xml:space="preserve"> от объема диска занимает информация)</w:t>
      </w:r>
    </w:p>
    <w:p w:rsidR="002A7214" w:rsidRPr="008A5F7F" w:rsidRDefault="002A7214" w:rsidP="00B84012">
      <w:pPr>
        <w:numPr>
          <w:ilvl w:val="0"/>
          <w:numId w:val="17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Решить уравнение: 10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+ Х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= 11110</w:t>
      </w:r>
      <w:r w:rsidRPr="008A5F7F">
        <w:rPr>
          <w:sz w:val="28"/>
          <w:szCs w:val="28"/>
          <w:vertAlign w:val="subscript"/>
        </w:rPr>
        <w:t xml:space="preserve">2. </w:t>
      </w:r>
      <w:r w:rsidRPr="008A5F7F">
        <w:rPr>
          <w:sz w:val="28"/>
          <w:szCs w:val="28"/>
        </w:rPr>
        <w:t>(Ответ: 100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>)</w:t>
      </w:r>
    </w:p>
    <w:p w:rsidR="002A7214" w:rsidRPr="008A5F7F" w:rsidRDefault="002A7214" w:rsidP="00B84012">
      <w:pPr>
        <w:numPr>
          <w:ilvl w:val="0"/>
          <w:numId w:val="17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йти произведение двоичных чисел 110 и 111. (Ответ: 1010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)</w:t>
      </w:r>
    </w:p>
    <w:p w:rsidR="002A7214" w:rsidRPr="008A5F7F" w:rsidRDefault="002A7214" w:rsidP="00B84012">
      <w:pPr>
        <w:numPr>
          <w:ilvl w:val="0"/>
          <w:numId w:val="17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Заполните пропуски числами (ответы выделены подчеркнутым, исходные данные полужирным):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1) </w:t>
      </w:r>
      <w:r w:rsidRPr="008A5F7F">
        <w:rPr>
          <w:b/>
          <w:sz w:val="28"/>
          <w:szCs w:val="28"/>
        </w:rPr>
        <w:t xml:space="preserve">3 Кбайт </w:t>
      </w:r>
      <w:r w:rsidRPr="008A5F7F">
        <w:rPr>
          <w:sz w:val="28"/>
          <w:szCs w:val="28"/>
        </w:rPr>
        <w:t xml:space="preserve">= </w:t>
      </w:r>
      <w:r w:rsidRPr="008A5F7F">
        <w:rPr>
          <w:i/>
          <w:sz w:val="28"/>
          <w:szCs w:val="28"/>
          <w:u w:val="single"/>
        </w:rPr>
        <w:t>3072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24576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ит</w:t>
      </w:r>
      <w:r w:rsidRPr="008A5F7F">
        <w:rPr>
          <w:sz w:val="28"/>
          <w:szCs w:val="28"/>
        </w:rPr>
        <w:t xml:space="preserve">  2)  </w:t>
      </w:r>
      <w:r w:rsidRPr="008A5F7F">
        <w:rPr>
          <w:i/>
          <w:sz w:val="28"/>
          <w:szCs w:val="28"/>
          <w:u w:val="single"/>
        </w:rPr>
        <w:t xml:space="preserve">1,5 </w:t>
      </w:r>
      <w:r w:rsidRPr="008A5F7F">
        <w:rPr>
          <w:b/>
          <w:sz w:val="28"/>
          <w:szCs w:val="28"/>
        </w:rPr>
        <w:t>К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1536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 </w:t>
      </w:r>
      <w:r w:rsidRPr="008A5F7F">
        <w:rPr>
          <w:b/>
          <w:sz w:val="28"/>
          <w:szCs w:val="28"/>
        </w:rPr>
        <w:t>12288 би</w:t>
      </w:r>
      <w:r w:rsidRPr="008A5F7F">
        <w:rPr>
          <w:sz w:val="28"/>
          <w:szCs w:val="28"/>
        </w:rPr>
        <w:t>т</w:t>
      </w:r>
    </w:p>
    <w:p w:rsidR="002A7214" w:rsidRPr="008A5F7F" w:rsidRDefault="002A7214" w:rsidP="002A7214">
      <w:pPr>
        <w:pStyle w:val="af4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3)  </w:t>
      </w:r>
      <w:r w:rsidRPr="008A5F7F">
        <w:rPr>
          <w:i/>
          <w:sz w:val="28"/>
          <w:szCs w:val="28"/>
          <w:u w:val="single"/>
        </w:rPr>
        <w:t>8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Кбайт</w:t>
      </w:r>
      <w:r w:rsidRPr="008A5F7F">
        <w:rPr>
          <w:sz w:val="28"/>
          <w:szCs w:val="28"/>
        </w:rPr>
        <w:t xml:space="preserve"> = </w:t>
      </w:r>
      <w:r w:rsidRPr="008A5F7F">
        <w:rPr>
          <w:i/>
          <w:sz w:val="28"/>
          <w:szCs w:val="28"/>
          <w:u w:val="single"/>
        </w:rPr>
        <w:t>81982</w:t>
      </w:r>
      <w:r w:rsidRPr="008A5F7F">
        <w:rPr>
          <w:sz w:val="28"/>
          <w:szCs w:val="28"/>
        </w:rPr>
        <w:t xml:space="preserve"> </w:t>
      </w:r>
      <w:r w:rsidRPr="008A5F7F">
        <w:rPr>
          <w:b/>
          <w:sz w:val="28"/>
          <w:szCs w:val="28"/>
        </w:rPr>
        <w:t>байт</w:t>
      </w:r>
      <w:r w:rsidRPr="008A5F7F">
        <w:rPr>
          <w:sz w:val="28"/>
          <w:szCs w:val="28"/>
        </w:rPr>
        <w:t xml:space="preserve"> = </w:t>
      </w:r>
      <w:r w:rsidRPr="008A5F7F">
        <w:rPr>
          <w:b/>
          <w:sz w:val="28"/>
          <w:szCs w:val="28"/>
        </w:rPr>
        <w:t>2</w:t>
      </w:r>
      <w:r w:rsidRPr="008A5F7F">
        <w:rPr>
          <w:b/>
          <w:sz w:val="28"/>
          <w:szCs w:val="28"/>
          <w:vertAlign w:val="superscript"/>
        </w:rPr>
        <w:t>16</w:t>
      </w:r>
      <w:r w:rsidRPr="008A5F7F">
        <w:rPr>
          <w:b/>
          <w:sz w:val="28"/>
          <w:szCs w:val="28"/>
        </w:rPr>
        <w:t xml:space="preserve"> бит </w:t>
      </w:r>
    </w:p>
    <w:p w:rsidR="002A7214" w:rsidRPr="008A5F7F" w:rsidRDefault="002A7214" w:rsidP="00B84012">
      <w:pPr>
        <w:numPr>
          <w:ilvl w:val="0"/>
          <w:numId w:val="18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Перевести числа из двоичной в десятичную систему счисления: </w:t>
      </w:r>
    </w:p>
    <w:p w:rsidR="002A7214" w:rsidRPr="008A5F7F" w:rsidRDefault="002A7214" w:rsidP="002A7214">
      <w:pPr>
        <w:pStyle w:val="af4"/>
        <w:ind w:left="2124" w:firstLine="142"/>
        <w:rPr>
          <w:sz w:val="28"/>
          <w:szCs w:val="28"/>
        </w:rPr>
      </w:pPr>
      <w:r w:rsidRPr="008A5F7F">
        <w:rPr>
          <w:sz w:val="28"/>
          <w:szCs w:val="28"/>
        </w:rPr>
        <w:t>1) 11010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(Ответ: 26)</w:t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  <w:t>2) 1011</w:t>
      </w:r>
      <w:r w:rsidRPr="008A5F7F">
        <w:rPr>
          <w:sz w:val="28"/>
          <w:szCs w:val="28"/>
          <w:vertAlign w:val="subscript"/>
        </w:rPr>
        <w:t>2</w:t>
      </w:r>
      <w:r w:rsidRPr="008A5F7F">
        <w:rPr>
          <w:sz w:val="28"/>
          <w:szCs w:val="28"/>
        </w:rPr>
        <w:t xml:space="preserve"> (Ответ: 11)</w:t>
      </w:r>
    </w:p>
    <w:p w:rsidR="002A7214" w:rsidRPr="008A5F7F" w:rsidRDefault="002A7214" w:rsidP="00B84012">
      <w:pPr>
        <w:numPr>
          <w:ilvl w:val="0"/>
          <w:numId w:val="19"/>
        </w:numPr>
        <w:spacing w:before="100" w:beforeAutospacing="1" w:after="100" w:afterAutospacing="1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 xml:space="preserve">Перевести числа из десятичной в двоичную систему счисления: </w:t>
      </w:r>
    </w:p>
    <w:p w:rsidR="002A7214" w:rsidRPr="008A5F7F" w:rsidRDefault="002A7214" w:rsidP="002A7214">
      <w:pPr>
        <w:pStyle w:val="af4"/>
        <w:ind w:left="2124" w:firstLine="142"/>
        <w:rPr>
          <w:sz w:val="28"/>
          <w:szCs w:val="28"/>
        </w:rPr>
      </w:pPr>
      <w:r w:rsidRPr="008A5F7F">
        <w:rPr>
          <w:sz w:val="28"/>
          <w:szCs w:val="28"/>
        </w:rPr>
        <w:t>1) 48</w:t>
      </w:r>
      <w:r w:rsidRPr="008A5F7F">
        <w:rPr>
          <w:sz w:val="28"/>
          <w:szCs w:val="28"/>
          <w:vertAlign w:val="subscript"/>
        </w:rPr>
        <w:t xml:space="preserve">10 </w:t>
      </w:r>
      <w:r w:rsidRPr="008A5F7F">
        <w:rPr>
          <w:sz w:val="28"/>
          <w:szCs w:val="28"/>
        </w:rPr>
        <w:tab/>
        <w:t>(Ответ: 110000)</w:t>
      </w:r>
      <w:r w:rsidRPr="008A5F7F">
        <w:rPr>
          <w:sz w:val="28"/>
          <w:szCs w:val="28"/>
        </w:rPr>
        <w:tab/>
      </w:r>
      <w:r w:rsidRPr="008A5F7F">
        <w:rPr>
          <w:sz w:val="28"/>
          <w:szCs w:val="28"/>
        </w:rPr>
        <w:tab/>
        <w:t>2) 65</w:t>
      </w:r>
      <w:r w:rsidRPr="008A5F7F">
        <w:rPr>
          <w:sz w:val="28"/>
          <w:szCs w:val="28"/>
          <w:vertAlign w:val="subscript"/>
        </w:rPr>
        <w:t xml:space="preserve">10 </w:t>
      </w:r>
      <w:r w:rsidRPr="008A5F7F">
        <w:rPr>
          <w:sz w:val="28"/>
          <w:szCs w:val="28"/>
        </w:rPr>
        <w:t xml:space="preserve"> (Ответ: 1000001 )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7. На книжном стеллаже 16 полок. Книга может быть поставлена на любую из них. Сколько информации содержит сообщение о том, где находится книга? (Решение: вероятностный подход, 2</w:t>
      </w:r>
      <w:r w:rsidRPr="008A5F7F">
        <w:rPr>
          <w:sz w:val="28"/>
          <w:szCs w:val="28"/>
          <w:vertAlign w:val="superscript"/>
          <w:lang w:val="en-US"/>
        </w:rPr>
        <w:t>I</w:t>
      </w:r>
      <w:r w:rsidRPr="008A5F7F">
        <w:rPr>
          <w:sz w:val="28"/>
          <w:szCs w:val="28"/>
          <w:vertAlign w:val="superscript"/>
        </w:rPr>
        <w:t xml:space="preserve"> </w:t>
      </w:r>
      <w:r w:rsidRPr="008A5F7F">
        <w:rPr>
          <w:sz w:val="28"/>
          <w:szCs w:val="28"/>
        </w:rPr>
        <w:t xml:space="preserve">=16 этажей, </w:t>
      </w:r>
      <w:r w:rsidRPr="008A5F7F">
        <w:rPr>
          <w:sz w:val="28"/>
          <w:szCs w:val="28"/>
          <w:lang w:val="en-US"/>
        </w:rPr>
        <w:t>I</w:t>
      </w:r>
      <w:r w:rsidRPr="008A5F7F">
        <w:rPr>
          <w:sz w:val="28"/>
          <w:szCs w:val="28"/>
        </w:rPr>
        <w:t xml:space="preserve"> = 4 бита информации содержит сообщение)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нтрольная (самостоятельная) работа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90 – 10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70-90% правильных заданий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3» - 50-70% правильных заданий </w:t>
      </w:r>
    </w:p>
    <w:p w:rsidR="002A7214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менее 5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2A7214" w:rsidRDefault="002A7214" w:rsidP="002A7214">
      <w:pPr>
        <w:ind w:firstLine="142"/>
        <w:rPr>
          <w:b/>
          <w:sz w:val="28"/>
          <w:szCs w:val="28"/>
        </w:rPr>
      </w:pPr>
      <w:r>
        <w:rPr>
          <w:b/>
          <w:sz w:val="28"/>
          <w:szCs w:val="28"/>
        </w:rPr>
        <w:t>Тема 5</w:t>
      </w:r>
      <w:r w:rsidRPr="00266F7B">
        <w:rPr>
          <w:b/>
        </w:rPr>
        <w:t xml:space="preserve">. </w:t>
      </w:r>
      <w:r w:rsidRPr="00AC3989">
        <w:rPr>
          <w:b/>
          <w:sz w:val="28"/>
          <w:szCs w:val="28"/>
        </w:rPr>
        <w:t>Телекоммуникационные технологии</w:t>
      </w:r>
    </w:p>
    <w:p w:rsidR="002A7214" w:rsidRDefault="002A7214" w:rsidP="002A7214">
      <w:pPr>
        <w:rPr>
          <w:sz w:val="28"/>
          <w:szCs w:val="28"/>
        </w:rPr>
      </w:pPr>
      <w:r>
        <w:rPr>
          <w:sz w:val="28"/>
          <w:szCs w:val="28"/>
        </w:rPr>
        <w:t xml:space="preserve"> Проверяемые результаты обучения:</w:t>
      </w:r>
      <w:r w:rsidR="005C463F" w:rsidRPr="005C463F">
        <w:rPr>
          <w:sz w:val="28"/>
          <w:szCs w:val="28"/>
        </w:rPr>
        <w:t xml:space="preserve"> </w:t>
      </w:r>
      <w:r w:rsidR="005C463F" w:rsidRPr="00392E64">
        <w:rPr>
          <w:sz w:val="28"/>
          <w:szCs w:val="28"/>
        </w:rPr>
        <w:t>З1.</w:t>
      </w:r>
      <w:r w:rsidR="005C463F">
        <w:rPr>
          <w:sz w:val="28"/>
          <w:szCs w:val="28"/>
        </w:rPr>
        <w:t xml:space="preserve">  сформированность  представлений о роли  информации и информационных процессов в окружающем мире</w:t>
      </w:r>
    </w:p>
    <w:p w:rsidR="005C463F" w:rsidRDefault="002A7DD4" w:rsidP="005C463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C463F" w:rsidRPr="001601EF">
        <w:rPr>
          <w:sz w:val="28"/>
          <w:szCs w:val="28"/>
        </w:rPr>
        <w:t>З</w:t>
      </w:r>
      <w:r w:rsidR="005C463F">
        <w:rPr>
          <w:sz w:val="28"/>
          <w:szCs w:val="28"/>
        </w:rPr>
        <w:t xml:space="preserve"> </w:t>
      </w:r>
      <w:r w:rsidR="005C463F" w:rsidRPr="001601EF">
        <w:rPr>
          <w:sz w:val="28"/>
          <w:szCs w:val="28"/>
        </w:rPr>
        <w:t>2</w:t>
      </w:r>
      <w:r w:rsidR="005C463F">
        <w:rPr>
          <w:sz w:val="28"/>
          <w:szCs w:val="28"/>
        </w:rPr>
        <w:t>.</w:t>
      </w:r>
      <w:r w:rsidR="005C463F" w:rsidRPr="001601EF">
        <w:rPr>
          <w:sz w:val="28"/>
          <w:szCs w:val="28"/>
        </w:rPr>
        <w:t xml:space="preserve">   сформированность представлений </w:t>
      </w:r>
      <w:r w:rsidR="005C463F">
        <w:rPr>
          <w:sz w:val="28"/>
          <w:szCs w:val="28"/>
        </w:rPr>
        <w:t xml:space="preserve"> о базах данных и простейших средствах управлениями ими;</w:t>
      </w:r>
    </w:p>
    <w:p w:rsidR="005C463F" w:rsidRDefault="005C463F" w:rsidP="005C463F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4. владеть способами представления, хранения и обработки данных на компьютере.</w:t>
      </w:r>
    </w:p>
    <w:p w:rsidR="005C463F" w:rsidRDefault="005C463F" w:rsidP="005C463F">
      <w:pPr>
        <w:rPr>
          <w:sz w:val="28"/>
          <w:szCs w:val="28"/>
        </w:rPr>
      </w:pPr>
      <w:r>
        <w:rPr>
          <w:sz w:val="28"/>
          <w:szCs w:val="28"/>
        </w:rPr>
        <w:t>У 5.владение компьютерными средствами представления и данных в электронных таблицах</w:t>
      </w:r>
    </w:p>
    <w:p w:rsidR="00E7261E" w:rsidRDefault="002A7DD4" w:rsidP="002A7214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  <w:highlight w:val="darkGreen"/>
        </w:rPr>
      </w:pPr>
      <w:r w:rsidRPr="00DD5F1B">
        <w:rPr>
          <w:sz w:val="28"/>
          <w:szCs w:val="28"/>
        </w:rPr>
        <w:t xml:space="preserve">  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E7261E" w:rsidRDefault="00E7261E" w:rsidP="002A7214">
      <w:pPr>
        <w:spacing w:before="80" w:after="40"/>
        <w:ind w:firstLine="142"/>
        <w:rPr>
          <w:b/>
          <w:i/>
          <w:sz w:val="28"/>
          <w:szCs w:val="28"/>
        </w:rPr>
      </w:pPr>
    </w:p>
    <w:p w:rsidR="00E7261E" w:rsidRPr="005C463F" w:rsidRDefault="00E7261E" w:rsidP="00E7261E">
      <w:pPr>
        <w:rPr>
          <w:sz w:val="28"/>
          <w:szCs w:val="28"/>
        </w:rPr>
      </w:pPr>
      <w:r>
        <w:rPr>
          <w:b/>
          <w:sz w:val="28"/>
          <w:szCs w:val="28"/>
        </w:rPr>
        <w:t>Проверяемые результаты:</w:t>
      </w:r>
      <w:r w:rsidR="005C463F" w:rsidRPr="005C463F">
        <w:rPr>
          <w:sz w:val="28"/>
          <w:szCs w:val="28"/>
        </w:rPr>
        <w:t>З1,У4</w:t>
      </w:r>
    </w:p>
    <w:p w:rsidR="00E7261E" w:rsidRDefault="005C463F" w:rsidP="00E7261E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proofErr w:type="spellStart"/>
      <w:r w:rsidRPr="008A5F7F">
        <w:rPr>
          <w:sz w:val="28"/>
          <w:szCs w:val="28"/>
        </w:rPr>
        <w:t>Windows</w:t>
      </w:r>
      <w:proofErr w:type="spellEnd"/>
      <w:r w:rsidRPr="008A5F7F">
        <w:rPr>
          <w:sz w:val="28"/>
          <w:szCs w:val="28"/>
        </w:rPr>
        <w:t xml:space="preserve"> - это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перационная систем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екстовый редактор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Хорошая вещь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Ярлык - это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азвание программы и документ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Ссылка на программу или докумен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Ценник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Для запуска программы необходимо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A3"/>
      </w:r>
      <w:r w:rsidRPr="008A5F7F">
        <w:rPr>
          <w:sz w:val="28"/>
          <w:szCs w:val="28"/>
        </w:rPr>
        <w:t xml:space="preserve">  Щелкнуть левой кнопкой мыши по значку на рабочем столе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войной щелчок левой кнопкой мыши по значку на рабочем столе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Как переместить окно?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авести мышь на границу и перетащить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Навести мышь на заголовок окна и перетащить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>Операционная система это - 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совокупность основных устройств компьютера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</w:t>
      </w:r>
      <w:r w:rsidRPr="00B009FB">
        <w:rPr>
          <w:b/>
          <w:color w:val="000000"/>
          <w:sz w:val="28"/>
          <w:szCs w:val="28"/>
        </w:rPr>
        <w:t>программная среда, определяющая интерфейс пользователя</w:t>
      </w:r>
      <w:r w:rsidRPr="008A5F7F">
        <w:rPr>
          <w:color w:val="000000"/>
          <w:sz w:val="28"/>
          <w:szCs w:val="28"/>
        </w:rPr>
        <w:t xml:space="preserve">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программ для уничтожения компьютерных вирусов.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4"/>
        <w:keepNext w:val="0"/>
        <w:spacing w:before="0"/>
        <w:ind w:firstLine="142"/>
        <w:rPr>
          <w:b w:val="0"/>
        </w:rPr>
      </w:pPr>
      <w:r w:rsidRPr="008A5F7F">
        <w:rPr>
          <w:b w:val="0"/>
        </w:rPr>
        <w:t xml:space="preserve">Какие функции выполняет операционная система? </w:t>
      </w:r>
    </w:p>
    <w:p w:rsidR="002A7214" w:rsidRPr="008A5F7F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подключения устройств ввода/вывода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организация обмена данными между компьютером и различными периферийными устройствами </w:t>
      </w:r>
      <w:r w:rsidRPr="008A5F7F">
        <w:rPr>
          <w:sz w:val="28"/>
          <w:szCs w:val="28"/>
        </w:rPr>
        <w:br/>
      </w: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</w:t>
      </w:r>
      <w:r w:rsidRPr="00B009FB">
        <w:rPr>
          <w:b/>
          <w:sz w:val="28"/>
          <w:szCs w:val="28"/>
        </w:rPr>
        <w:t>организация диалога с пользователем, управления аппаратурой и</w:t>
      </w:r>
      <w:r w:rsidRPr="008A5F7F">
        <w:rPr>
          <w:sz w:val="28"/>
          <w:szCs w:val="28"/>
        </w:rPr>
        <w:t xml:space="preserve"> ресурсами компьютера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 xml:space="preserve">(контрольная работа) 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</w:rPr>
        <w:t xml:space="preserve"> </w:t>
      </w:r>
    </w:p>
    <w:p w:rsidR="00E7261E" w:rsidRDefault="00E7261E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</w:p>
    <w:p w:rsidR="00E7261E" w:rsidRDefault="00E7261E" w:rsidP="00E7261E">
      <w:pPr>
        <w:rPr>
          <w:sz w:val="28"/>
          <w:szCs w:val="28"/>
        </w:rPr>
      </w:pPr>
      <w:r>
        <w:rPr>
          <w:sz w:val="28"/>
          <w:szCs w:val="28"/>
        </w:rPr>
        <w:t>Проверяемые результаты обучения:</w:t>
      </w:r>
      <w:r w:rsidR="005C463F">
        <w:rPr>
          <w:sz w:val="28"/>
          <w:szCs w:val="28"/>
        </w:rPr>
        <w:t>З2,У5</w:t>
      </w:r>
    </w:p>
    <w:p w:rsidR="00E7261E" w:rsidRPr="008A5F7F" w:rsidRDefault="005C463F" w:rsidP="00E7261E">
      <w:pPr>
        <w:ind w:firstLine="142"/>
        <w:rPr>
          <w:b/>
          <w:bCs/>
          <w:color w:val="FFFFFF"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  <w:r w:rsidRPr="008A5F7F">
        <w:rPr>
          <w:b/>
          <w:sz w:val="28"/>
          <w:szCs w:val="28"/>
        </w:rPr>
        <w:t>1 вариант</w:t>
      </w:r>
    </w:p>
    <w:p w:rsidR="002A7214" w:rsidRPr="008A5F7F" w:rsidRDefault="002A7214" w:rsidP="00B84012">
      <w:pPr>
        <w:numPr>
          <w:ilvl w:val="0"/>
          <w:numId w:val="2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формулируйте определение операционной системы. Достоинства операционной системы.</w:t>
      </w:r>
    </w:p>
    <w:p w:rsidR="002A7214" w:rsidRPr="008A5F7F" w:rsidRDefault="002A7214" w:rsidP="00B84012">
      <w:pPr>
        <w:numPr>
          <w:ilvl w:val="0"/>
          <w:numId w:val="2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ие компоненты входят в состав операционной системы?</w:t>
      </w:r>
    </w:p>
    <w:p w:rsidR="002A7214" w:rsidRPr="008A5F7F" w:rsidRDefault="002A7214" w:rsidP="00B84012">
      <w:pPr>
        <w:numPr>
          <w:ilvl w:val="0"/>
          <w:numId w:val="2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зовите известные вам операционные системы.</w:t>
      </w:r>
    </w:p>
    <w:p w:rsidR="002A7214" w:rsidRPr="008A5F7F" w:rsidRDefault="002A7214" w:rsidP="00B84012">
      <w:pPr>
        <w:numPr>
          <w:ilvl w:val="0"/>
          <w:numId w:val="2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Особенности </w:t>
      </w:r>
      <w:r w:rsidRPr="008A5F7F">
        <w:rPr>
          <w:sz w:val="28"/>
          <w:szCs w:val="28"/>
          <w:lang w:val="en-US"/>
        </w:rPr>
        <w:t>Windows</w:t>
      </w:r>
    </w:p>
    <w:p w:rsidR="002A7214" w:rsidRPr="008A5F7F" w:rsidRDefault="002A7214" w:rsidP="00B84012">
      <w:pPr>
        <w:numPr>
          <w:ilvl w:val="0"/>
          <w:numId w:val="21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рикладное По. Примеры.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  <w:r w:rsidRPr="008A5F7F">
        <w:rPr>
          <w:b/>
          <w:sz w:val="28"/>
          <w:szCs w:val="28"/>
        </w:rPr>
        <w:t>2 вариант</w:t>
      </w:r>
    </w:p>
    <w:p w:rsidR="002A7214" w:rsidRPr="008A5F7F" w:rsidRDefault="002A7214" w:rsidP="00B84012">
      <w:pPr>
        <w:numPr>
          <w:ilvl w:val="0"/>
          <w:numId w:val="22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Для чего необходима операционная система?</w:t>
      </w:r>
    </w:p>
    <w:p w:rsidR="002A7214" w:rsidRPr="008A5F7F" w:rsidRDefault="002A7214" w:rsidP="00B84012">
      <w:pPr>
        <w:numPr>
          <w:ilvl w:val="0"/>
          <w:numId w:val="22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ие компоненты входят в состав операционной системы?</w:t>
      </w:r>
    </w:p>
    <w:p w:rsidR="002A7214" w:rsidRPr="008A5F7F" w:rsidRDefault="002A7214" w:rsidP="00B84012">
      <w:pPr>
        <w:numPr>
          <w:ilvl w:val="0"/>
          <w:numId w:val="22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>Какие приложения относятся к прикладным программам общего назначения?</w:t>
      </w:r>
    </w:p>
    <w:p w:rsidR="002A7214" w:rsidRPr="008A5F7F" w:rsidRDefault="002A7214" w:rsidP="00B84012">
      <w:pPr>
        <w:numPr>
          <w:ilvl w:val="0"/>
          <w:numId w:val="22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зовите характерные черты</w:t>
      </w:r>
      <w:r w:rsidRPr="008A5F7F">
        <w:rPr>
          <w:sz w:val="28"/>
          <w:szCs w:val="28"/>
          <w:lang w:val="en-US"/>
        </w:rPr>
        <w:t xml:space="preserve"> Windows</w:t>
      </w:r>
    </w:p>
    <w:p w:rsidR="002A7214" w:rsidRPr="007359CF" w:rsidRDefault="002A7214" w:rsidP="00B84012">
      <w:pPr>
        <w:numPr>
          <w:ilvl w:val="0"/>
          <w:numId w:val="22"/>
        </w:numPr>
        <w:ind w:firstLine="142"/>
        <w:rPr>
          <w:i/>
          <w:iCs/>
          <w:sz w:val="28"/>
          <w:szCs w:val="28"/>
        </w:rPr>
      </w:pPr>
      <w:r w:rsidRPr="007359CF">
        <w:rPr>
          <w:sz w:val="28"/>
          <w:szCs w:val="28"/>
        </w:rPr>
        <w:t>Какие операционные системы вы знаете?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нтрольная (самостоятельная) работа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90 – 10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70-90% правильных заданий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3» - 50-70% правильных заданий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менее 50% правильных заданий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контрольная работа)</w:t>
      </w:r>
      <w:r>
        <w:rPr>
          <w:b/>
          <w:bCs/>
          <w:color w:val="FFFFFF"/>
          <w:sz w:val="28"/>
          <w:szCs w:val="28"/>
        </w:rPr>
        <w:t xml:space="preserve"> </w:t>
      </w:r>
    </w:p>
    <w:p w:rsidR="00E7261E" w:rsidRDefault="00E7261E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</w:p>
    <w:p w:rsidR="00E7261E" w:rsidRDefault="00E7261E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</w:p>
    <w:p w:rsidR="00E7261E" w:rsidRDefault="00E7261E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</w:p>
    <w:p w:rsidR="00E7261E" w:rsidRDefault="00E7261E" w:rsidP="00E7261E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Проверяемые результаты:</w:t>
      </w:r>
      <w:r w:rsidR="005C463F" w:rsidRPr="005C463F">
        <w:rPr>
          <w:sz w:val="28"/>
          <w:szCs w:val="28"/>
        </w:rPr>
        <w:t>З1,У4</w:t>
      </w:r>
    </w:p>
    <w:p w:rsidR="00E7261E" w:rsidRDefault="005C463F" w:rsidP="00E7261E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214" w:rsidRPr="008A5F7F" w:rsidRDefault="002A7214" w:rsidP="00B84012">
      <w:pPr>
        <w:numPr>
          <w:ilvl w:val="0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хема фон Неймана. Устройства ввода.</w:t>
      </w:r>
    </w:p>
    <w:p w:rsidR="002A7214" w:rsidRPr="008A5F7F" w:rsidRDefault="002A7214" w:rsidP="00B84012">
      <w:pPr>
        <w:numPr>
          <w:ilvl w:val="0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Виды компьютерной памяти. </w:t>
      </w:r>
    </w:p>
    <w:p w:rsidR="002A7214" w:rsidRPr="008A5F7F" w:rsidRDefault="002A7214" w:rsidP="00B84012">
      <w:pPr>
        <w:numPr>
          <w:ilvl w:val="0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формулируйте определение файловой системы. Какие типы файлов вам известны.</w:t>
      </w:r>
    </w:p>
    <w:p w:rsidR="002A7214" w:rsidRPr="008A5F7F" w:rsidRDefault="002A7214" w:rsidP="00B84012">
      <w:pPr>
        <w:numPr>
          <w:ilvl w:val="0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 найти все файлы</w:t>
      </w:r>
    </w:p>
    <w:p w:rsidR="002A7214" w:rsidRPr="008A5F7F" w:rsidRDefault="002A7214" w:rsidP="00B84012">
      <w:pPr>
        <w:numPr>
          <w:ilvl w:val="1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С расширением </w:t>
      </w:r>
      <w:r w:rsidRPr="008A5F7F">
        <w:rPr>
          <w:sz w:val="28"/>
          <w:szCs w:val="28"/>
          <w:lang w:val="en-US"/>
        </w:rPr>
        <w:t>doc;</w:t>
      </w:r>
    </w:p>
    <w:p w:rsidR="002A7214" w:rsidRPr="008A5F7F" w:rsidRDefault="002A7214" w:rsidP="00B84012">
      <w:pPr>
        <w:numPr>
          <w:ilvl w:val="1"/>
          <w:numId w:val="20"/>
        </w:num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Имя которых начинается с буквы «а»;</w:t>
      </w:r>
    </w:p>
    <w:p w:rsidR="002A7214" w:rsidRPr="007359CF" w:rsidRDefault="002A7214" w:rsidP="00B84012">
      <w:pPr>
        <w:numPr>
          <w:ilvl w:val="1"/>
          <w:numId w:val="20"/>
        </w:numPr>
        <w:ind w:firstLine="142"/>
        <w:rPr>
          <w:sz w:val="28"/>
          <w:szCs w:val="28"/>
        </w:rPr>
      </w:pPr>
      <w:r w:rsidRPr="007359CF">
        <w:rPr>
          <w:sz w:val="28"/>
          <w:szCs w:val="28"/>
        </w:rPr>
        <w:t>Имя которых состоит из 4 букв.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нтрольная (самостоятельная) работа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90 – 10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4» - 70-90% правильных заданий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«3» - 50-70% правильных заданий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менее 50% правильных задани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D97512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D97512" w:rsidRDefault="00D97512" w:rsidP="002A7214">
      <w:pPr>
        <w:ind w:firstLine="142"/>
        <w:jc w:val="center"/>
        <w:rPr>
          <w:b/>
          <w:bCs/>
          <w:color w:val="FFFFFF"/>
          <w:sz w:val="28"/>
          <w:szCs w:val="28"/>
          <w:highlight w:val="darkGreen"/>
        </w:rPr>
      </w:pPr>
    </w:p>
    <w:p w:rsidR="00D97512" w:rsidRDefault="00D97512" w:rsidP="002A7214">
      <w:pPr>
        <w:spacing w:before="80" w:after="40"/>
        <w:ind w:firstLine="142"/>
        <w:rPr>
          <w:b/>
          <w:bCs/>
          <w:color w:val="FFFFFF"/>
          <w:sz w:val="28"/>
          <w:szCs w:val="28"/>
        </w:rPr>
      </w:pPr>
    </w:p>
    <w:p w:rsidR="00D97512" w:rsidRPr="00CE7762" w:rsidRDefault="00CE7762" w:rsidP="00CE7762">
      <w:pPr>
        <w:ind w:firstLine="142"/>
        <w:rPr>
          <w:b/>
          <w:sz w:val="28"/>
          <w:szCs w:val="28"/>
          <w:highlight w:val="darkGreen"/>
        </w:rPr>
      </w:pPr>
      <w:r>
        <w:rPr>
          <w:b/>
          <w:sz w:val="28"/>
          <w:szCs w:val="28"/>
          <w:highlight w:val="darkGreen"/>
        </w:rPr>
        <w:t>Проверяемые результаты:   З1,У5</w:t>
      </w:r>
    </w:p>
    <w:p w:rsidR="00D97512" w:rsidRDefault="005C463F" w:rsidP="00CE7762">
      <w:pPr>
        <w:pStyle w:val="ConsPlusNormal"/>
        <w:rPr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Винчестер предназначен для ...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ля постоянного хранения информаци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A3"/>
      </w:r>
      <w:r w:rsidRPr="008A5F7F">
        <w:rPr>
          <w:sz w:val="28"/>
          <w:szCs w:val="28"/>
        </w:rPr>
        <w:t xml:space="preserve">  подключения периферийных устройств к магистрал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управления работой ЭВМ по заданной программе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рограммы сопряжения устройств компьютера называются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загрузчиками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райвер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ранслятор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нтерпретатор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компиляторами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Расширение файла, как правило, характеризует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ремя создания файл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бъем файл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место, занимаемое файлом на диске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тип информации, содержащейся в файле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место создания файла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Полный путь файлу: c:\books\raskaz.txt. Каково имя файла?</w:t>
      </w:r>
    </w:p>
    <w:p w:rsidR="002A7214" w:rsidRPr="008A5F7F" w:rsidRDefault="002A7214" w:rsidP="002A7214">
      <w:pPr>
        <w:ind w:left="720" w:firstLine="142"/>
        <w:rPr>
          <w:sz w:val="28"/>
          <w:szCs w:val="28"/>
          <w:lang w:val="en-US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  <w:lang w:val="en-US"/>
        </w:rPr>
        <w:t xml:space="preserve">  books\</w:t>
      </w:r>
      <w:proofErr w:type="spellStart"/>
      <w:r w:rsidRPr="008A5F7F">
        <w:rPr>
          <w:sz w:val="28"/>
          <w:szCs w:val="28"/>
          <w:lang w:val="en-US"/>
        </w:rPr>
        <w:t>raskaz</w:t>
      </w:r>
      <w:proofErr w:type="spellEnd"/>
    </w:p>
    <w:p w:rsidR="002A7214" w:rsidRPr="00B009FB" w:rsidRDefault="002A7214" w:rsidP="002A7214">
      <w:pPr>
        <w:ind w:left="720" w:firstLine="142"/>
        <w:rPr>
          <w:b/>
          <w:sz w:val="28"/>
          <w:szCs w:val="28"/>
          <w:lang w:val="en-US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  <w:lang w:val="en-US"/>
        </w:rPr>
        <w:t xml:space="preserve">  </w:t>
      </w:r>
      <w:r w:rsidRPr="00B009FB">
        <w:rPr>
          <w:b/>
          <w:sz w:val="28"/>
          <w:szCs w:val="28"/>
          <w:lang w:val="en-US"/>
        </w:rPr>
        <w:t>raskaz.txt</w:t>
      </w:r>
    </w:p>
    <w:p w:rsidR="002A7214" w:rsidRPr="008A5F7F" w:rsidRDefault="002A7214" w:rsidP="002A7214">
      <w:pPr>
        <w:ind w:left="720" w:firstLine="142"/>
        <w:rPr>
          <w:sz w:val="28"/>
          <w:szCs w:val="28"/>
          <w:lang w:val="en-US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  <w:lang w:val="en-US"/>
        </w:rPr>
        <w:t xml:space="preserve">  books\raskaz.txt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sz w:val="28"/>
          <w:szCs w:val="28"/>
          <w:lang w:val="en-US"/>
        </w:rPr>
        <w:t>txt</w:t>
      </w:r>
      <w:r w:rsidRPr="008A5F7F">
        <w:rPr>
          <w:sz w:val="28"/>
          <w:szCs w:val="28"/>
        </w:rPr>
        <w:t>.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кущий диск - это ...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иск, с которым пользователь работает в данный момент времен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CD-ROM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жесткий диск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иск, в котором хранится операционная система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ое расширение имеет текстовый файл?</w:t>
      </w:r>
    </w:p>
    <w:p w:rsidR="002A7214" w:rsidRPr="008A5F7F" w:rsidRDefault="002A7214" w:rsidP="002A7214">
      <w:pPr>
        <w:ind w:left="36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</w:t>
      </w:r>
      <w:r w:rsidRPr="00B009FB">
        <w:rPr>
          <w:b/>
          <w:sz w:val="28"/>
          <w:szCs w:val="28"/>
        </w:rPr>
        <w:t>*.DOC</w:t>
      </w:r>
    </w:p>
    <w:p w:rsidR="002A7214" w:rsidRPr="008A5F7F" w:rsidRDefault="002A7214" w:rsidP="002A7214">
      <w:pPr>
        <w:ind w:left="36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>*.JPG</w:t>
      </w:r>
    </w:p>
    <w:p w:rsidR="002A7214" w:rsidRPr="008A5F7F" w:rsidRDefault="002A7214" w:rsidP="002A7214">
      <w:pPr>
        <w:ind w:left="36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>*.RAR</w:t>
      </w:r>
    </w:p>
    <w:p w:rsidR="002A7214" w:rsidRPr="008A5F7F" w:rsidRDefault="002A7214" w:rsidP="002A7214">
      <w:pPr>
        <w:ind w:left="36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>*.COM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D97512" w:rsidRDefault="002A7214" w:rsidP="002A7214">
      <w:pPr>
        <w:ind w:firstLine="142"/>
        <w:jc w:val="center"/>
        <w:rPr>
          <w:bCs/>
          <w:i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</w:t>
      </w:r>
      <w:r w:rsidR="00D97512">
        <w:rPr>
          <w:bCs/>
          <w:i/>
          <w:color w:val="FFFFFF"/>
          <w:sz w:val="28"/>
          <w:szCs w:val="28"/>
          <w:highlight w:val="darkGreen"/>
        </w:rPr>
        <w:t>)</w:t>
      </w:r>
    </w:p>
    <w:p w:rsidR="00D97512" w:rsidRDefault="00D97512" w:rsidP="002A7214">
      <w:pPr>
        <w:ind w:firstLine="142"/>
        <w:jc w:val="center"/>
        <w:rPr>
          <w:bCs/>
          <w:i/>
          <w:color w:val="FFFFFF"/>
          <w:sz w:val="28"/>
          <w:szCs w:val="28"/>
          <w:highlight w:val="darkGreen"/>
        </w:rPr>
      </w:pPr>
    </w:p>
    <w:p w:rsidR="002A7214" w:rsidRPr="008A5F7F" w:rsidRDefault="002A7214" w:rsidP="002A7214">
      <w:pPr>
        <w:ind w:firstLine="142"/>
        <w:jc w:val="center"/>
        <w:rPr>
          <w:b/>
          <w:sz w:val="28"/>
          <w:szCs w:val="28"/>
        </w:rPr>
      </w:pPr>
      <w:r w:rsidRPr="008A5F7F">
        <w:rPr>
          <w:bCs/>
          <w:i/>
          <w:color w:val="FFFFFF"/>
          <w:sz w:val="28"/>
          <w:szCs w:val="28"/>
          <w:highlight w:val="darkGreen"/>
        </w:rPr>
        <w:t>)</w:t>
      </w:r>
      <w:r>
        <w:rPr>
          <w:b/>
          <w:bCs/>
          <w:color w:val="FFFFFF"/>
          <w:sz w:val="28"/>
          <w:szCs w:val="28"/>
        </w:rPr>
        <w:t xml:space="preserve"> </w:t>
      </w:r>
    </w:p>
    <w:p w:rsidR="00D97512" w:rsidRPr="008A5F7F" w:rsidRDefault="00D97512" w:rsidP="00D97512">
      <w:pPr>
        <w:ind w:firstLine="142"/>
        <w:jc w:val="center"/>
        <w:rPr>
          <w:b/>
          <w:color w:val="FFFFFF"/>
          <w:sz w:val="28"/>
          <w:szCs w:val="28"/>
          <w:highlight w:val="darkGreen"/>
        </w:rPr>
      </w:pPr>
      <w:r>
        <w:rPr>
          <w:b/>
          <w:bCs/>
          <w:color w:val="FFFFFF"/>
          <w:sz w:val="28"/>
          <w:szCs w:val="28"/>
          <w:highlight w:val="darkGreen"/>
        </w:rPr>
        <w:t xml:space="preserve">Проверяемые результаты </w:t>
      </w:r>
    </w:p>
    <w:p w:rsidR="00D97512" w:rsidRDefault="00D97512" w:rsidP="00D97512">
      <w:pPr>
        <w:rPr>
          <w:sz w:val="28"/>
          <w:szCs w:val="28"/>
        </w:rPr>
      </w:pPr>
      <w:r w:rsidRPr="001E5624">
        <w:rPr>
          <w:b/>
          <w:sz w:val="28"/>
          <w:szCs w:val="28"/>
        </w:rPr>
        <w:t>З 2</w:t>
      </w:r>
      <w:r w:rsidR="00CE7762">
        <w:rPr>
          <w:b/>
          <w:sz w:val="28"/>
          <w:szCs w:val="28"/>
        </w:rPr>
        <w:t xml:space="preserve"> ,У4</w:t>
      </w:r>
    </w:p>
    <w:p w:rsidR="002A7214" w:rsidRPr="00CE7762" w:rsidRDefault="00CE7762" w:rsidP="00CE7762">
      <w:pPr>
        <w:pStyle w:val="ConsPlusNormal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7214" w:rsidRPr="00CE7762">
        <w:rPr>
          <w:rFonts w:ascii="Times New Roman" w:hAnsi="Times New Roman" w:cs="Times New Roman"/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proofErr w:type="spellStart"/>
      <w:r w:rsidRPr="008A5F7F">
        <w:rPr>
          <w:sz w:val="28"/>
          <w:szCs w:val="28"/>
        </w:rPr>
        <w:t>Microsoft</w:t>
      </w:r>
      <w:proofErr w:type="spellEnd"/>
      <w:r w:rsidRPr="008A5F7F">
        <w:rPr>
          <w:sz w:val="28"/>
          <w:szCs w:val="28"/>
        </w:rPr>
        <w:t xml:space="preserve"> </w:t>
      </w:r>
      <w:proofErr w:type="spellStart"/>
      <w:r w:rsidRPr="008A5F7F">
        <w:rPr>
          <w:sz w:val="28"/>
          <w:szCs w:val="28"/>
        </w:rPr>
        <w:t>Word</w:t>
      </w:r>
      <w:proofErr w:type="spellEnd"/>
      <w:r w:rsidRPr="008A5F7F">
        <w:rPr>
          <w:sz w:val="28"/>
          <w:szCs w:val="28"/>
        </w:rPr>
        <w:t xml:space="preserve"> - это: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екстовый файл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абличный редактор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текстовый редактор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Открыть документ: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ставка Документ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кно Имя файла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Файл Открыть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Как увеличить расстояние между строками в 2 раза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Формат Шрифт Интервал: разреженны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Формат Абзац Междустрочный: двойн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 установить поля страницы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Файл Параметры страниц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Крутить колесо мыши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Какой список называется "маркированным": 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акого списка нет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каждая строка начинается с маркера - определенного символа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>Текст, набранный в тестовом редакторе, храниться на внешнем запоминающем устройстве:</w:t>
      </w:r>
    </w:p>
    <w:p w:rsidR="002A7214" w:rsidRPr="00B009FB" w:rsidRDefault="002A7214" w:rsidP="002A7214">
      <w:pPr>
        <w:ind w:left="360" w:firstLine="142"/>
        <w:rPr>
          <w:b/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color w:val="000000"/>
          <w:sz w:val="28"/>
          <w:szCs w:val="28"/>
        </w:rPr>
        <w:t xml:space="preserve">в виде файла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таблицы кодировки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каталога; </w:t>
      </w:r>
    </w:p>
    <w:p w:rsidR="002A7214" w:rsidRPr="008A5F7F" w:rsidRDefault="002A7214" w:rsidP="002A7214">
      <w:pPr>
        <w:ind w:left="36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</w:t>
      </w:r>
      <w:r w:rsidRPr="008A5F7F">
        <w:rPr>
          <w:color w:val="000000"/>
          <w:sz w:val="28"/>
          <w:szCs w:val="28"/>
        </w:rPr>
        <w:t xml:space="preserve">директории.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lastRenderedPageBreak/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Default="002A7214" w:rsidP="002A7214">
      <w:pPr>
        <w:ind w:firstLine="142"/>
        <w:jc w:val="center"/>
        <w:rPr>
          <w:b/>
          <w:bCs/>
          <w:color w:val="FFFFFF"/>
          <w:sz w:val="28"/>
          <w:szCs w:val="28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</w:rPr>
        <w:t xml:space="preserve"> </w:t>
      </w:r>
    </w:p>
    <w:p w:rsidR="00D97512" w:rsidRPr="008A5F7F" w:rsidRDefault="00D97512" w:rsidP="002A7214">
      <w:pPr>
        <w:ind w:firstLine="142"/>
        <w:jc w:val="center"/>
        <w:rPr>
          <w:b/>
          <w:sz w:val="28"/>
          <w:szCs w:val="28"/>
        </w:rPr>
      </w:pPr>
    </w:p>
    <w:p w:rsidR="00D97512" w:rsidRPr="00CE7762" w:rsidRDefault="00D97512" w:rsidP="00D97512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Проверяемые результаты:</w:t>
      </w:r>
      <w:r w:rsidR="00CE7762" w:rsidRPr="00CE7762">
        <w:rPr>
          <w:sz w:val="28"/>
          <w:szCs w:val="28"/>
        </w:rPr>
        <w:t>З1,У5</w:t>
      </w:r>
    </w:p>
    <w:p w:rsidR="002A7214" w:rsidRPr="00CE7762" w:rsidRDefault="00CE7762" w:rsidP="00CE7762">
      <w:pPr>
        <w:pStyle w:val="ConsPlusNorma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A7214" w:rsidRPr="00CE7762">
        <w:rPr>
          <w:rFonts w:ascii="Times New Roman" w:hAnsi="Times New Roman" w:cs="Times New Roman"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Каждая книга </w:t>
      </w:r>
      <w:proofErr w:type="spellStart"/>
      <w:r w:rsidRPr="008A5F7F">
        <w:rPr>
          <w:sz w:val="28"/>
          <w:szCs w:val="28"/>
        </w:rPr>
        <w:t>Excel</w:t>
      </w:r>
      <w:proofErr w:type="spellEnd"/>
      <w:r w:rsidRPr="008A5F7F">
        <w:rPr>
          <w:sz w:val="28"/>
          <w:szCs w:val="28"/>
        </w:rPr>
        <w:t xml:space="preserve"> состоит из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нескольких листов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ескольких строк (65536)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Группу ячеек, образующих прямоугольник называют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иапазоном ячеек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ярлыком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Заголовки столбцов в табличном процессоре </w:t>
      </w:r>
      <w:proofErr w:type="spellStart"/>
      <w:r w:rsidRPr="008A5F7F">
        <w:rPr>
          <w:sz w:val="28"/>
          <w:szCs w:val="28"/>
          <w:lang w:val="en-US"/>
        </w:rPr>
        <w:t>MsExcel</w:t>
      </w:r>
      <w:proofErr w:type="spellEnd"/>
      <w:r w:rsidRPr="008A5F7F">
        <w:rPr>
          <w:sz w:val="28"/>
          <w:szCs w:val="28"/>
        </w:rPr>
        <w:t xml:space="preserve"> обозначаютс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латинскими букв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арабскими цифр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имскими цифрами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Строки в рабочей книге табличного процессора </w:t>
      </w:r>
      <w:proofErr w:type="spellStart"/>
      <w:r w:rsidRPr="008A5F7F">
        <w:rPr>
          <w:sz w:val="28"/>
          <w:szCs w:val="28"/>
          <w:lang w:val="en-US"/>
        </w:rPr>
        <w:t>MsExcel</w:t>
      </w:r>
      <w:proofErr w:type="spellEnd"/>
      <w:r w:rsidRPr="008A5F7F">
        <w:rPr>
          <w:sz w:val="28"/>
          <w:szCs w:val="28"/>
        </w:rPr>
        <w:t xml:space="preserve"> обозначаютс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усскими букв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латинскими буква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цифрами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t>При перемещении или копировании в электронной таблице абсолютные ссылки: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>преобразуются в зависимости от нового положения формулы;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 xml:space="preserve">преобразуются вне зависимости от нового положения формулы; </w:t>
      </w:r>
    </w:p>
    <w:p w:rsidR="002A7214" w:rsidRPr="00B009FB" w:rsidRDefault="002A7214" w:rsidP="002A7214">
      <w:pPr>
        <w:ind w:left="360" w:firstLine="142"/>
        <w:rPr>
          <w:b/>
          <w:color w:val="000000"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</w:t>
      </w:r>
      <w:r w:rsidRPr="00B009FB">
        <w:rPr>
          <w:b/>
          <w:color w:val="000000"/>
          <w:sz w:val="28"/>
          <w:szCs w:val="28"/>
        </w:rPr>
        <w:t xml:space="preserve">не изменяются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 xml:space="preserve">преобразуются в зависимости от длины формулы;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pStyle w:val="af4"/>
        <w:spacing w:before="0" w:beforeAutospacing="0" w:after="0" w:afterAutospacing="0"/>
        <w:ind w:firstLine="142"/>
        <w:rPr>
          <w:color w:val="000000"/>
          <w:sz w:val="28"/>
          <w:szCs w:val="28"/>
        </w:rPr>
      </w:pPr>
      <w:r w:rsidRPr="008A5F7F">
        <w:rPr>
          <w:color w:val="000000"/>
          <w:sz w:val="28"/>
          <w:szCs w:val="28"/>
        </w:rPr>
        <w:lastRenderedPageBreak/>
        <w:t>При перемещении или копировании в электронной таблице относительные ссылки: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 xml:space="preserve">преобразуются вне зависимости от нового положения формулы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 xml:space="preserve">преобразуются в зависимости от длины формулы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color w:val="000000"/>
          <w:sz w:val="28"/>
          <w:szCs w:val="28"/>
        </w:rPr>
        <w:t xml:space="preserve">не изменяются; </w:t>
      </w:r>
    </w:p>
    <w:p w:rsidR="002A7214" w:rsidRPr="008A5F7F" w:rsidRDefault="002A7214" w:rsidP="002A7214">
      <w:pPr>
        <w:ind w:left="360" w:firstLine="142"/>
        <w:rPr>
          <w:color w:val="000000"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B009FB">
        <w:rPr>
          <w:b/>
          <w:color w:val="000000"/>
          <w:sz w:val="28"/>
          <w:szCs w:val="28"/>
        </w:rPr>
        <w:t>преобразуются в зависимости от нового положения формулы</w:t>
      </w:r>
      <w:r w:rsidRPr="008A5F7F">
        <w:rPr>
          <w:color w:val="000000"/>
          <w:sz w:val="28"/>
          <w:szCs w:val="28"/>
        </w:rPr>
        <w:t xml:space="preserve">. 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D97512" w:rsidRDefault="00D97512" w:rsidP="00D97512">
      <w:pPr>
        <w:rPr>
          <w:b/>
          <w:sz w:val="28"/>
          <w:szCs w:val="28"/>
        </w:rPr>
      </w:pPr>
      <w:r>
        <w:rPr>
          <w:b/>
          <w:sz w:val="28"/>
          <w:szCs w:val="28"/>
        </w:rPr>
        <w:t>Проверяемые результаты:</w:t>
      </w:r>
      <w:r w:rsidR="00CE7762">
        <w:rPr>
          <w:b/>
          <w:sz w:val="28"/>
          <w:szCs w:val="28"/>
        </w:rPr>
        <w:t>З2,У4</w:t>
      </w:r>
    </w:p>
    <w:p w:rsidR="002A7214" w:rsidRPr="008A5F7F" w:rsidRDefault="00CE7762" w:rsidP="002A7214">
      <w:pPr>
        <w:spacing w:before="80" w:after="40"/>
        <w:ind w:firstLine="142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2A7214"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База данных - это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совокупность данных, организованных по определенным правилам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овокупность программ для хранения и обработки больших массивов информаци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нтерфейс, поддерживающий наполнение и манипулирование данны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пределенная совокупность информации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иболее распространенными в практике являются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аспределенные базы данных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ерархические базы данных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етевые базы данных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реляционные базы данных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аблицы в базах данных предназначены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ля хранения данных баз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отбора и обработки данных баз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ввода данных базы и их просмотр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автоматического выполнения группы команд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выполнения сложных программных действи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Для чего предназначены запросы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A3"/>
      </w:r>
      <w:r w:rsidRPr="008A5F7F">
        <w:rPr>
          <w:sz w:val="28"/>
          <w:szCs w:val="28"/>
        </w:rPr>
        <w:t xml:space="preserve">  для хранения данных базы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ля отбора и обработки данных баз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ввода данных базы и их просмотра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Без каких объектов не может существовать база данных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без модуле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без отчетов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без таблиц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Для чего предназначены формы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хранения данных баз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ля отбора и обработки данных базы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ля ввода данных базы и их просмотра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D97512" w:rsidRPr="00CE7762" w:rsidRDefault="00D97512" w:rsidP="00D97512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Проверяемые результаты:</w:t>
      </w:r>
      <w:r w:rsidR="00CE7762" w:rsidRPr="00CE7762">
        <w:rPr>
          <w:sz w:val="28"/>
          <w:szCs w:val="28"/>
        </w:rPr>
        <w:t>З2,У5</w:t>
      </w:r>
    </w:p>
    <w:p w:rsidR="00D97512" w:rsidRDefault="00CE7762" w:rsidP="00D97512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2A7214" w:rsidRPr="008A5F7F" w:rsidRDefault="00CE7762" w:rsidP="00CE7762">
      <w:pPr>
        <w:ind w:firstLine="142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2A7214"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Группа компьютеров, связанных каналами передачи информации и находящихся в пределах территории, ограниченной небольшими размерами: комнаты, здания, предприятия, называется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глобальной компьютерной сеть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нформационной системой с гиперсвязями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локальной компьютерной сетью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лектронной почт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егиональной компьютерной сетью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Глобальная компьютерная сеть - это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нформационная система с гиперсвязям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множество компьютеров, связанных каналами передачи информации и находящихся в пределах одного помещения, здани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истема обмена информацией на определенную тему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совокупность локальных сетей и компьютеров, расположенных на больших расстояниях и соединенные в единую систему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нфигурация (топология) локальной компьютерной сети, в которой все рабочие станции соединены непосредственно с сервером, называется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кольцевой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радиаль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шин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ревовидной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радиально-кольцев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омпьютер, подключенный к Интернет, обязательно имеет: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IP-адрес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proofErr w:type="spellStart"/>
      <w:r w:rsidRPr="008A5F7F">
        <w:rPr>
          <w:sz w:val="28"/>
          <w:szCs w:val="28"/>
        </w:rPr>
        <w:t>web</w:t>
      </w:r>
      <w:proofErr w:type="spellEnd"/>
      <w:r w:rsidRPr="008A5F7F">
        <w:rPr>
          <w:sz w:val="28"/>
          <w:szCs w:val="28"/>
        </w:rPr>
        <w:t>-страницу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омашнюю </w:t>
      </w:r>
      <w:proofErr w:type="spellStart"/>
      <w:r w:rsidRPr="008A5F7F">
        <w:rPr>
          <w:sz w:val="28"/>
          <w:szCs w:val="28"/>
        </w:rPr>
        <w:t>web</w:t>
      </w:r>
      <w:proofErr w:type="spellEnd"/>
      <w:r w:rsidRPr="008A5F7F">
        <w:rPr>
          <w:sz w:val="28"/>
          <w:szCs w:val="28"/>
        </w:rPr>
        <w:t>-страницу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оменное им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URL-адрес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Модем обеспечивает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преобразование двоичного кода в аналоговый сигнал и обратно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реобразование двоичного кода в аналоговый сигнал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6. Задание № 6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Почтовый ящик абонента электронной почты представляет собой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екоторую область оперативной памяти файл-сервера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область на жестком диске почтового сервера, отведенную для пользовател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часть памяти на жестком диске рабочей станции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пециальное электронное устройство для хранения текстовый файлов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7. Задание № 7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  <w:lang w:val="en-US"/>
        </w:rPr>
        <w:t>HTML</w:t>
      </w:r>
      <w:r w:rsidRPr="008A5F7F">
        <w:rPr>
          <w:sz w:val="28"/>
          <w:szCs w:val="28"/>
        </w:rPr>
        <w:t xml:space="preserve"> (</w:t>
      </w:r>
      <w:r w:rsidRPr="008A5F7F">
        <w:rPr>
          <w:sz w:val="28"/>
          <w:szCs w:val="28"/>
          <w:lang w:val="en-US"/>
        </w:rPr>
        <w:t>HYPER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  <w:lang w:val="en-US"/>
        </w:rPr>
        <w:t>TEXT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  <w:lang w:val="en-US"/>
        </w:rPr>
        <w:t>MARKUP</w:t>
      </w:r>
      <w:r w:rsidRPr="008A5F7F">
        <w:rPr>
          <w:sz w:val="28"/>
          <w:szCs w:val="28"/>
        </w:rPr>
        <w:t xml:space="preserve"> </w:t>
      </w:r>
      <w:r w:rsidRPr="008A5F7F">
        <w:rPr>
          <w:sz w:val="28"/>
          <w:szCs w:val="28"/>
          <w:lang w:val="en-US"/>
        </w:rPr>
        <w:t>LANGUAGE</w:t>
      </w:r>
      <w:r w:rsidRPr="008A5F7F">
        <w:rPr>
          <w:sz w:val="28"/>
          <w:szCs w:val="28"/>
        </w:rPr>
        <w:t>) является: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 xml:space="preserve">язык разметки </w:t>
      </w:r>
      <w:proofErr w:type="spellStart"/>
      <w:r w:rsidRPr="00B009FB">
        <w:rPr>
          <w:b/>
          <w:sz w:val="28"/>
          <w:szCs w:val="28"/>
        </w:rPr>
        <w:t>web</w:t>
      </w:r>
      <w:proofErr w:type="spellEnd"/>
      <w:r w:rsidRPr="00B009FB">
        <w:rPr>
          <w:b/>
          <w:sz w:val="28"/>
          <w:szCs w:val="28"/>
        </w:rPr>
        <w:t>-страниц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истемой программировани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текстовым редактором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истемой управления базами данных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экспертной системо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8. Задание № 8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Назовите основные конфигурации локальных сетей.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Шинная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lastRenderedPageBreak/>
        <w:sym w:font="Wingdings 2" w:char="F052"/>
      </w:r>
      <w:r w:rsidRPr="00B009FB">
        <w:rPr>
          <w:b/>
          <w:sz w:val="28"/>
          <w:szCs w:val="28"/>
        </w:rPr>
        <w:t xml:space="preserve">  Кольцевая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Звездообразная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олнообразная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9. Задание № 9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Режим Интернет с разделением времени или отсроченной связи.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</w:t>
      </w:r>
      <w:r w:rsidRPr="008A5F7F">
        <w:rPr>
          <w:sz w:val="28"/>
          <w:szCs w:val="28"/>
          <w:lang w:val="en-US"/>
        </w:rPr>
        <w:t>on</w:t>
      </w:r>
      <w:r w:rsidRPr="008A5F7F">
        <w:rPr>
          <w:sz w:val="28"/>
          <w:szCs w:val="28"/>
        </w:rPr>
        <w:t>-</w:t>
      </w:r>
      <w:r w:rsidRPr="008A5F7F">
        <w:rPr>
          <w:sz w:val="28"/>
          <w:szCs w:val="28"/>
          <w:lang w:val="en-US"/>
        </w:rPr>
        <w:t>line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</w:t>
      </w:r>
      <w:r w:rsidRPr="00B009FB">
        <w:rPr>
          <w:b/>
          <w:sz w:val="28"/>
          <w:szCs w:val="28"/>
          <w:lang w:val="en-US"/>
        </w:rPr>
        <w:t>off</w:t>
      </w:r>
      <w:r w:rsidRPr="00B009FB">
        <w:rPr>
          <w:b/>
          <w:sz w:val="28"/>
          <w:szCs w:val="28"/>
        </w:rPr>
        <w:t>-</w:t>
      </w:r>
      <w:r w:rsidRPr="00B009FB">
        <w:rPr>
          <w:b/>
          <w:sz w:val="28"/>
          <w:szCs w:val="28"/>
          <w:lang w:val="en-US"/>
        </w:rPr>
        <w:t>line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D97512" w:rsidRDefault="00D97512" w:rsidP="00D97512">
      <w:pPr>
        <w:rPr>
          <w:b/>
          <w:sz w:val="28"/>
          <w:szCs w:val="28"/>
        </w:rPr>
      </w:pPr>
      <w:r>
        <w:rPr>
          <w:b/>
          <w:sz w:val="28"/>
          <w:szCs w:val="28"/>
        </w:rPr>
        <w:t>Проверяемые результаты:</w:t>
      </w:r>
      <w:r w:rsidR="00CE7762" w:rsidRPr="00CE7762">
        <w:rPr>
          <w:sz w:val="28"/>
          <w:szCs w:val="28"/>
        </w:rPr>
        <w:t>З1,З2,У4,У5</w:t>
      </w:r>
    </w:p>
    <w:p w:rsidR="00D97512" w:rsidRPr="008A5F7F" w:rsidRDefault="00CE7762" w:rsidP="00D97512">
      <w:pPr>
        <w:ind w:firstLine="142"/>
        <w:rPr>
          <w:b/>
          <w:bCs/>
          <w:color w:val="FFFFFF"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Моделирование является одним из этапов решения задачи с использованием ПК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Д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ет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ие из моделей являются графическими?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рограмм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Блок-схем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Описание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ипы информационных моделей: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Табличные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B009FB">
        <w:rPr>
          <w:b/>
          <w:sz w:val="28"/>
          <w:szCs w:val="28"/>
        </w:rPr>
        <w:sym w:font="Wingdings 2" w:char="F052"/>
      </w:r>
      <w:r w:rsidRPr="00B009FB">
        <w:rPr>
          <w:b/>
          <w:sz w:val="28"/>
          <w:szCs w:val="28"/>
        </w:rPr>
        <w:t xml:space="preserve">  Иерархические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Локальные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Как называют процесс проверки правильности модели ?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Тестирование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рограмма</w:t>
      </w:r>
    </w:p>
    <w:p w:rsidR="002A7214" w:rsidRPr="008A5F7F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Алгоритм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bCs/>
          <w:sz w:val="28"/>
          <w:szCs w:val="28"/>
          <w:u w:val="single"/>
        </w:rPr>
      </w:pPr>
      <w:r w:rsidRPr="008A5F7F">
        <w:rPr>
          <w:b/>
          <w:bCs/>
          <w:sz w:val="28"/>
          <w:szCs w:val="28"/>
          <w:u w:val="single"/>
        </w:rPr>
        <w:lastRenderedPageBreak/>
        <w:t>Шкала оценки образовательных достижений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Тесты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b/>
          <w:color w:val="FFFFFF"/>
          <w:sz w:val="28"/>
          <w:szCs w:val="28"/>
        </w:rPr>
      </w:pPr>
      <w:r w:rsidRPr="008A5F7F">
        <w:rPr>
          <w:b/>
          <w:color w:val="FFFFFF"/>
          <w:sz w:val="28"/>
          <w:szCs w:val="28"/>
          <w:highlight w:val="darkGray"/>
        </w:rPr>
        <w:t>Критерии оценки:</w:t>
      </w:r>
      <w:r w:rsidRPr="008A5F7F">
        <w:rPr>
          <w:b/>
          <w:color w:val="FFFFFF"/>
          <w:sz w:val="28"/>
          <w:szCs w:val="28"/>
        </w:rPr>
        <w:t xml:space="preserve"> 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«5» - 100 – 9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4» - 89 - 80% правильных ответ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3» - 79 – 70% правильных ответов</w:t>
      </w:r>
    </w:p>
    <w:p w:rsidR="002A7214" w:rsidRPr="008A5F7F" w:rsidRDefault="002A7214" w:rsidP="002A7214">
      <w:pPr>
        <w:autoSpaceDE w:val="0"/>
        <w:autoSpaceDN w:val="0"/>
        <w:adjustRightInd w:val="0"/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«2» - 69% и менее правильных ответов</w:t>
      </w: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rPr>
          <w:b/>
          <w:sz w:val="28"/>
          <w:szCs w:val="28"/>
        </w:rPr>
      </w:pPr>
    </w:p>
    <w:p w:rsidR="002A7214" w:rsidRPr="008A5F7F" w:rsidRDefault="002A7214" w:rsidP="002A7214">
      <w:pPr>
        <w:ind w:firstLine="142"/>
        <w:jc w:val="center"/>
        <w:rPr>
          <w:b/>
          <w:color w:val="FFFFFF"/>
          <w:sz w:val="28"/>
          <w:szCs w:val="28"/>
          <w:highlight w:val="darkGreen"/>
        </w:rPr>
      </w:pPr>
      <w:r w:rsidRPr="008A5F7F">
        <w:rPr>
          <w:b/>
          <w:bCs/>
          <w:color w:val="FFFFFF"/>
          <w:sz w:val="28"/>
          <w:szCs w:val="28"/>
          <w:highlight w:val="darkGreen"/>
        </w:rPr>
        <w:t xml:space="preserve">ЗАДАНИЕ </w:t>
      </w:r>
      <w:r w:rsidRPr="008A5F7F">
        <w:rPr>
          <w:bCs/>
          <w:i/>
          <w:color w:val="FFFFFF"/>
          <w:sz w:val="28"/>
          <w:szCs w:val="28"/>
          <w:highlight w:val="darkGreen"/>
        </w:rPr>
        <w:t>(тестовые задания)</w:t>
      </w:r>
      <w:r w:rsidRPr="008A5F7F">
        <w:rPr>
          <w:b/>
          <w:bCs/>
          <w:color w:val="FFFFFF"/>
          <w:sz w:val="28"/>
          <w:szCs w:val="28"/>
          <w:highlight w:val="darkGreen"/>
        </w:rPr>
        <w:t xml:space="preserve"> </w:t>
      </w:r>
      <w:r>
        <w:rPr>
          <w:b/>
          <w:bCs/>
          <w:color w:val="FFFFFF"/>
          <w:sz w:val="28"/>
          <w:szCs w:val="28"/>
          <w:highlight w:val="darkGreen"/>
        </w:rPr>
        <w:t xml:space="preserve"> </w:t>
      </w:r>
    </w:p>
    <w:p w:rsidR="00CE7762" w:rsidRDefault="00D97512" w:rsidP="00CE7762">
      <w:pPr>
        <w:rPr>
          <w:b/>
          <w:sz w:val="28"/>
          <w:szCs w:val="28"/>
        </w:rPr>
      </w:pPr>
      <w:r>
        <w:rPr>
          <w:b/>
          <w:sz w:val="28"/>
          <w:szCs w:val="28"/>
        </w:rPr>
        <w:t>Проверяемые результаты:</w:t>
      </w:r>
      <w:r w:rsidR="00CE7762" w:rsidRPr="00CE7762">
        <w:rPr>
          <w:sz w:val="28"/>
          <w:szCs w:val="28"/>
        </w:rPr>
        <w:t xml:space="preserve"> З1,З2,У4,У5</w:t>
      </w:r>
    </w:p>
    <w:p w:rsidR="00D97512" w:rsidRDefault="00D97512" w:rsidP="00D97512">
      <w:pPr>
        <w:rPr>
          <w:b/>
          <w:sz w:val="28"/>
          <w:szCs w:val="28"/>
        </w:rPr>
      </w:pPr>
    </w:p>
    <w:p w:rsidR="002A7214" w:rsidRPr="008A5F7F" w:rsidRDefault="00CE7762" w:rsidP="00CE7762">
      <w:pPr>
        <w:ind w:firstLine="142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2A7214" w:rsidRPr="008A5F7F">
        <w:rPr>
          <w:b/>
          <w:i/>
          <w:sz w:val="28"/>
          <w:szCs w:val="28"/>
        </w:rPr>
        <w:t>1. Задание № 1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 xml:space="preserve"> Алгоритм - это :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Строгая последовательность действий</w:t>
      </w:r>
    </w:p>
    <w:p w:rsidR="002A7214" w:rsidRPr="00B009FB" w:rsidRDefault="002A7214" w:rsidP="002A7214">
      <w:pPr>
        <w:ind w:left="720" w:firstLine="142"/>
        <w:rPr>
          <w:b/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</w:t>
      </w:r>
      <w:r w:rsidRPr="00B009FB">
        <w:rPr>
          <w:b/>
          <w:sz w:val="28"/>
          <w:szCs w:val="28"/>
        </w:rPr>
        <w:t>Четкое указание исполнителю выполнить каждый шаг вычислительного процесса.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Любая последовательность действий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2. Задание № 2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Любая последовательность действий является алгоритмом?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Д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Нет</w:t>
      </w:r>
    </w:p>
    <w:p w:rsidR="002A7214" w:rsidRPr="008A5F7F" w:rsidRDefault="002A7214" w:rsidP="002A7214">
      <w:pPr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3. Задание № 3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Алгоритм должен обязательно выполняться за конкретное (определенное) число шагов?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Да</w:t>
      </w:r>
    </w:p>
    <w:p w:rsidR="002A7214" w:rsidRPr="008A5F7F" w:rsidRDefault="002A7214" w:rsidP="002A7214">
      <w:pPr>
        <w:ind w:left="720"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Нет</w:t>
      </w: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4. Задание  № 4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Свойством алгоритма является: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результативность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цикличность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озможность изменения последовательности выполнения команд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возможность выполнения алгоритма в обратном порядке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простота записи на языках программирования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2A7214" w:rsidRPr="008A5F7F" w:rsidRDefault="002A7214" w:rsidP="002A7214">
      <w:pPr>
        <w:spacing w:before="80" w:after="40"/>
        <w:ind w:firstLine="142"/>
        <w:rPr>
          <w:b/>
          <w:i/>
          <w:sz w:val="28"/>
          <w:szCs w:val="28"/>
        </w:rPr>
      </w:pPr>
      <w:r w:rsidRPr="008A5F7F">
        <w:rPr>
          <w:b/>
          <w:i/>
          <w:sz w:val="28"/>
          <w:szCs w:val="28"/>
        </w:rPr>
        <w:t>5. Задание  № 5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Отметьте правильный ответ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t>Алгоритм, записанный на "понятном" компьютеру языке программирования, называется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A3"/>
      </w:r>
      <w:r w:rsidRPr="008A5F7F">
        <w:rPr>
          <w:sz w:val="28"/>
          <w:szCs w:val="28"/>
        </w:rPr>
        <w:t xml:space="preserve">  исполнителем алгоритмов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sym w:font="Wingdings 2" w:char="F052"/>
      </w:r>
      <w:r w:rsidRPr="008A5F7F">
        <w:rPr>
          <w:sz w:val="28"/>
          <w:szCs w:val="28"/>
        </w:rPr>
        <w:t xml:space="preserve">  программой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  <w:r w:rsidRPr="008A5F7F">
        <w:rPr>
          <w:sz w:val="28"/>
          <w:szCs w:val="28"/>
        </w:rPr>
        <w:lastRenderedPageBreak/>
        <w:sym w:font="Wingdings 2" w:char="F0A3"/>
      </w:r>
      <w:r w:rsidRPr="008A5F7F">
        <w:rPr>
          <w:sz w:val="28"/>
          <w:szCs w:val="28"/>
        </w:rPr>
        <w:t xml:space="preserve">  листингом</w:t>
      </w:r>
    </w:p>
    <w:p w:rsidR="002A7214" w:rsidRPr="008A5F7F" w:rsidRDefault="002A7214" w:rsidP="002A7214">
      <w:pPr>
        <w:ind w:firstLine="142"/>
        <w:rPr>
          <w:sz w:val="28"/>
          <w:szCs w:val="28"/>
        </w:rPr>
      </w:pPr>
    </w:p>
    <w:p w:rsidR="002A7214" w:rsidRDefault="002A7214" w:rsidP="002A721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Default="00CE7762" w:rsidP="002A7214">
      <w:pPr>
        <w:spacing w:after="200" w:line="276" w:lineRule="auto"/>
        <w:rPr>
          <w:sz w:val="28"/>
          <w:szCs w:val="28"/>
        </w:rPr>
      </w:pPr>
    </w:p>
    <w:p w:rsidR="00CE7762" w:rsidRPr="00CD6832" w:rsidRDefault="00CE7762" w:rsidP="002A7214">
      <w:pPr>
        <w:spacing w:after="200" w:line="276" w:lineRule="auto"/>
        <w:rPr>
          <w:b/>
          <w:i/>
          <w:sz w:val="28"/>
          <w:szCs w:val="28"/>
        </w:rPr>
      </w:pPr>
    </w:p>
    <w:p w:rsidR="002A7214" w:rsidRPr="00C11632" w:rsidRDefault="002A7214" w:rsidP="002A7214">
      <w:pPr>
        <w:spacing w:line="480" w:lineRule="auto"/>
        <w:jc w:val="center"/>
        <w:rPr>
          <w:b/>
          <w:sz w:val="32"/>
          <w:szCs w:val="28"/>
        </w:rPr>
      </w:pPr>
      <w:r w:rsidRPr="00C11632">
        <w:rPr>
          <w:b/>
          <w:sz w:val="32"/>
          <w:szCs w:val="28"/>
        </w:rPr>
        <w:t>4 Фонд оценочных средств</w:t>
      </w:r>
      <w:r>
        <w:rPr>
          <w:b/>
          <w:sz w:val="32"/>
          <w:szCs w:val="28"/>
        </w:rPr>
        <w:t xml:space="preserve"> </w:t>
      </w:r>
      <w:r w:rsidRPr="00C11632">
        <w:rPr>
          <w:b/>
          <w:sz w:val="32"/>
          <w:szCs w:val="28"/>
        </w:rPr>
        <w:t xml:space="preserve"> для промежуточной аттестации</w:t>
      </w:r>
    </w:p>
    <w:p w:rsidR="002A7214" w:rsidRPr="00D91E4D" w:rsidRDefault="002A7214" w:rsidP="002A7214">
      <w:pPr>
        <w:spacing w:line="360" w:lineRule="auto"/>
        <w:ind w:firstLine="709"/>
        <w:jc w:val="both"/>
        <w:rPr>
          <w:sz w:val="28"/>
          <w:szCs w:val="28"/>
        </w:rPr>
      </w:pPr>
      <w:r w:rsidRPr="00D91E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Экзамен</w:t>
      </w:r>
      <w:r w:rsidRPr="00D91E4D">
        <w:rPr>
          <w:sz w:val="28"/>
          <w:szCs w:val="28"/>
        </w:rPr>
        <w:t xml:space="preserve"> предназначен для контроля и оценки результатов ос</w:t>
      </w:r>
      <w:r>
        <w:rPr>
          <w:sz w:val="28"/>
          <w:szCs w:val="28"/>
        </w:rPr>
        <w:t>воения  учебной дисциплины.</w:t>
      </w:r>
      <w:r w:rsidRPr="00D91E4D">
        <w:rPr>
          <w:sz w:val="28"/>
          <w:szCs w:val="28"/>
        </w:rPr>
        <w:t xml:space="preserve"> «Информатика» по специальности СПО:  </w:t>
      </w:r>
      <w:r w:rsidRPr="00D91E4D">
        <w:rPr>
          <w:rFonts w:eastAsiaTheme="minorHAnsi"/>
          <w:sz w:val="28"/>
          <w:szCs w:val="28"/>
          <w:lang w:eastAsia="en-US"/>
        </w:rPr>
        <w:t>23.02.01</w:t>
      </w:r>
      <w:r w:rsidRPr="00D91E4D">
        <w:rPr>
          <w:sz w:val="28"/>
          <w:szCs w:val="28"/>
        </w:rPr>
        <w:t xml:space="preserve"> «Организация перевозок и управление на транспорте (по видам)». При выставлении оценки за  </w:t>
      </w:r>
      <w:r w:rsidR="00D97512">
        <w:rPr>
          <w:sz w:val="28"/>
          <w:szCs w:val="28"/>
        </w:rPr>
        <w:t xml:space="preserve"> экзамен</w:t>
      </w:r>
      <w:r w:rsidRPr="00D91E4D">
        <w:rPr>
          <w:sz w:val="28"/>
          <w:szCs w:val="28"/>
        </w:rPr>
        <w:t xml:space="preserve"> учитывается уровень овладения умениями, знаниями, степень форсированности компетенций на данном этапе обучения</w:t>
      </w:r>
      <w:r w:rsidR="00087B5C">
        <w:rPr>
          <w:sz w:val="28"/>
          <w:szCs w:val="28"/>
        </w:rPr>
        <w:t>З1,З2,З3,З4,З5,У1,У2,У3,У4,У5,У6,У7</w:t>
      </w:r>
      <w:r w:rsidRPr="00D91E4D">
        <w:rPr>
          <w:sz w:val="28"/>
          <w:szCs w:val="28"/>
        </w:rPr>
        <w:t>.</w:t>
      </w:r>
    </w:p>
    <w:p w:rsidR="002A7214" w:rsidRPr="001F0E32" w:rsidRDefault="002A7214" w:rsidP="002A7214">
      <w:pPr>
        <w:spacing w:line="360" w:lineRule="auto"/>
        <w:ind w:firstLine="709"/>
        <w:rPr>
          <w:sz w:val="28"/>
          <w:szCs w:val="28"/>
        </w:rPr>
      </w:pPr>
      <w:r w:rsidRPr="001F0E32">
        <w:rPr>
          <w:sz w:val="28"/>
          <w:szCs w:val="28"/>
        </w:rPr>
        <w:t xml:space="preserve">Перечень вопросов к </w:t>
      </w:r>
      <w:r>
        <w:rPr>
          <w:sz w:val="28"/>
          <w:szCs w:val="28"/>
        </w:rPr>
        <w:t xml:space="preserve"> экзамену</w:t>
      </w:r>
      <w:r w:rsidRPr="001F0E32">
        <w:rPr>
          <w:sz w:val="28"/>
          <w:szCs w:val="28"/>
        </w:rPr>
        <w:t>:</w:t>
      </w:r>
    </w:p>
    <w:p w:rsidR="002A7214" w:rsidRPr="001F0E32" w:rsidRDefault="002A7214" w:rsidP="00B84012">
      <w:pPr>
        <w:pStyle w:val="201"/>
        <w:numPr>
          <w:ilvl w:val="0"/>
          <w:numId w:val="6"/>
        </w:numPr>
        <w:shd w:val="clear" w:color="auto" w:fill="auto"/>
        <w:spacing w:line="240" w:lineRule="auto"/>
        <w:ind w:right="113"/>
        <w:rPr>
          <w:rFonts w:ascii="Times New Roman" w:hAnsi="Times New Roman" w:cs="Times New Roman"/>
          <w:b w:val="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 </w:t>
      </w:r>
      <w:r w:rsidRPr="001F0E32">
        <w:rPr>
          <w:rFonts w:ascii="Times New Roman" w:hAnsi="Times New Roman" w:cs="Times New Roman"/>
          <w:b w:val="0"/>
          <w:sz w:val="28"/>
          <w:szCs w:val="28"/>
        </w:rPr>
        <w:t>Информация, инфор</w:t>
      </w:r>
      <w:r w:rsidRPr="001F0E32">
        <w:rPr>
          <w:rFonts w:ascii="Times New Roman" w:hAnsi="Times New Roman" w:cs="Times New Roman"/>
          <w:b w:val="0"/>
          <w:sz w:val="28"/>
          <w:szCs w:val="28"/>
        </w:rPr>
        <w:softHyphen/>
        <w:t>мационные процессы, инфор</w:t>
      </w:r>
      <w:r w:rsidRPr="001F0E32">
        <w:rPr>
          <w:rFonts w:ascii="Times New Roman" w:hAnsi="Times New Roman" w:cs="Times New Roman"/>
          <w:b w:val="0"/>
          <w:sz w:val="28"/>
          <w:szCs w:val="28"/>
        </w:rPr>
        <w:softHyphen/>
        <w:t xml:space="preserve">мационное общество Информация, информационные процессы, информационное общество. Информатика и научно-технический прогресс. </w:t>
      </w:r>
    </w:p>
    <w:p w:rsidR="002A7214" w:rsidRPr="001F0E32" w:rsidRDefault="002A7214" w:rsidP="00B84012">
      <w:pPr>
        <w:pStyle w:val="201"/>
        <w:numPr>
          <w:ilvl w:val="0"/>
          <w:numId w:val="6"/>
        </w:numPr>
        <w:shd w:val="clear" w:color="auto" w:fill="auto"/>
        <w:spacing w:line="240" w:lineRule="auto"/>
        <w:ind w:right="113"/>
        <w:rPr>
          <w:rFonts w:ascii="Times New Roman" w:hAnsi="Times New Roman" w:cs="Times New Roman"/>
          <w:b w:val="0"/>
          <w:sz w:val="24"/>
          <w:szCs w:val="24"/>
        </w:rPr>
      </w:pPr>
      <w:r w:rsidRPr="001F0E32">
        <w:rPr>
          <w:rFonts w:ascii="Times New Roman" w:hAnsi="Times New Roman" w:cs="Times New Roman"/>
          <w:b w:val="0"/>
          <w:sz w:val="28"/>
          <w:szCs w:val="28"/>
        </w:rPr>
        <w:t>Новые информационные технологии и системы их автома</w:t>
      </w:r>
      <w:r w:rsidRPr="001F0E32">
        <w:rPr>
          <w:rFonts w:ascii="Times New Roman" w:hAnsi="Times New Roman" w:cs="Times New Roman"/>
          <w:b w:val="0"/>
          <w:sz w:val="28"/>
          <w:szCs w:val="28"/>
        </w:rPr>
        <w:softHyphen/>
        <w:t>тизации</w:t>
      </w:r>
      <w:r w:rsidRPr="001F0E32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lastRenderedPageBreak/>
        <w:t>Технологические решения обработки информации.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Телекоммуникации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Архитектура ЭВМ.  Блочный принцип построения компьютера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Архитектура вычислительных систем.  </w:t>
      </w:r>
    </w:p>
    <w:p w:rsidR="002A7214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Принципы Дж. фон Неймана</w:t>
      </w:r>
      <w:r w:rsidRPr="003A7E29">
        <w:t>.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Общий состав и структура персонального компьютера (ПК)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Назначение и виды операционных систем. 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Структура операционных систем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Обзор современных текстовых процессоров. Запуск программы. Интерфейс. Подготовка рабочей области документа. 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>Форматирование текста. Создание таблиц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Запуск программы. Интерфейс. 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Подготовка рабочей области документа. Основы работы в программе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Ввод чисел и текста. Форматирование ячеек. Адресация ячеек. Ввод формул. Построение диаграмм. 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Поиск, фильтрация и сортировка данных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>Базы данных и их виды. Основные понятия.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Создание и ведение различных электронных документов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Обзор современных графических редакторов. Запуск программы. Интерфейс. Подготовка рабочей области файла и работа с ним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>Запуск программы «Презентация». Интерфейс. Подготовка рабочей области документа. Основы работа в программе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>Локальные и глобаль</w:t>
      </w:r>
      <w:r w:rsidRPr="00BF4F11">
        <w:rPr>
          <w:sz w:val="28"/>
          <w:szCs w:val="28"/>
        </w:rPr>
        <w:softHyphen/>
        <w:t>ные сети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>Понятие компьютерной сети.</w:t>
      </w:r>
    </w:p>
    <w:p w:rsidR="002A7214" w:rsidRDefault="002A7214" w:rsidP="00B84012">
      <w:pPr>
        <w:numPr>
          <w:ilvl w:val="0"/>
          <w:numId w:val="6"/>
        </w:numPr>
        <w:rPr>
          <w:sz w:val="28"/>
          <w:szCs w:val="28"/>
        </w:rPr>
      </w:pPr>
      <w:r w:rsidRPr="00BF4F11">
        <w:rPr>
          <w:sz w:val="28"/>
          <w:szCs w:val="28"/>
        </w:rPr>
        <w:t xml:space="preserve">Классификация сетей. Сервисы Интернета. 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Поиск инфор</w:t>
      </w:r>
      <w:r w:rsidRPr="00BF4F11">
        <w:rPr>
          <w:sz w:val="28"/>
          <w:szCs w:val="28"/>
        </w:rPr>
        <w:softHyphen/>
        <w:t>мации в Интернет. Авторское право</w:t>
      </w:r>
    </w:p>
    <w:p w:rsidR="002A7214" w:rsidRPr="00BF4F11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Антивирус</w:t>
      </w:r>
      <w:r w:rsidRPr="00BF4F11">
        <w:rPr>
          <w:sz w:val="28"/>
          <w:szCs w:val="28"/>
        </w:rPr>
        <w:softHyphen/>
        <w:t>ные средства защиты информа</w:t>
      </w:r>
      <w:r w:rsidRPr="00BF4F11">
        <w:rPr>
          <w:sz w:val="28"/>
          <w:szCs w:val="28"/>
        </w:rPr>
        <w:softHyphen/>
        <w:t>ции</w:t>
      </w:r>
    </w:p>
    <w:p w:rsidR="002A7214" w:rsidRDefault="002A7214" w:rsidP="00B84012">
      <w:pPr>
        <w:numPr>
          <w:ilvl w:val="0"/>
          <w:numId w:val="6"/>
        </w:numPr>
        <w:rPr>
          <w:b/>
          <w:sz w:val="28"/>
          <w:szCs w:val="28"/>
        </w:rPr>
      </w:pPr>
      <w:r w:rsidRPr="00BF4F11">
        <w:rPr>
          <w:sz w:val="28"/>
          <w:szCs w:val="28"/>
        </w:rPr>
        <w:t>Основные понятия и классификация автоматизированных систем</w:t>
      </w:r>
      <w:r w:rsidRPr="00BF4F11">
        <w:rPr>
          <w:b/>
          <w:sz w:val="28"/>
          <w:szCs w:val="28"/>
        </w:rPr>
        <w:t>.</w:t>
      </w:r>
    </w:p>
    <w:p w:rsidR="002A7214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27.</w:t>
      </w:r>
      <w:r w:rsidR="002A7214" w:rsidRPr="00E45427">
        <w:rPr>
          <w:sz w:val="28"/>
          <w:szCs w:val="28"/>
        </w:rPr>
        <w:t>Структура автоматизированных систем и их виды</w:t>
      </w:r>
    </w:p>
    <w:p w:rsidR="00E45427" w:rsidRPr="00020148" w:rsidRDefault="00E45427" w:rsidP="00E45427">
      <w:pPr>
        <w:rPr>
          <w:b/>
          <w:sz w:val="28"/>
          <w:szCs w:val="28"/>
        </w:rPr>
      </w:pPr>
      <w:r w:rsidRPr="00020148">
        <w:rPr>
          <w:b/>
          <w:sz w:val="28"/>
          <w:szCs w:val="28"/>
        </w:rPr>
        <w:t>Перечень практических работ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1.</w:t>
      </w:r>
      <w:r w:rsidRPr="00E050F9">
        <w:rPr>
          <w:sz w:val="28"/>
          <w:szCs w:val="28"/>
        </w:rPr>
        <w:t>Информационные ресурсы обществ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E050F9">
        <w:rPr>
          <w:sz w:val="28"/>
          <w:szCs w:val="28"/>
        </w:rPr>
        <w:t>Образовательные информационные ресурсы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3.</w:t>
      </w:r>
      <w:r w:rsidRPr="00E050F9">
        <w:rPr>
          <w:sz w:val="28"/>
          <w:szCs w:val="28"/>
        </w:rPr>
        <w:t>Работа с программным обеспечением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4.</w:t>
      </w:r>
      <w:r w:rsidRPr="00E050F9">
        <w:rPr>
          <w:sz w:val="28"/>
          <w:szCs w:val="28"/>
        </w:rPr>
        <w:t>Инсталляция программного обеспечения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 xml:space="preserve">5 .Работа с программным обеспечением   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6.</w:t>
      </w:r>
      <w:r w:rsidRPr="00E050F9">
        <w:rPr>
          <w:sz w:val="28"/>
          <w:szCs w:val="28"/>
        </w:rPr>
        <w:t>Использование ПО и его обновление</w:t>
      </w:r>
    </w:p>
    <w:p w:rsidR="00E45427" w:rsidRPr="00E050F9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7.</w:t>
      </w:r>
      <w:r w:rsidRPr="00E050F9">
        <w:rPr>
          <w:sz w:val="28"/>
          <w:szCs w:val="28"/>
        </w:rPr>
        <w:t>Обновление ПО с использование сети Интернет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8.</w:t>
      </w:r>
      <w:r w:rsidRPr="00E050F9">
        <w:rPr>
          <w:sz w:val="28"/>
          <w:szCs w:val="28"/>
        </w:rPr>
        <w:t>Представление информации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E050F9">
        <w:rPr>
          <w:sz w:val="28"/>
          <w:szCs w:val="28"/>
        </w:rPr>
        <w:t>Единицы измерения информации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10.</w:t>
      </w:r>
      <w:r w:rsidRPr="00E050F9">
        <w:rPr>
          <w:sz w:val="28"/>
          <w:szCs w:val="28"/>
        </w:rPr>
        <w:t xml:space="preserve">Представление информации в различных системах </w:t>
      </w:r>
      <w:r>
        <w:rPr>
          <w:sz w:val="28"/>
          <w:szCs w:val="28"/>
        </w:rPr>
        <w:t>с</w:t>
      </w:r>
      <w:r w:rsidRPr="00E050F9">
        <w:rPr>
          <w:sz w:val="28"/>
          <w:szCs w:val="28"/>
        </w:rPr>
        <w:t>числения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11.</w:t>
      </w:r>
      <w:r w:rsidRPr="00E050F9">
        <w:rPr>
          <w:sz w:val="28"/>
          <w:szCs w:val="28"/>
        </w:rPr>
        <w:t>Дискретное (цифровое) представление текстовой, графической, звуковой информации</w:t>
      </w:r>
    </w:p>
    <w:p w:rsidR="00E45427" w:rsidRDefault="00E45427" w:rsidP="00E45427">
      <w:pPr>
        <w:rPr>
          <w:sz w:val="28"/>
          <w:szCs w:val="28"/>
        </w:rPr>
      </w:pPr>
      <w:r>
        <w:rPr>
          <w:sz w:val="28"/>
          <w:szCs w:val="28"/>
        </w:rPr>
        <w:t>12.</w:t>
      </w:r>
      <w:r w:rsidRPr="00E050F9">
        <w:rPr>
          <w:sz w:val="28"/>
          <w:szCs w:val="28"/>
        </w:rPr>
        <w:t>Среда программирования</w:t>
      </w:r>
    </w:p>
    <w:p w:rsidR="00E45427" w:rsidRDefault="00020148" w:rsidP="00E45427">
      <w:pPr>
        <w:rPr>
          <w:sz w:val="28"/>
          <w:szCs w:val="28"/>
        </w:rPr>
      </w:pPr>
      <w:r>
        <w:rPr>
          <w:sz w:val="28"/>
          <w:szCs w:val="28"/>
        </w:rPr>
        <w:t xml:space="preserve"> 13.</w:t>
      </w:r>
      <w:r w:rsidRPr="00E050F9">
        <w:rPr>
          <w:sz w:val="28"/>
          <w:szCs w:val="28"/>
        </w:rPr>
        <w:t>Операторы, команды, выражения языка программирования</w:t>
      </w:r>
    </w:p>
    <w:p w:rsidR="00E45427" w:rsidRPr="00E45427" w:rsidRDefault="00020148" w:rsidP="00E45427">
      <w:pPr>
        <w:rPr>
          <w:sz w:val="28"/>
          <w:szCs w:val="28"/>
        </w:rPr>
      </w:pPr>
      <w:r>
        <w:rPr>
          <w:sz w:val="28"/>
          <w:szCs w:val="28"/>
        </w:rPr>
        <w:t>14.</w:t>
      </w:r>
      <w:r w:rsidRPr="00E050F9">
        <w:rPr>
          <w:sz w:val="28"/>
          <w:szCs w:val="28"/>
        </w:rPr>
        <w:t>Алгоритмы, виды алгоритмов</w:t>
      </w:r>
    </w:p>
    <w:p w:rsidR="00692705" w:rsidRDefault="002A7214" w:rsidP="002A7214">
      <w:pPr>
        <w:rPr>
          <w:rFonts w:eastAsiaTheme="minorHAnsi"/>
          <w:b/>
          <w:bCs/>
          <w:lang w:eastAsia="en-US"/>
        </w:rPr>
      </w:pPr>
      <w:r>
        <w:rPr>
          <w:i/>
          <w:color w:val="000000"/>
          <w:sz w:val="28"/>
          <w:szCs w:val="28"/>
        </w:rPr>
        <w:t xml:space="preserve"> </w:t>
      </w:r>
    </w:p>
    <w:p w:rsidR="002A7214" w:rsidRDefault="002A7214" w:rsidP="002A7214">
      <w:pPr>
        <w:rPr>
          <w:rFonts w:eastAsiaTheme="minorHAnsi"/>
          <w:b/>
          <w:bCs/>
          <w:lang w:eastAsia="en-US"/>
        </w:rPr>
      </w:pPr>
    </w:p>
    <w:p w:rsidR="002A7214" w:rsidRDefault="002A7214" w:rsidP="002A7214">
      <w:pPr>
        <w:rPr>
          <w:rFonts w:eastAsiaTheme="minorHAnsi"/>
          <w:b/>
          <w:bCs/>
          <w:lang w:eastAsia="en-US"/>
        </w:rPr>
      </w:pPr>
    </w:p>
    <w:p w:rsidR="002A7214" w:rsidRDefault="002A7214" w:rsidP="002A7214">
      <w:pPr>
        <w:spacing w:after="200" w:line="276" w:lineRule="auto"/>
        <w:rPr>
          <w:rFonts w:eastAsiaTheme="minorHAnsi"/>
          <w:b/>
          <w:bCs/>
          <w:lang w:eastAsia="en-US"/>
        </w:rPr>
      </w:pPr>
    </w:p>
    <w:p w:rsidR="002A7214" w:rsidRDefault="002A7214" w:rsidP="002A7214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A7214" w:rsidRPr="00C11632" w:rsidRDefault="002A7214" w:rsidP="002A7214">
      <w:pPr>
        <w:jc w:val="center"/>
        <w:rPr>
          <w:b/>
          <w:sz w:val="32"/>
          <w:szCs w:val="28"/>
        </w:rPr>
      </w:pPr>
      <w:r w:rsidRPr="00C11632">
        <w:rPr>
          <w:b/>
          <w:sz w:val="32"/>
          <w:szCs w:val="28"/>
        </w:rPr>
        <w:lastRenderedPageBreak/>
        <w:t xml:space="preserve">5. Методические материалы, определяющие процедуру оценивания </w:t>
      </w:r>
    </w:p>
    <w:p w:rsidR="002A7214" w:rsidRPr="00811880" w:rsidRDefault="00D97512" w:rsidP="002A7214">
      <w:pPr>
        <w:spacing w:after="200" w:line="276" w:lineRule="auto"/>
        <w:rPr>
          <w:b/>
          <w:sz w:val="28"/>
        </w:rPr>
      </w:pPr>
      <w:r>
        <w:rPr>
          <w:b/>
          <w:sz w:val="28"/>
        </w:rPr>
        <w:t xml:space="preserve"> </w:t>
      </w:r>
    </w:p>
    <w:p w:rsidR="002A7214" w:rsidRPr="00811880" w:rsidRDefault="00D97512" w:rsidP="00816796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7214" w:rsidRPr="00811880">
        <w:rPr>
          <w:sz w:val="28"/>
          <w:szCs w:val="28"/>
        </w:rPr>
        <w:t>Предметом оценки служат умения и знания, предусмотренные ФГ</w:t>
      </w:r>
      <w:r w:rsidR="00692705">
        <w:rPr>
          <w:sz w:val="28"/>
          <w:szCs w:val="28"/>
        </w:rPr>
        <w:t>ОС по дисциплине «Информатика»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В процессе изучения дисциплины предусмотрены следующие формы контроля: текущий, промежуточный контроль  </w:t>
      </w:r>
      <w:r>
        <w:rPr>
          <w:sz w:val="28"/>
          <w:szCs w:val="28"/>
        </w:rPr>
        <w:t xml:space="preserve"> (экзамен)</w:t>
      </w:r>
      <w:r w:rsidRPr="00811880">
        <w:rPr>
          <w:sz w:val="28"/>
          <w:szCs w:val="28"/>
        </w:rPr>
        <w:t xml:space="preserve">, контроль самостоятельной работы студентов.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Текущий контроль успеваемости обучающихся осуществляется по всем видам работы, предусмотренным рабочей программой дисциплины, осуществляется преподавателем, ведущим аудиторные занятия.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Текущий контроль успеваемости проводится в следующих формах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 xml:space="preserve">устная (устный опрос, защита  практической  работы, доклад по результатам самостоятельной работы и т.д.); 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 xml:space="preserve">тестовая (письменное, компьютерное тестирование). 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Практическая работа (выполнение индивидуальных заданий)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Результаты текущего контроля успеваемости фиксируются в журнале занятий с соблюдением требований по его ведению.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Промежуточная аттестация – это элемент образовательного процесса, призванный определить соответствие уровня и качества знаний, умений и навыков обучающихся, установленным требованиям согласно ФГОС рабочей программе дисциплины.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Промежуточная аттестация по дисциплине определяется рабочим учебным планом и рабочей программой дисциплины, проводится в форме </w:t>
      </w:r>
      <w:r>
        <w:rPr>
          <w:sz w:val="28"/>
          <w:szCs w:val="28"/>
        </w:rPr>
        <w:t xml:space="preserve"> экзамена</w:t>
      </w:r>
      <w:r w:rsidRPr="00811880">
        <w:rPr>
          <w:sz w:val="28"/>
          <w:szCs w:val="28"/>
        </w:rPr>
        <w:t xml:space="preserve">. </w:t>
      </w:r>
    </w:p>
    <w:p w:rsidR="002A7214" w:rsidRPr="00811880" w:rsidRDefault="002A7214" w:rsidP="00816796">
      <w:pPr>
        <w:ind w:firstLine="709"/>
        <w:jc w:val="both"/>
        <w:rPr>
          <w:b/>
          <w:sz w:val="28"/>
          <w:szCs w:val="28"/>
        </w:rPr>
      </w:pPr>
      <w:r w:rsidRPr="008118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811880">
        <w:rPr>
          <w:b/>
          <w:sz w:val="28"/>
          <w:szCs w:val="28"/>
        </w:rPr>
        <w:t>Формы и методы оценивания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1. Устный ответ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«Отлично», если </w:t>
      </w:r>
      <w:proofErr w:type="spellStart"/>
      <w:r w:rsidRPr="00811880">
        <w:rPr>
          <w:sz w:val="28"/>
          <w:szCs w:val="28"/>
        </w:rPr>
        <w:t>студент:полно</w:t>
      </w:r>
      <w:proofErr w:type="spellEnd"/>
      <w:r w:rsidRPr="00811880">
        <w:rPr>
          <w:sz w:val="28"/>
          <w:szCs w:val="28"/>
        </w:rPr>
        <w:t xml:space="preserve"> раскрыл содержание материала в объеме, предусмотренном программой и учебником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правильно выполнил рисунки, чертежи, графики, сопутствующие ответу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показал умение иллюстрировать теоретические положения конкретными примерами, применять их в новой ситуации при выполне</w:t>
      </w:r>
      <w:r w:rsidRPr="00811880">
        <w:rPr>
          <w:rFonts w:ascii="Times New Roman" w:hAnsi="Times New Roman" w:cs="Times New Roman"/>
          <w:sz w:val="28"/>
          <w:szCs w:val="28"/>
        </w:rPr>
        <w:softHyphen/>
        <w:t>нии практического задания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продемонстрировал усвоение ранее изученных сопутствующих вопросов, сформированность и устойчивость используемых при отработке умений и навыков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 xml:space="preserve">отвечал самостоятельно без наводящих вопросов преподавателя.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Возможны одна - две неточности при освещении второстепенных вопросов или в выкладках, которые студент легко исправил по замечанию преподавателя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«Хорошо», если он удовлетворяет в основ</w:t>
      </w:r>
      <w:r w:rsidRPr="00811880">
        <w:rPr>
          <w:sz w:val="28"/>
          <w:szCs w:val="28"/>
        </w:rPr>
        <w:softHyphen/>
        <w:t>ном требованиям на оценку «5», но при этом имеет один из недостатков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lastRenderedPageBreak/>
        <w:t>в изложении допущены небольшие пробелы, не исказившие ма</w:t>
      </w:r>
      <w:r w:rsidRPr="00811880">
        <w:rPr>
          <w:rFonts w:ascii="Times New Roman" w:hAnsi="Times New Roman" w:cs="Times New Roman"/>
          <w:sz w:val="28"/>
          <w:szCs w:val="28"/>
        </w:rPr>
        <w:softHyphen/>
        <w:t>тематическое содержание ответа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ы один – два недочета при освещении основного содержа</w:t>
      </w:r>
      <w:r w:rsidRPr="00811880">
        <w:rPr>
          <w:rFonts w:ascii="Times New Roman" w:hAnsi="Times New Roman" w:cs="Times New Roman"/>
          <w:sz w:val="28"/>
          <w:szCs w:val="28"/>
        </w:rPr>
        <w:softHyphen/>
        <w:t>ния ответа, исправленные по замечанию преподавателя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ы ошибка или более двух недочетов при освещении вто</w:t>
      </w:r>
      <w:r w:rsidRPr="00811880">
        <w:rPr>
          <w:rFonts w:ascii="Times New Roman" w:hAnsi="Times New Roman" w:cs="Times New Roman"/>
          <w:sz w:val="28"/>
          <w:szCs w:val="28"/>
        </w:rPr>
        <w:softHyphen/>
        <w:t>ростепенных вопросов или в выкладках, легко исправленные по замечанию преподавателя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«Удовлетворительно» ставится в следующих случаях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преподавателя;</w:t>
      </w:r>
    </w:p>
    <w:p w:rsidR="002A7214" w:rsidRPr="00811880" w:rsidRDefault="00816796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студент</w:t>
      </w:r>
      <w:r w:rsidR="002A7214" w:rsidRPr="00811880">
        <w:rPr>
          <w:rFonts w:ascii="Times New Roman" w:hAnsi="Times New Roman" w:cs="Times New Roman"/>
          <w:sz w:val="28"/>
          <w:szCs w:val="28"/>
        </w:rPr>
        <w:t xml:space="preserve">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«Неудовлетворительно» ставится в следующих случаях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не раскрыто основное содержание учебного материала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обнаружено незнание или непонимание учеником большей или наиболее важной части учебного материала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преподавателя.</w:t>
      </w:r>
    </w:p>
    <w:p w:rsidR="002A7214" w:rsidRPr="00ED2D52" w:rsidRDefault="002A7214" w:rsidP="00816796">
      <w:pPr>
        <w:ind w:firstLine="709"/>
        <w:jc w:val="both"/>
        <w:rPr>
          <w:b/>
          <w:sz w:val="28"/>
          <w:szCs w:val="28"/>
        </w:rPr>
      </w:pPr>
      <w:r w:rsidRPr="00ED2D52">
        <w:rPr>
          <w:b/>
          <w:sz w:val="28"/>
          <w:szCs w:val="28"/>
        </w:rPr>
        <w:t>2</w:t>
      </w:r>
      <w:r w:rsidR="00816796">
        <w:rPr>
          <w:b/>
          <w:sz w:val="28"/>
          <w:szCs w:val="28"/>
        </w:rPr>
        <w:t>.</w:t>
      </w:r>
      <w:r w:rsidRPr="00ED2D52">
        <w:rPr>
          <w:b/>
          <w:sz w:val="28"/>
          <w:szCs w:val="28"/>
        </w:rPr>
        <w:t xml:space="preserve"> Практическая работа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«Отлично» ставится, если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работа выполнена полностью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в логических рассуждениях и обосновании решения нет пробелов и ошибок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в решении нет  информационных ошибок (возможна одна неточность, описка, не являющаяся следствием незнания или непонимания учебного материала)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 «Хорошо» ставится, если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 xml:space="preserve"> «Удовлетворительно» ставится, если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«Неудовлетворительно» ставится, если:</w:t>
      </w:r>
    </w:p>
    <w:p w:rsidR="002A7214" w:rsidRPr="00811880" w:rsidRDefault="002A7214" w:rsidP="00816796">
      <w:pPr>
        <w:pStyle w:val="a7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 w:cs="Times New Roman"/>
          <w:sz w:val="28"/>
          <w:szCs w:val="28"/>
        </w:rPr>
      </w:pPr>
      <w:r w:rsidRPr="00811880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</w:p>
    <w:p w:rsidR="002A7214" w:rsidRPr="00811880" w:rsidRDefault="002A7214" w:rsidP="00816796">
      <w:pPr>
        <w:ind w:firstLine="709"/>
        <w:jc w:val="both"/>
        <w:rPr>
          <w:b/>
          <w:sz w:val="28"/>
          <w:szCs w:val="28"/>
        </w:rPr>
      </w:pPr>
      <w:r w:rsidRPr="00811880">
        <w:rPr>
          <w:b/>
          <w:sz w:val="28"/>
          <w:szCs w:val="28"/>
        </w:rPr>
        <w:lastRenderedPageBreak/>
        <w:t xml:space="preserve">Критерии оценивания ответа на </w:t>
      </w:r>
      <w:r>
        <w:rPr>
          <w:b/>
          <w:sz w:val="28"/>
          <w:szCs w:val="28"/>
        </w:rPr>
        <w:t xml:space="preserve"> экзамене</w:t>
      </w:r>
    </w:p>
    <w:p w:rsidR="002A7214" w:rsidRDefault="002A7214" w:rsidP="0081679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Экзамен </w:t>
      </w:r>
      <w:r w:rsidRPr="00811880">
        <w:rPr>
          <w:sz w:val="28"/>
          <w:szCs w:val="28"/>
        </w:rPr>
        <w:t xml:space="preserve"> может проводиться в устной и  практической форме. Устный  </w:t>
      </w:r>
      <w:r>
        <w:rPr>
          <w:sz w:val="28"/>
          <w:szCs w:val="28"/>
        </w:rPr>
        <w:t xml:space="preserve"> экзамен</w:t>
      </w:r>
      <w:r w:rsidRPr="00811880">
        <w:rPr>
          <w:sz w:val="28"/>
          <w:szCs w:val="28"/>
        </w:rPr>
        <w:t xml:space="preserve"> проводится по билетам, который содержит три вопроса (два теоретических, один практический</w:t>
      </w:r>
      <w:r w:rsidR="00087B5C">
        <w:rPr>
          <w:sz w:val="28"/>
          <w:szCs w:val="28"/>
        </w:rPr>
        <w:t xml:space="preserve"> выполняемый на компьютере</w:t>
      </w:r>
      <w:r w:rsidRPr="00811880">
        <w:rPr>
          <w:sz w:val="28"/>
          <w:szCs w:val="28"/>
        </w:rPr>
        <w:t xml:space="preserve">). </w:t>
      </w:r>
    </w:p>
    <w:p w:rsidR="00087B5C" w:rsidRPr="00087B5C" w:rsidRDefault="00087B5C" w:rsidP="00816796">
      <w:pPr>
        <w:ind w:firstLine="709"/>
        <w:jc w:val="both"/>
        <w:rPr>
          <w:b/>
          <w:sz w:val="28"/>
          <w:szCs w:val="28"/>
        </w:rPr>
      </w:pPr>
      <w:r w:rsidRPr="00087B5C">
        <w:rPr>
          <w:b/>
          <w:sz w:val="28"/>
          <w:szCs w:val="28"/>
        </w:rPr>
        <w:t>Критерии оценивания устного ответа</w:t>
      </w:r>
    </w:p>
    <w:p w:rsidR="002A7214" w:rsidRPr="00811880" w:rsidRDefault="00087B5C" w:rsidP="0081679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2A7214">
        <w:rPr>
          <w:sz w:val="28"/>
          <w:szCs w:val="28"/>
        </w:rPr>
        <w:t>экзамене</w:t>
      </w:r>
      <w:r w:rsidR="002A7214" w:rsidRPr="00811880">
        <w:rPr>
          <w:sz w:val="28"/>
          <w:szCs w:val="28"/>
        </w:rPr>
        <w:t xml:space="preserve"> оценка знаний студента осуществляется путем индивидуально</w:t>
      </w:r>
      <w:r w:rsidR="002A7214" w:rsidRPr="00811880">
        <w:rPr>
          <w:sz w:val="28"/>
          <w:szCs w:val="28"/>
        </w:rPr>
        <w:softHyphen/>
        <w:t>го собеседования</w:t>
      </w:r>
      <w:r>
        <w:rPr>
          <w:sz w:val="28"/>
          <w:szCs w:val="28"/>
        </w:rPr>
        <w:t>.</w:t>
      </w:r>
      <w:r w:rsidR="002A7214" w:rsidRPr="008118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Студент может получить следующие оценки, если он проявит: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полное и глубокое усвоение материала, грамотное и логичное его изложе</w:t>
      </w:r>
      <w:r w:rsidRPr="00811880">
        <w:rPr>
          <w:sz w:val="28"/>
          <w:szCs w:val="28"/>
        </w:rPr>
        <w:softHyphen/>
        <w:t>ние, обоснованность выводов, умение сочетать теорию с практикой, наличие ана</w:t>
      </w:r>
      <w:r w:rsidRPr="00811880">
        <w:rPr>
          <w:sz w:val="28"/>
          <w:szCs w:val="28"/>
        </w:rPr>
        <w:softHyphen/>
        <w:t>литического</w:t>
      </w:r>
      <w:r>
        <w:rPr>
          <w:sz w:val="28"/>
          <w:szCs w:val="28"/>
        </w:rPr>
        <w:t xml:space="preserve"> и логического </w:t>
      </w:r>
      <w:r w:rsidRPr="00811880">
        <w:rPr>
          <w:sz w:val="28"/>
          <w:szCs w:val="28"/>
        </w:rPr>
        <w:t xml:space="preserve"> мышления – «отлично»;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твердое знание программного материала, грамотное и по существу его из</w:t>
      </w:r>
      <w:r w:rsidRPr="00811880">
        <w:rPr>
          <w:sz w:val="28"/>
          <w:szCs w:val="28"/>
        </w:rPr>
        <w:softHyphen/>
        <w:t>ложение, отсутствие существенных неточностей в ответе – «хорошо»;</w:t>
      </w:r>
    </w:p>
    <w:p w:rsidR="002A7214" w:rsidRPr="00811880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наличие пробелов в усвоении основного материала, неточности формули</w:t>
      </w:r>
      <w:r w:rsidRPr="00811880">
        <w:rPr>
          <w:sz w:val="28"/>
          <w:szCs w:val="28"/>
        </w:rPr>
        <w:softHyphen/>
        <w:t>ровок, недостаточная аргументация выводов, отсутствие последовательности в ответе - «удовлетворительно»;</w:t>
      </w:r>
    </w:p>
    <w:p w:rsidR="002A7214" w:rsidRDefault="002A7214" w:rsidP="00816796">
      <w:pPr>
        <w:ind w:firstLine="709"/>
        <w:jc w:val="both"/>
        <w:rPr>
          <w:sz w:val="28"/>
          <w:szCs w:val="28"/>
        </w:rPr>
      </w:pPr>
      <w:r w:rsidRPr="00811880">
        <w:rPr>
          <w:sz w:val="28"/>
          <w:szCs w:val="28"/>
        </w:rPr>
        <w:t>отсутствие знаний основного материала, существенные ошибки при отве</w:t>
      </w:r>
      <w:r w:rsidRPr="00811880">
        <w:rPr>
          <w:sz w:val="28"/>
          <w:szCs w:val="28"/>
        </w:rPr>
        <w:softHyphen/>
        <w:t>тах на дополнительные вопросы – «неудовлетворительно».</w:t>
      </w:r>
    </w:p>
    <w:p w:rsidR="00087B5C" w:rsidRPr="00811880" w:rsidRDefault="00087B5C" w:rsidP="00816796">
      <w:pPr>
        <w:ind w:firstLine="709"/>
        <w:jc w:val="both"/>
        <w:rPr>
          <w:sz w:val="28"/>
          <w:szCs w:val="28"/>
        </w:rPr>
      </w:pPr>
    </w:p>
    <w:p w:rsidR="00087B5C" w:rsidRPr="007A113C" w:rsidRDefault="00087B5C" w:rsidP="00816796">
      <w:pPr>
        <w:jc w:val="center"/>
        <w:rPr>
          <w:b/>
          <w:sz w:val="28"/>
          <w:szCs w:val="28"/>
        </w:rPr>
      </w:pPr>
      <w:r w:rsidRPr="007A113C">
        <w:rPr>
          <w:b/>
          <w:sz w:val="28"/>
          <w:szCs w:val="28"/>
        </w:rPr>
        <w:t xml:space="preserve">Критерии оценивания качества выполнения </w:t>
      </w:r>
    </w:p>
    <w:p w:rsidR="00087B5C" w:rsidRPr="007A113C" w:rsidRDefault="00087B5C" w:rsidP="0081679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A113C">
        <w:rPr>
          <w:b/>
          <w:sz w:val="28"/>
          <w:szCs w:val="28"/>
        </w:rPr>
        <w:t xml:space="preserve"> практических работ.</w:t>
      </w:r>
    </w:p>
    <w:p w:rsidR="00087B5C" w:rsidRDefault="00087B5C" w:rsidP="00816796">
      <w:pPr>
        <w:ind w:firstLine="851"/>
        <w:jc w:val="both"/>
        <w:rPr>
          <w:sz w:val="28"/>
          <w:szCs w:val="28"/>
        </w:rPr>
      </w:pPr>
      <w:r w:rsidRPr="00873BB9">
        <w:rPr>
          <w:sz w:val="28"/>
          <w:szCs w:val="28"/>
        </w:rPr>
        <w:t xml:space="preserve">В результате контроля и оценки </w:t>
      </w:r>
      <w:r>
        <w:rPr>
          <w:sz w:val="28"/>
          <w:szCs w:val="28"/>
        </w:rPr>
        <w:t xml:space="preserve">  практических работ  </w:t>
      </w:r>
      <w:r w:rsidRPr="00873BB9">
        <w:rPr>
          <w:sz w:val="28"/>
          <w:szCs w:val="28"/>
        </w:rPr>
        <w:t>осуществляется комплексная проверка профе</w:t>
      </w:r>
      <w:r>
        <w:rPr>
          <w:sz w:val="28"/>
          <w:szCs w:val="28"/>
        </w:rPr>
        <w:t>ссиональных и общих компетенций, а также знаний и умений студента по дисциплине.</w:t>
      </w:r>
    </w:p>
    <w:p w:rsidR="00087B5C" w:rsidRDefault="00087B5C" w:rsidP="0081679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выполнении студентом лабораторных и практических работ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>Отметка «5»</w:t>
      </w:r>
      <w:r w:rsidRPr="007A113C">
        <w:rPr>
          <w:bCs/>
          <w:iCs/>
          <w:color w:val="000000"/>
          <w:sz w:val="28"/>
          <w:szCs w:val="28"/>
          <w:shd w:val="clear" w:color="auto" w:fill="FFFFFF"/>
        </w:rPr>
        <w:t xml:space="preserve"> ставится, если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 xml:space="preserve">Работа выполнена в полном объеме с соблюдением необходимой последовательности. </w:t>
      </w:r>
      <w:r>
        <w:rPr>
          <w:sz w:val="28"/>
          <w:szCs w:val="28"/>
        </w:rPr>
        <w:t xml:space="preserve">Студенты </w:t>
      </w:r>
      <w:r w:rsidRPr="007A113C">
        <w:rPr>
          <w:sz w:val="28"/>
          <w:szCs w:val="28"/>
        </w:rPr>
        <w:t>работают полностью самостоятельно: подбирают необходимые для выполнения предлагаемых работ источники знаний, показывают необходимые для проведения работы теоретические знания, практические умения и навыки. Работа оформляется аккуратно, в наиболее оптимальной для фиксации результатов форме.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>Отметка «4»</w:t>
      </w:r>
      <w:r w:rsidRPr="007A113C">
        <w:rPr>
          <w:bCs/>
          <w:iCs/>
          <w:color w:val="000000"/>
          <w:sz w:val="28"/>
          <w:szCs w:val="28"/>
          <w:shd w:val="clear" w:color="auto" w:fill="FFFFFF"/>
        </w:rPr>
        <w:t xml:space="preserve"> ставится, если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 xml:space="preserve">Работа выполнена </w:t>
      </w:r>
      <w:r>
        <w:rPr>
          <w:sz w:val="28"/>
          <w:szCs w:val="28"/>
        </w:rPr>
        <w:t>студентами</w:t>
      </w:r>
      <w:r w:rsidRPr="007A113C">
        <w:rPr>
          <w:sz w:val="28"/>
          <w:szCs w:val="28"/>
        </w:rPr>
        <w:t xml:space="preserve"> в полном объеме и самостоятельно. Допускаются отклонения от необходимой последовательности выполнения, не влияющие на правильность конечного результата. </w:t>
      </w:r>
      <w:r>
        <w:rPr>
          <w:sz w:val="28"/>
          <w:szCs w:val="28"/>
        </w:rPr>
        <w:t>Студент</w:t>
      </w:r>
      <w:r w:rsidRPr="007A113C">
        <w:rPr>
          <w:sz w:val="28"/>
          <w:szCs w:val="28"/>
        </w:rPr>
        <w:t xml:space="preserve"> использует, указанные </w:t>
      </w:r>
      <w:r>
        <w:rPr>
          <w:sz w:val="28"/>
          <w:szCs w:val="28"/>
        </w:rPr>
        <w:t>преподавателем</w:t>
      </w:r>
      <w:r w:rsidRPr="007A113C">
        <w:rPr>
          <w:sz w:val="28"/>
          <w:szCs w:val="28"/>
        </w:rPr>
        <w:t xml:space="preserve"> источники знаний. </w:t>
      </w:r>
      <w:r>
        <w:rPr>
          <w:sz w:val="28"/>
          <w:szCs w:val="28"/>
        </w:rPr>
        <w:t>Р</w:t>
      </w:r>
      <w:r w:rsidRPr="007A113C">
        <w:rPr>
          <w:sz w:val="28"/>
          <w:szCs w:val="28"/>
        </w:rPr>
        <w:t xml:space="preserve">абота показывает знание </w:t>
      </w:r>
      <w:r>
        <w:rPr>
          <w:sz w:val="28"/>
          <w:szCs w:val="28"/>
        </w:rPr>
        <w:t>студентом</w:t>
      </w:r>
      <w:r w:rsidRPr="007A113C">
        <w:rPr>
          <w:sz w:val="28"/>
          <w:szCs w:val="28"/>
        </w:rPr>
        <w:t xml:space="preserve"> основного теоретического материала и овладение умениями, необходимыми для самостоятельного выполнения  работы. Могут быть неточности и небрежность в оформлении результатов работы.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>Отметка «3»</w:t>
      </w:r>
      <w:r w:rsidRPr="007A113C">
        <w:rPr>
          <w:bCs/>
          <w:iCs/>
          <w:color w:val="000000"/>
          <w:sz w:val="28"/>
          <w:szCs w:val="28"/>
          <w:shd w:val="clear" w:color="auto" w:fill="FFFFFF"/>
        </w:rPr>
        <w:t xml:space="preserve"> ставится, если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t xml:space="preserve">Работа выполняется и оформляется </w:t>
      </w:r>
      <w:r>
        <w:rPr>
          <w:sz w:val="28"/>
          <w:szCs w:val="28"/>
        </w:rPr>
        <w:t>студентом</w:t>
      </w:r>
      <w:r w:rsidRPr="007A113C">
        <w:rPr>
          <w:sz w:val="28"/>
          <w:szCs w:val="28"/>
        </w:rPr>
        <w:t xml:space="preserve"> при помощи </w:t>
      </w:r>
      <w:r>
        <w:rPr>
          <w:sz w:val="28"/>
          <w:szCs w:val="28"/>
        </w:rPr>
        <w:t xml:space="preserve">преподавателя </w:t>
      </w:r>
      <w:r w:rsidRPr="007A113C">
        <w:rPr>
          <w:sz w:val="28"/>
          <w:szCs w:val="28"/>
        </w:rPr>
        <w:t xml:space="preserve"> или хорошо подготовленных и уже выполнивши</w:t>
      </w:r>
      <w:r>
        <w:rPr>
          <w:sz w:val="28"/>
          <w:szCs w:val="28"/>
        </w:rPr>
        <w:t>х</w:t>
      </w:r>
      <w:r w:rsidRPr="007A113C">
        <w:rPr>
          <w:sz w:val="28"/>
          <w:szCs w:val="28"/>
        </w:rPr>
        <w:t xml:space="preserve"> на «отлично» данную работу </w:t>
      </w:r>
      <w:r>
        <w:rPr>
          <w:sz w:val="28"/>
          <w:szCs w:val="28"/>
        </w:rPr>
        <w:t>студентов</w:t>
      </w:r>
      <w:r w:rsidRPr="007A113C">
        <w:rPr>
          <w:sz w:val="28"/>
          <w:szCs w:val="28"/>
        </w:rPr>
        <w:t xml:space="preserve">. На выполнение работы затрачивается много времени. </w:t>
      </w:r>
      <w:r>
        <w:rPr>
          <w:sz w:val="28"/>
          <w:szCs w:val="28"/>
        </w:rPr>
        <w:t>Студент</w:t>
      </w:r>
      <w:r w:rsidRPr="007A113C">
        <w:rPr>
          <w:sz w:val="28"/>
          <w:szCs w:val="28"/>
        </w:rPr>
        <w:t xml:space="preserve"> показывает знания теоретического материала, но испытывает затруднение при самостоятельной работе с источниками знаний или приборами.</w:t>
      </w:r>
    </w:p>
    <w:p w:rsidR="00087B5C" w:rsidRPr="007A113C" w:rsidRDefault="00087B5C" w:rsidP="00816796">
      <w:pPr>
        <w:ind w:firstLine="709"/>
        <w:jc w:val="both"/>
        <w:rPr>
          <w:sz w:val="28"/>
          <w:szCs w:val="28"/>
        </w:rPr>
      </w:pPr>
      <w:r w:rsidRPr="007A113C">
        <w:rPr>
          <w:sz w:val="28"/>
          <w:szCs w:val="28"/>
        </w:rPr>
        <w:lastRenderedPageBreak/>
        <w:t>Отметка «2»</w:t>
      </w:r>
      <w:r w:rsidRPr="007A113C">
        <w:rPr>
          <w:bCs/>
          <w:iCs/>
          <w:color w:val="000000"/>
          <w:sz w:val="28"/>
          <w:szCs w:val="28"/>
          <w:shd w:val="clear" w:color="auto" w:fill="FFFFFF"/>
        </w:rPr>
        <w:t xml:space="preserve"> ставится, если</w:t>
      </w:r>
      <w:r>
        <w:rPr>
          <w:bCs/>
          <w:iCs/>
          <w:color w:val="000000"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</w:rPr>
        <w:t>р</w:t>
      </w:r>
      <w:r w:rsidRPr="007A113C">
        <w:rPr>
          <w:sz w:val="28"/>
          <w:szCs w:val="28"/>
        </w:rPr>
        <w:t xml:space="preserve">езультаты, </w:t>
      </w:r>
      <w:r>
        <w:rPr>
          <w:sz w:val="28"/>
          <w:szCs w:val="28"/>
        </w:rPr>
        <w:t xml:space="preserve"> </w:t>
      </w:r>
      <w:r w:rsidRPr="007A113C">
        <w:rPr>
          <w:sz w:val="28"/>
          <w:szCs w:val="28"/>
        </w:rPr>
        <w:t xml:space="preserve">полученные </w:t>
      </w:r>
      <w:r>
        <w:rPr>
          <w:sz w:val="28"/>
          <w:szCs w:val="28"/>
        </w:rPr>
        <w:t>студентом</w:t>
      </w:r>
      <w:r w:rsidRPr="007A113C">
        <w:rPr>
          <w:sz w:val="28"/>
          <w:szCs w:val="28"/>
        </w:rPr>
        <w:t xml:space="preserve"> не позволяют сделать правильных выводов и полностью расходятся с поставленной целью. Показывается плохое знание теоретического материала и отсутствие необходимых умений. Руководство и помощь со стороны </w:t>
      </w:r>
      <w:r>
        <w:rPr>
          <w:sz w:val="28"/>
          <w:szCs w:val="28"/>
        </w:rPr>
        <w:t>преподавателя</w:t>
      </w:r>
      <w:r w:rsidRPr="007A113C">
        <w:rPr>
          <w:sz w:val="28"/>
          <w:szCs w:val="28"/>
        </w:rPr>
        <w:t xml:space="preserve"> оказываются неэффективны в связи плохой подготовкой </w:t>
      </w:r>
      <w:r>
        <w:rPr>
          <w:sz w:val="28"/>
          <w:szCs w:val="28"/>
        </w:rPr>
        <w:t>студента</w:t>
      </w:r>
      <w:r w:rsidRPr="007A113C">
        <w:rPr>
          <w:sz w:val="28"/>
          <w:szCs w:val="28"/>
        </w:rPr>
        <w:t>.</w:t>
      </w:r>
    </w:p>
    <w:p w:rsidR="00087B5C" w:rsidRPr="007A113C" w:rsidRDefault="00087B5C" w:rsidP="00816796">
      <w:pPr>
        <w:ind w:firstLine="709"/>
        <w:rPr>
          <w:sz w:val="28"/>
          <w:szCs w:val="28"/>
        </w:rPr>
      </w:pPr>
      <w:r w:rsidRPr="007A113C">
        <w:rPr>
          <w:sz w:val="28"/>
          <w:szCs w:val="28"/>
        </w:rPr>
        <w:t xml:space="preserve">Отметка «1» </w:t>
      </w:r>
      <w:r w:rsidRPr="007A113C">
        <w:rPr>
          <w:bCs/>
          <w:iCs/>
          <w:color w:val="000000"/>
          <w:sz w:val="28"/>
          <w:szCs w:val="28"/>
          <w:shd w:val="clear" w:color="auto" w:fill="FFFFFF"/>
        </w:rPr>
        <w:t>ставится, если</w:t>
      </w:r>
    </w:p>
    <w:p w:rsidR="00087B5C" w:rsidRPr="007A113C" w:rsidRDefault="00087B5C" w:rsidP="00816796">
      <w:pPr>
        <w:jc w:val="both"/>
        <w:rPr>
          <w:sz w:val="28"/>
          <w:szCs w:val="28"/>
        </w:rPr>
      </w:pPr>
      <w:r w:rsidRPr="007A113C">
        <w:rPr>
          <w:color w:val="000000"/>
          <w:sz w:val="28"/>
          <w:szCs w:val="28"/>
          <w:shd w:val="clear" w:color="auto" w:fill="FFFFFF"/>
        </w:rPr>
        <w:t xml:space="preserve">Работа не выполнена, у </w:t>
      </w:r>
      <w:r>
        <w:rPr>
          <w:color w:val="000000"/>
          <w:sz w:val="28"/>
          <w:szCs w:val="28"/>
          <w:shd w:val="clear" w:color="auto" w:fill="FFFFFF"/>
        </w:rPr>
        <w:t>студента</w:t>
      </w:r>
      <w:r w:rsidRPr="007A113C">
        <w:rPr>
          <w:color w:val="000000"/>
          <w:sz w:val="28"/>
          <w:szCs w:val="28"/>
          <w:shd w:val="clear" w:color="auto" w:fill="FFFFFF"/>
        </w:rPr>
        <w:t xml:space="preserve"> отсутствуют </w:t>
      </w:r>
      <w:r w:rsidRPr="007A113C">
        <w:rPr>
          <w:sz w:val="28"/>
          <w:szCs w:val="28"/>
        </w:rPr>
        <w:t xml:space="preserve">необходимые для проведения работы теоретические знания, практические умения и навыки. </w:t>
      </w:r>
    </w:p>
    <w:p w:rsidR="002A7214" w:rsidRPr="00811880" w:rsidRDefault="00087B5C" w:rsidP="00816796">
      <w:pPr>
        <w:rPr>
          <w:b/>
          <w:sz w:val="28"/>
          <w:szCs w:val="28"/>
        </w:rPr>
      </w:pPr>
      <w:r w:rsidRPr="007A113C">
        <w:rPr>
          <w:iCs/>
          <w:sz w:val="28"/>
          <w:szCs w:val="28"/>
          <w:shd w:val="clear" w:color="auto" w:fill="FFFFFF"/>
        </w:rPr>
        <w:t>Примечание</w:t>
      </w:r>
      <w:r w:rsidRPr="007A113C">
        <w:rPr>
          <w:i/>
          <w:iCs/>
          <w:sz w:val="28"/>
          <w:szCs w:val="28"/>
          <w:shd w:val="clear" w:color="auto" w:fill="FFFFFF"/>
        </w:rPr>
        <w:t xml:space="preserve">  </w:t>
      </w:r>
      <w:r w:rsidRPr="007A113C">
        <w:rPr>
          <w:sz w:val="28"/>
          <w:szCs w:val="28"/>
          <w:shd w:val="clear" w:color="auto" w:fill="FFFFFF"/>
        </w:rPr>
        <w:t xml:space="preserve">—  </w:t>
      </w:r>
      <w:r>
        <w:rPr>
          <w:sz w:val="28"/>
          <w:szCs w:val="28"/>
          <w:shd w:val="clear" w:color="auto" w:fill="FFFFFF"/>
        </w:rPr>
        <w:t>преподаватель</w:t>
      </w:r>
      <w:r w:rsidRPr="007A113C">
        <w:rPr>
          <w:sz w:val="28"/>
          <w:szCs w:val="28"/>
          <w:shd w:val="clear" w:color="auto" w:fill="FFFFFF"/>
        </w:rPr>
        <w:t xml:space="preserve"> имеет право поставить </w:t>
      </w:r>
      <w:r>
        <w:rPr>
          <w:sz w:val="28"/>
          <w:szCs w:val="28"/>
          <w:shd w:val="clear" w:color="auto" w:fill="FFFFFF"/>
        </w:rPr>
        <w:t>студенту</w:t>
      </w:r>
      <w:r w:rsidRPr="007A113C">
        <w:rPr>
          <w:sz w:val="28"/>
          <w:szCs w:val="28"/>
          <w:shd w:val="clear" w:color="auto" w:fill="FFFFFF"/>
        </w:rPr>
        <w:t xml:space="preserve"> оценку выше той, которая предусмотрена нормами, если им работа выполнена в оригинальном варианте.  Оценки с анализом работ доводятся до сведения </w:t>
      </w:r>
      <w:r>
        <w:rPr>
          <w:sz w:val="28"/>
          <w:szCs w:val="28"/>
          <w:shd w:val="clear" w:color="auto" w:fill="FFFFFF"/>
        </w:rPr>
        <w:t>студентов</w:t>
      </w:r>
      <w:r w:rsidRPr="007A113C">
        <w:rPr>
          <w:sz w:val="28"/>
          <w:szCs w:val="28"/>
          <w:shd w:val="clear" w:color="auto" w:fill="FFFFFF"/>
        </w:rPr>
        <w:t>, как правило, на последующем   уроке; предусматривается работа над ошибками и устранение пробелов в знаниях и умениях  </w:t>
      </w:r>
      <w:r>
        <w:rPr>
          <w:sz w:val="28"/>
          <w:szCs w:val="28"/>
          <w:shd w:val="clear" w:color="auto" w:fill="FFFFFF"/>
        </w:rPr>
        <w:t>студентов</w:t>
      </w:r>
    </w:p>
    <w:p w:rsidR="002A7214" w:rsidRPr="00811880" w:rsidRDefault="002A7214" w:rsidP="00816796">
      <w:pPr>
        <w:ind w:firstLine="709"/>
        <w:rPr>
          <w:b/>
          <w:sz w:val="28"/>
          <w:szCs w:val="28"/>
        </w:rPr>
      </w:pPr>
    </w:p>
    <w:p w:rsidR="002A7214" w:rsidRDefault="002A7214" w:rsidP="00816796">
      <w:pPr>
        <w:jc w:val="center"/>
        <w:rPr>
          <w:b/>
          <w:sz w:val="28"/>
          <w:szCs w:val="28"/>
        </w:rPr>
      </w:pPr>
      <w:r w:rsidRPr="00811880">
        <w:rPr>
          <w:b/>
          <w:sz w:val="28"/>
          <w:szCs w:val="28"/>
        </w:rPr>
        <w:br/>
      </w:r>
    </w:p>
    <w:p w:rsidR="002A7214" w:rsidRPr="00DE27FD" w:rsidRDefault="002A7214" w:rsidP="00816796">
      <w:pPr>
        <w:rPr>
          <w:b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816796">
        <w:rPr>
          <w:b/>
          <w:sz w:val="28"/>
          <w:szCs w:val="28"/>
        </w:rPr>
        <w:lastRenderedPageBreak/>
        <w:t>6</w:t>
      </w:r>
      <w:r w:rsidRPr="00C11632">
        <w:rPr>
          <w:b/>
          <w:sz w:val="32"/>
          <w:szCs w:val="28"/>
        </w:rPr>
        <w:t xml:space="preserve">. </w:t>
      </w:r>
      <w:r w:rsidRPr="00DE27FD">
        <w:rPr>
          <w:b/>
          <w:sz w:val="28"/>
          <w:szCs w:val="28"/>
        </w:rPr>
        <w:t>Перечень материалов, оборудования и информационных источников,</w:t>
      </w:r>
      <w:r>
        <w:rPr>
          <w:b/>
          <w:sz w:val="28"/>
          <w:szCs w:val="28"/>
        </w:rPr>
        <w:t xml:space="preserve"> и</w:t>
      </w:r>
      <w:r w:rsidRPr="00DE27FD">
        <w:rPr>
          <w:b/>
          <w:sz w:val="28"/>
          <w:szCs w:val="28"/>
        </w:rPr>
        <w:t xml:space="preserve">спользуемых </w:t>
      </w:r>
      <w:r>
        <w:rPr>
          <w:b/>
          <w:sz w:val="28"/>
          <w:szCs w:val="28"/>
        </w:rPr>
        <w:t>для  текущей и промежуточной</w:t>
      </w:r>
      <w:r w:rsidRPr="00DE27FD">
        <w:rPr>
          <w:b/>
          <w:sz w:val="28"/>
          <w:szCs w:val="28"/>
        </w:rPr>
        <w:t xml:space="preserve"> аттестации</w:t>
      </w:r>
    </w:p>
    <w:p w:rsidR="002A7214" w:rsidRDefault="002A7214" w:rsidP="002A7214">
      <w:pPr>
        <w:spacing w:line="360" w:lineRule="auto"/>
        <w:jc w:val="center"/>
        <w:rPr>
          <w:b/>
          <w:sz w:val="32"/>
          <w:szCs w:val="28"/>
        </w:rPr>
      </w:pPr>
    </w:p>
    <w:p w:rsidR="002A7214" w:rsidRPr="00A12F93" w:rsidRDefault="002A7214" w:rsidP="002A7214">
      <w:pPr>
        <w:spacing w:line="360" w:lineRule="auto"/>
        <w:rPr>
          <w:b/>
          <w:bCs/>
          <w:i/>
          <w:sz w:val="28"/>
          <w:szCs w:val="28"/>
        </w:rPr>
      </w:pPr>
      <w:r>
        <w:rPr>
          <w:b/>
          <w:sz w:val="32"/>
          <w:szCs w:val="28"/>
        </w:rPr>
        <w:t>6.1</w:t>
      </w:r>
      <w:r w:rsidRPr="00C344CA">
        <w:rPr>
          <w:b/>
          <w:sz w:val="32"/>
          <w:szCs w:val="28"/>
        </w:rPr>
        <w:t xml:space="preserve"> Оборудование учебного кабинета</w:t>
      </w:r>
      <w:r>
        <w:rPr>
          <w:b/>
          <w:bCs/>
          <w:i/>
          <w:sz w:val="28"/>
          <w:szCs w:val="28"/>
        </w:rPr>
        <w:t xml:space="preserve"> </w:t>
      </w:r>
    </w:p>
    <w:p w:rsidR="002A7214" w:rsidRDefault="002A7214" w:rsidP="00B84012">
      <w:pPr>
        <w:numPr>
          <w:ilvl w:val="0"/>
          <w:numId w:val="2"/>
        </w:numPr>
        <w:ind w:right="-262"/>
        <w:jc w:val="both"/>
        <w:rPr>
          <w:sz w:val="28"/>
          <w:szCs w:val="28"/>
        </w:rPr>
      </w:pPr>
      <w:r>
        <w:rPr>
          <w:sz w:val="28"/>
          <w:szCs w:val="28"/>
        </w:rPr>
        <w:t>компьютерные столы по числу рабочих мест обучающихся;</w:t>
      </w:r>
    </w:p>
    <w:p w:rsidR="002A7214" w:rsidRPr="008427F0" w:rsidRDefault="002A7214" w:rsidP="00B84012">
      <w:pPr>
        <w:numPr>
          <w:ilvl w:val="0"/>
          <w:numId w:val="2"/>
        </w:numPr>
        <w:ind w:right="-262"/>
        <w:jc w:val="both"/>
        <w:rPr>
          <w:sz w:val="28"/>
          <w:szCs w:val="28"/>
        </w:rPr>
      </w:pPr>
      <w:r>
        <w:rPr>
          <w:sz w:val="28"/>
          <w:szCs w:val="28"/>
        </w:rPr>
        <w:t>посадочные места по количеству обучающихся;</w:t>
      </w:r>
    </w:p>
    <w:p w:rsidR="002A7214" w:rsidRDefault="002A7214" w:rsidP="00B84012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бочее место преподавателя;</w:t>
      </w:r>
    </w:p>
    <w:p w:rsidR="002A7214" w:rsidRDefault="002A7214" w:rsidP="00B84012">
      <w:pPr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шкаф для хранения оборудования.</w:t>
      </w:r>
    </w:p>
    <w:p w:rsidR="002A7214" w:rsidRDefault="002A7214" w:rsidP="002A7214">
      <w:pPr>
        <w:ind w:firstLine="709"/>
        <w:jc w:val="both"/>
        <w:rPr>
          <w:sz w:val="28"/>
          <w:szCs w:val="28"/>
        </w:rPr>
      </w:pPr>
    </w:p>
    <w:p w:rsidR="002A7214" w:rsidRPr="0022369E" w:rsidRDefault="002A7214" w:rsidP="002A7214">
      <w:pPr>
        <w:ind w:firstLine="709"/>
        <w:jc w:val="both"/>
        <w:rPr>
          <w:b/>
          <w:i/>
          <w:sz w:val="28"/>
          <w:szCs w:val="28"/>
        </w:rPr>
      </w:pPr>
      <w:r w:rsidRPr="0022369E">
        <w:rPr>
          <w:b/>
          <w:i/>
          <w:sz w:val="28"/>
          <w:szCs w:val="28"/>
        </w:rPr>
        <w:t>Средства обучения:</w:t>
      </w:r>
    </w:p>
    <w:p w:rsidR="002A7214" w:rsidRPr="008427F0" w:rsidRDefault="002A7214" w:rsidP="00B8401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8427F0">
        <w:rPr>
          <w:sz w:val="28"/>
          <w:szCs w:val="28"/>
        </w:rPr>
        <w:t>емонстрационн</w:t>
      </w:r>
      <w:r>
        <w:rPr>
          <w:sz w:val="28"/>
          <w:szCs w:val="28"/>
        </w:rPr>
        <w:t>ые модели основных устройств ПК;</w:t>
      </w:r>
    </w:p>
    <w:p w:rsidR="002A7214" w:rsidRPr="008427F0" w:rsidRDefault="002A7214" w:rsidP="00B8401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ц</w:t>
      </w:r>
      <w:r w:rsidRPr="008427F0">
        <w:rPr>
          <w:sz w:val="28"/>
          <w:szCs w:val="28"/>
        </w:rPr>
        <w:t xml:space="preserve">ифровые носители информации (дискеты, диски, </w:t>
      </w:r>
      <w:proofErr w:type="spellStart"/>
      <w:r w:rsidRPr="008427F0">
        <w:rPr>
          <w:sz w:val="28"/>
          <w:szCs w:val="28"/>
        </w:rPr>
        <w:t>флеш</w:t>
      </w:r>
      <w:proofErr w:type="spellEnd"/>
      <w:r w:rsidRPr="008427F0">
        <w:rPr>
          <w:sz w:val="28"/>
          <w:szCs w:val="28"/>
        </w:rPr>
        <w:t xml:space="preserve"> - карты и пр.)</w:t>
      </w:r>
    </w:p>
    <w:p w:rsidR="002A7214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  <w:i/>
          <w:sz w:val="28"/>
          <w:szCs w:val="28"/>
        </w:rPr>
      </w:pPr>
    </w:p>
    <w:p w:rsidR="002A7214" w:rsidRPr="00A12F93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  <w:i/>
          <w:sz w:val="28"/>
          <w:szCs w:val="28"/>
        </w:rPr>
      </w:pPr>
      <w:r w:rsidRPr="00A12F93">
        <w:rPr>
          <w:b/>
          <w:bCs/>
          <w:i/>
          <w:sz w:val="28"/>
          <w:szCs w:val="28"/>
        </w:rPr>
        <w:t xml:space="preserve">Технические средства обучения: </w:t>
      </w:r>
    </w:p>
    <w:p w:rsidR="002A7214" w:rsidRDefault="002A7214" w:rsidP="00B8401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мпьютер, конфигурация которого должна обеспечивать возможности видеоизображения, качественного стереозвука в наушниках, речевого ввода с микрофона;</w:t>
      </w:r>
    </w:p>
    <w:p w:rsidR="002A7214" w:rsidRDefault="002A7214" w:rsidP="00B8401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ерсональные компьютеры ;</w:t>
      </w:r>
    </w:p>
    <w:p w:rsidR="002A7214" w:rsidRDefault="002A7214" w:rsidP="00B8401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мплект сетевого оборудования, обеспечивающий соединение всех компьютеров, установленных в кабинете в единую сеть, с выходом в Интернет;</w:t>
      </w:r>
    </w:p>
    <w:p w:rsidR="002A7214" w:rsidRDefault="002A7214" w:rsidP="00B8401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bCs/>
          <w:sz w:val="28"/>
          <w:szCs w:val="28"/>
        </w:rPr>
        <w:t>интерактивная доска:</w:t>
      </w:r>
    </w:p>
    <w:p w:rsidR="002A7214" w:rsidRDefault="002A7214" w:rsidP="002A7214">
      <w:pPr>
        <w:ind w:firstLine="708"/>
        <w:jc w:val="both"/>
        <w:rPr>
          <w:b/>
          <w:i/>
          <w:sz w:val="28"/>
          <w:szCs w:val="28"/>
        </w:rPr>
      </w:pPr>
    </w:p>
    <w:p w:rsidR="002A7214" w:rsidRPr="002843B6" w:rsidRDefault="002A7214" w:rsidP="002A7214">
      <w:pPr>
        <w:ind w:firstLine="708"/>
        <w:jc w:val="both"/>
        <w:rPr>
          <w:b/>
          <w:i/>
          <w:sz w:val="28"/>
          <w:szCs w:val="28"/>
        </w:rPr>
      </w:pPr>
      <w:r w:rsidRPr="002843B6">
        <w:rPr>
          <w:b/>
          <w:i/>
          <w:sz w:val="28"/>
          <w:szCs w:val="28"/>
        </w:rPr>
        <w:t xml:space="preserve"> Программные средства:</w:t>
      </w:r>
    </w:p>
    <w:p w:rsidR="002A7214" w:rsidRDefault="002A7214" w:rsidP="00B8401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ерационные системы: </w:t>
      </w:r>
      <w:r>
        <w:rPr>
          <w:sz w:val="28"/>
          <w:szCs w:val="28"/>
          <w:lang w:val="en-US"/>
        </w:rPr>
        <w:t>Windows</w:t>
      </w:r>
      <w:r>
        <w:rPr>
          <w:sz w:val="28"/>
          <w:szCs w:val="28"/>
        </w:rPr>
        <w:t>7</w:t>
      </w:r>
    </w:p>
    <w:p w:rsidR="002A7214" w:rsidRDefault="002A7214" w:rsidP="00B8401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нтивирусные программы;</w:t>
      </w:r>
    </w:p>
    <w:p w:rsidR="002A7214" w:rsidRDefault="002A7214" w:rsidP="00B8401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ограмма – архиватор;</w:t>
      </w:r>
    </w:p>
    <w:p w:rsidR="002A7214" w:rsidRDefault="002A7214" w:rsidP="00B8401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кет прикладного ПО </w:t>
      </w:r>
      <w:r>
        <w:rPr>
          <w:sz w:val="28"/>
          <w:szCs w:val="28"/>
          <w:lang w:val="en-US"/>
        </w:rPr>
        <w:t>Microsoft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ffice</w:t>
      </w:r>
      <w:r>
        <w:rPr>
          <w:sz w:val="28"/>
          <w:szCs w:val="28"/>
        </w:rPr>
        <w:t>;</w:t>
      </w:r>
    </w:p>
    <w:p w:rsidR="002A7214" w:rsidRDefault="002A7214" w:rsidP="002A7214">
      <w:pPr>
        <w:spacing w:line="360" w:lineRule="auto"/>
        <w:rPr>
          <w:b/>
          <w:sz w:val="32"/>
          <w:szCs w:val="28"/>
        </w:rPr>
      </w:pPr>
      <w:r>
        <w:rPr>
          <w:b/>
          <w:sz w:val="32"/>
          <w:szCs w:val="28"/>
        </w:rPr>
        <w:t xml:space="preserve">6.2 </w:t>
      </w:r>
      <w:r w:rsidRPr="00C11632">
        <w:rPr>
          <w:b/>
          <w:sz w:val="32"/>
          <w:szCs w:val="28"/>
        </w:rPr>
        <w:t>Рекомендуемая литература</w:t>
      </w:r>
    </w:p>
    <w:p w:rsidR="002A7214" w:rsidRPr="00C11632" w:rsidRDefault="002A7214" w:rsidP="002A7214">
      <w:pPr>
        <w:spacing w:line="360" w:lineRule="auto"/>
        <w:rPr>
          <w:b/>
          <w:sz w:val="32"/>
          <w:szCs w:val="28"/>
        </w:rPr>
      </w:pPr>
      <w:r>
        <w:rPr>
          <w:b/>
          <w:sz w:val="32"/>
          <w:szCs w:val="28"/>
        </w:rPr>
        <w:t>Основная литература</w:t>
      </w:r>
    </w:p>
    <w:p w:rsidR="002A7214" w:rsidRPr="008C68A0" w:rsidRDefault="002A7214" w:rsidP="002A7214">
      <w:pPr>
        <w:keepNext/>
        <w:keepLines/>
        <w:spacing w:after="85" w:line="280" w:lineRule="exact"/>
      </w:pPr>
      <w:r w:rsidRPr="008C68A0">
        <w:rPr>
          <w:color w:val="000000"/>
          <w:sz w:val="28"/>
          <w:szCs w:val="28"/>
          <w:lang w:bidi="ru-RU"/>
        </w:rPr>
        <w:t xml:space="preserve"> </w:t>
      </w:r>
      <w:r w:rsidRPr="008C68A0">
        <w:rPr>
          <w:rStyle w:val="50"/>
          <w:b w:val="0"/>
          <w:sz w:val="28"/>
          <w:szCs w:val="28"/>
        </w:rPr>
        <w:t>1.</w:t>
      </w:r>
      <w:r w:rsidRPr="008C68A0">
        <w:rPr>
          <w:rStyle w:val="50"/>
          <w:b w:val="0"/>
          <w:i w:val="0"/>
          <w:sz w:val="28"/>
          <w:szCs w:val="28"/>
        </w:rPr>
        <w:t>Цветкова М.С., Великович Л.</w:t>
      </w:r>
      <w:r w:rsidRPr="008C68A0">
        <w:rPr>
          <w:rStyle w:val="50"/>
          <w:b w:val="0"/>
          <w:sz w:val="28"/>
          <w:szCs w:val="28"/>
        </w:rPr>
        <w:t>С.</w:t>
      </w:r>
      <w:r w:rsidRPr="008C68A0">
        <w:rPr>
          <w:rStyle w:val="5"/>
          <w:b w:val="0"/>
          <w:sz w:val="28"/>
          <w:szCs w:val="28"/>
        </w:rPr>
        <w:t xml:space="preserve"> Информатика: учебник для студ. учреждений сред. проф. образования. — М., 2014</w:t>
      </w:r>
    </w:p>
    <w:p w:rsidR="002A7214" w:rsidRPr="008C68A0" w:rsidRDefault="002A7214" w:rsidP="002A7214">
      <w:pPr>
        <w:keepNext/>
        <w:keepLines/>
        <w:spacing w:after="85" w:line="280" w:lineRule="exact"/>
      </w:pPr>
      <w:r w:rsidRPr="008C68A0">
        <w:t xml:space="preserve"> </w:t>
      </w:r>
      <w:r w:rsidRPr="008C68A0">
        <w:rPr>
          <w:sz w:val="28"/>
          <w:szCs w:val="28"/>
        </w:rPr>
        <w:t>2</w:t>
      </w:r>
      <w:r w:rsidRPr="008C68A0">
        <w:rPr>
          <w:i/>
          <w:sz w:val="28"/>
          <w:szCs w:val="28"/>
        </w:rPr>
        <w:t>.</w:t>
      </w:r>
      <w:r w:rsidRPr="008C68A0">
        <w:rPr>
          <w:i/>
        </w:rPr>
        <w:t>.</w:t>
      </w:r>
      <w:r w:rsidRPr="008C68A0">
        <w:rPr>
          <w:rStyle w:val="50"/>
          <w:b w:val="0"/>
          <w:i w:val="0"/>
          <w:sz w:val="28"/>
          <w:szCs w:val="28"/>
        </w:rPr>
        <w:t>Астафьева Н.Е., Гаврилова С.А., Цветкова М.С</w:t>
      </w:r>
      <w:r w:rsidRPr="008C68A0">
        <w:rPr>
          <w:rStyle w:val="50"/>
          <w:b w:val="0"/>
          <w:sz w:val="28"/>
          <w:szCs w:val="28"/>
        </w:rPr>
        <w:t>.</w:t>
      </w:r>
      <w:r w:rsidRPr="008C68A0">
        <w:rPr>
          <w:rStyle w:val="5"/>
          <w:b w:val="0"/>
          <w:sz w:val="28"/>
          <w:szCs w:val="28"/>
        </w:rPr>
        <w:t xml:space="preserve"> Информатика и ИКТ: Практикум для профессий и специальностей технического и социально-экономического профилей: учеб. по</w:t>
      </w:r>
      <w:r w:rsidRPr="008C68A0">
        <w:rPr>
          <w:rStyle w:val="5"/>
          <w:b w:val="0"/>
          <w:sz w:val="28"/>
          <w:szCs w:val="28"/>
        </w:rPr>
        <w:softHyphen/>
        <w:t>собие для студ. учреждений сред. проф. образования / под ред. М.С. Цветковой. — М., 2012</w:t>
      </w:r>
    </w:p>
    <w:p w:rsidR="002A7214" w:rsidRPr="008C68A0" w:rsidRDefault="002A7214" w:rsidP="002A7214">
      <w:pPr>
        <w:jc w:val="both"/>
        <w:rPr>
          <w:sz w:val="28"/>
          <w:szCs w:val="28"/>
        </w:rPr>
      </w:pPr>
      <w:r w:rsidRPr="008C68A0">
        <w:rPr>
          <w:rStyle w:val="50"/>
          <w:b w:val="0"/>
          <w:sz w:val="28"/>
          <w:szCs w:val="28"/>
        </w:rPr>
        <w:t>3.</w:t>
      </w:r>
      <w:r w:rsidRPr="008C68A0">
        <w:rPr>
          <w:rStyle w:val="50"/>
          <w:b w:val="0"/>
          <w:i w:val="0"/>
          <w:sz w:val="28"/>
          <w:szCs w:val="28"/>
        </w:rPr>
        <w:t>Малясова С.В., Демьяненко С.В</w:t>
      </w:r>
      <w:r w:rsidRPr="008C68A0">
        <w:rPr>
          <w:rStyle w:val="50"/>
          <w:b w:val="0"/>
          <w:sz w:val="28"/>
          <w:szCs w:val="28"/>
        </w:rPr>
        <w:t>.</w:t>
      </w:r>
      <w:r w:rsidRPr="008C68A0">
        <w:rPr>
          <w:rStyle w:val="5"/>
          <w:b w:val="0"/>
          <w:sz w:val="28"/>
          <w:szCs w:val="28"/>
        </w:rPr>
        <w:t xml:space="preserve"> Информатика и ИКТ: Пособие для подготовки к ЕГЭ : учеб. пособие для студ. учреждений сред. проф. образования / под ред. </w:t>
      </w:r>
      <w:proofErr w:type="spellStart"/>
      <w:r w:rsidRPr="008C68A0">
        <w:rPr>
          <w:rStyle w:val="5"/>
          <w:b w:val="0"/>
          <w:sz w:val="28"/>
          <w:szCs w:val="28"/>
        </w:rPr>
        <w:t>М.С.Цветковой</w:t>
      </w:r>
      <w:proofErr w:type="spellEnd"/>
      <w:r w:rsidRPr="008C68A0">
        <w:rPr>
          <w:rStyle w:val="5"/>
          <w:b w:val="0"/>
          <w:sz w:val="28"/>
          <w:szCs w:val="28"/>
        </w:rPr>
        <w:t>. — М., 2013.</w:t>
      </w:r>
    </w:p>
    <w:p w:rsidR="002A7214" w:rsidRPr="008C68A0" w:rsidRDefault="002A7214" w:rsidP="002A7214">
      <w:pPr>
        <w:jc w:val="both"/>
        <w:rPr>
          <w:sz w:val="28"/>
          <w:szCs w:val="28"/>
        </w:rPr>
      </w:pPr>
      <w:r w:rsidRPr="008C68A0">
        <w:rPr>
          <w:rStyle w:val="50"/>
          <w:b w:val="0"/>
          <w:sz w:val="28"/>
          <w:szCs w:val="28"/>
        </w:rPr>
        <w:t>4</w:t>
      </w:r>
      <w:r w:rsidRPr="008C68A0">
        <w:rPr>
          <w:rStyle w:val="50"/>
          <w:b w:val="0"/>
          <w:i w:val="0"/>
          <w:sz w:val="28"/>
          <w:szCs w:val="28"/>
        </w:rPr>
        <w:t xml:space="preserve">.Цветкова М.С., </w:t>
      </w:r>
      <w:proofErr w:type="spellStart"/>
      <w:r w:rsidRPr="008C68A0">
        <w:rPr>
          <w:rStyle w:val="50"/>
          <w:b w:val="0"/>
          <w:i w:val="0"/>
          <w:sz w:val="28"/>
          <w:szCs w:val="28"/>
        </w:rPr>
        <w:t>Хлобыстова</w:t>
      </w:r>
      <w:proofErr w:type="spellEnd"/>
      <w:r w:rsidRPr="008C68A0">
        <w:rPr>
          <w:rStyle w:val="50"/>
          <w:b w:val="0"/>
          <w:i w:val="0"/>
          <w:sz w:val="28"/>
          <w:szCs w:val="28"/>
        </w:rPr>
        <w:t xml:space="preserve"> И.Ю</w:t>
      </w:r>
      <w:r w:rsidRPr="008C68A0">
        <w:rPr>
          <w:rStyle w:val="50"/>
          <w:b w:val="0"/>
          <w:sz w:val="28"/>
          <w:szCs w:val="28"/>
        </w:rPr>
        <w:t>.</w:t>
      </w:r>
      <w:r w:rsidRPr="008C68A0">
        <w:rPr>
          <w:rStyle w:val="5"/>
          <w:b w:val="0"/>
          <w:sz w:val="28"/>
          <w:szCs w:val="28"/>
        </w:rPr>
        <w:t xml:space="preserve"> Информатика: практикум для профессий и специальностей естественно-научного и гуманитарного </w:t>
      </w:r>
      <w:r w:rsidRPr="008C68A0">
        <w:rPr>
          <w:rStyle w:val="5"/>
          <w:b w:val="0"/>
          <w:sz w:val="28"/>
          <w:szCs w:val="28"/>
        </w:rPr>
        <w:lastRenderedPageBreak/>
        <w:t>профилей : учеб. пособие для студ. учреждений сред. проф. образования. — М., 2014.</w:t>
      </w:r>
    </w:p>
    <w:p w:rsidR="002A7214" w:rsidRDefault="002A7214" w:rsidP="002A7214">
      <w:pPr>
        <w:spacing w:after="305"/>
        <w:jc w:val="both"/>
        <w:rPr>
          <w:rStyle w:val="50"/>
          <w:b w:val="0"/>
          <w:bCs w:val="0"/>
          <w:sz w:val="28"/>
          <w:szCs w:val="28"/>
        </w:rPr>
      </w:pPr>
      <w:r>
        <w:rPr>
          <w:rStyle w:val="50"/>
          <w:sz w:val="28"/>
          <w:szCs w:val="28"/>
        </w:rPr>
        <w:t xml:space="preserve"> </w:t>
      </w:r>
    </w:p>
    <w:p w:rsidR="002A7214" w:rsidRDefault="002A7214" w:rsidP="002A7214">
      <w:pPr>
        <w:spacing w:after="305"/>
        <w:jc w:val="both"/>
        <w:rPr>
          <w:rStyle w:val="50"/>
          <w:bCs w:val="0"/>
          <w:i w:val="0"/>
          <w:sz w:val="28"/>
          <w:szCs w:val="28"/>
        </w:rPr>
      </w:pPr>
      <w:r>
        <w:rPr>
          <w:rStyle w:val="50"/>
          <w:sz w:val="28"/>
          <w:szCs w:val="28"/>
        </w:rPr>
        <w:t xml:space="preserve">    Дополнительная литература (для студентов) (электронная литература)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>1.С.В. Назаров, А.И. Широков Современные операционные сети Учебное пособие Москва 2012г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. Н.И. Панфилов, А.Н. </w:t>
      </w:r>
      <w:proofErr w:type="spellStart"/>
      <w:r>
        <w:rPr>
          <w:sz w:val="28"/>
          <w:szCs w:val="28"/>
        </w:rPr>
        <w:t>Пылькин</w:t>
      </w:r>
      <w:proofErr w:type="spellEnd"/>
      <w:r>
        <w:rPr>
          <w:sz w:val="28"/>
          <w:szCs w:val="28"/>
        </w:rPr>
        <w:t xml:space="preserve"> Программирование: основы алгоритмизации и программирования  учебник , М Академия 2012г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>3.Е.О.Новожилов, О.П Новожилов Компьютерные сети ; М. Академия 2013г.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>
        <w:rPr>
          <w:sz w:val="28"/>
          <w:szCs w:val="28"/>
        </w:rPr>
        <w:t>В.Оливер</w:t>
      </w:r>
      <w:proofErr w:type="spellEnd"/>
      <w:r>
        <w:rPr>
          <w:sz w:val="28"/>
          <w:szCs w:val="28"/>
        </w:rPr>
        <w:t>, Н Оливер  Компьютерные сети, М. Питер 2010г.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2A7214" w:rsidRPr="008C68A0" w:rsidRDefault="002A7214" w:rsidP="002A7214">
      <w:pPr>
        <w:jc w:val="both"/>
        <w:rPr>
          <w:sz w:val="28"/>
          <w:szCs w:val="28"/>
        </w:rPr>
      </w:pPr>
      <w:r w:rsidRPr="008C68A0">
        <w:rPr>
          <w:sz w:val="28"/>
          <w:szCs w:val="28"/>
        </w:rPr>
        <w:t xml:space="preserve"> Дополнительная литература для преподавателя (электронная литература)</w:t>
      </w:r>
    </w:p>
    <w:p w:rsidR="002A7214" w:rsidRPr="008C68A0" w:rsidRDefault="002A7214" w:rsidP="002A7214">
      <w:pPr>
        <w:jc w:val="both"/>
        <w:rPr>
          <w:rStyle w:val="5"/>
          <w:b w:val="0"/>
          <w:bCs w:val="0"/>
          <w:sz w:val="28"/>
          <w:szCs w:val="28"/>
        </w:rPr>
      </w:pPr>
      <w:r w:rsidRPr="008C68A0">
        <w:rPr>
          <w:rStyle w:val="50"/>
          <w:b w:val="0"/>
          <w:sz w:val="28"/>
          <w:szCs w:val="28"/>
        </w:rPr>
        <w:t xml:space="preserve"> </w:t>
      </w:r>
    </w:p>
    <w:p w:rsidR="002A7214" w:rsidRPr="008C68A0" w:rsidRDefault="002A7214" w:rsidP="002A7214">
      <w:pPr>
        <w:ind w:right="20"/>
        <w:jc w:val="both"/>
        <w:rPr>
          <w:sz w:val="28"/>
          <w:szCs w:val="28"/>
        </w:rPr>
      </w:pPr>
      <w:r w:rsidRPr="008C68A0">
        <w:rPr>
          <w:rStyle w:val="5"/>
          <w:b w:val="0"/>
          <w:sz w:val="28"/>
          <w:szCs w:val="28"/>
        </w:rPr>
        <w:t>1.Конституция Российской Федерации (принята всенародным голосованием 12.12.1993) (с учетом поправок, внесенных федеральными конституционными законами РФ о поправках к Конституции РФ от 30.12.2008 № 6-ФКЗ, от 30.12.2008 № 7-ФКЗ)  СЗ РФ. — 2009. — № 4. — Ст. 445.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>2. В.П. Мельников, С.А. Клейменов Информационная безопасность и защита информации: М- Академия 2008г.</w:t>
      </w:r>
    </w:p>
    <w:p w:rsidR="002A7214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>3. М.С. Цветкова, Л.С. Великович Информатика и ИКТ учебник; М. Академия 2012г.</w:t>
      </w:r>
    </w:p>
    <w:p w:rsidR="002A7214" w:rsidRPr="005314BD" w:rsidRDefault="002A7214" w:rsidP="002A721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.М.С. Цветкова, И.Ю. </w:t>
      </w:r>
      <w:proofErr w:type="spellStart"/>
      <w:r>
        <w:rPr>
          <w:sz w:val="28"/>
          <w:szCs w:val="28"/>
        </w:rPr>
        <w:t>Хлобыстова</w:t>
      </w:r>
      <w:proofErr w:type="spellEnd"/>
      <w:r>
        <w:rPr>
          <w:sz w:val="28"/>
          <w:szCs w:val="28"/>
        </w:rPr>
        <w:t xml:space="preserve">  Информатика и ИКТ практикум; </w:t>
      </w:r>
      <w:proofErr w:type="spellStart"/>
      <w:r>
        <w:rPr>
          <w:sz w:val="28"/>
          <w:szCs w:val="28"/>
        </w:rPr>
        <w:t>М.Академия</w:t>
      </w:r>
      <w:proofErr w:type="spellEnd"/>
      <w:r>
        <w:rPr>
          <w:sz w:val="28"/>
          <w:szCs w:val="28"/>
        </w:rPr>
        <w:t xml:space="preserve">; 2013г </w:t>
      </w:r>
    </w:p>
    <w:p w:rsidR="002A7214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  <w:sz w:val="28"/>
          <w:szCs w:val="28"/>
        </w:rPr>
      </w:pPr>
    </w:p>
    <w:tbl>
      <w:tblPr>
        <w:tblpPr w:leftFromText="180" w:rightFromText="180" w:vertAnchor="text" w:horzAnchor="margin" w:tblpX="380" w:tblpY="1462"/>
        <w:tblW w:w="88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"/>
        <w:gridCol w:w="8423"/>
      </w:tblGrid>
      <w:tr w:rsidR="002A7214" w:rsidTr="00816796">
        <w:trPr>
          <w:trHeight w:val="226"/>
        </w:trPr>
        <w:tc>
          <w:tcPr>
            <w:tcW w:w="236" w:type="dxa"/>
          </w:tcPr>
          <w:p w:rsidR="002A7214" w:rsidRPr="006A3EA7" w:rsidRDefault="002A7214" w:rsidP="00816796">
            <w:pPr>
              <w:rPr>
                <w:sz w:val="28"/>
                <w:szCs w:val="28"/>
              </w:rPr>
            </w:pPr>
            <w:r w:rsidRPr="006A3EA7">
              <w:rPr>
                <w:sz w:val="28"/>
                <w:szCs w:val="28"/>
              </w:rPr>
              <w:t>1.</w:t>
            </w:r>
          </w:p>
        </w:tc>
        <w:tc>
          <w:tcPr>
            <w:tcW w:w="8613" w:type="dxa"/>
          </w:tcPr>
          <w:p w:rsidR="002A7214" w:rsidRDefault="002A7214" w:rsidP="00816796">
            <w:pPr>
              <w:rPr>
                <w:b/>
                <w:sz w:val="28"/>
                <w:szCs w:val="28"/>
              </w:rPr>
            </w:pPr>
            <w:r w:rsidRPr="007A5150">
              <w:rPr>
                <w:sz w:val="28"/>
                <w:szCs w:val="28"/>
              </w:rPr>
              <w:t xml:space="preserve">Все о </w:t>
            </w:r>
            <w:proofErr w:type="spellStart"/>
            <w:r w:rsidRPr="007A5150">
              <w:rPr>
                <w:sz w:val="28"/>
                <w:szCs w:val="28"/>
              </w:rPr>
              <w:t>QBasic</w:t>
            </w:r>
            <w:proofErr w:type="spellEnd"/>
            <w:r w:rsidRPr="007A5150">
              <w:rPr>
                <w:sz w:val="28"/>
                <w:szCs w:val="28"/>
              </w:rPr>
              <w:t xml:space="preserve">. Форма доступа: </w:t>
            </w:r>
            <w:hyperlink r:id="rId16" w:history="1">
              <w:r w:rsidRPr="00067E8F">
                <w:rPr>
                  <w:rStyle w:val="a4"/>
                  <w:sz w:val="28"/>
                  <w:szCs w:val="28"/>
                </w:rPr>
                <w:t>http://ourqbasic</w:t>
              </w:r>
            </w:hyperlink>
            <w:r w:rsidRPr="007A5150">
              <w:rPr>
                <w:sz w:val="28"/>
                <w:szCs w:val="28"/>
              </w:rPr>
              <w:t xml:space="preserve">.narod.ru/ </w:t>
            </w:r>
          </w:p>
        </w:tc>
      </w:tr>
      <w:tr w:rsidR="002A7214" w:rsidTr="00816796">
        <w:trPr>
          <w:trHeight w:val="675"/>
        </w:trPr>
        <w:tc>
          <w:tcPr>
            <w:tcW w:w="236" w:type="dxa"/>
          </w:tcPr>
          <w:p w:rsidR="002A7214" w:rsidRPr="006A3EA7" w:rsidRDefault="002A7214" w:rsidP="00816796">
            <w:pPr>
              <w:rPr>
                <w:sz w:val="28"/>
                <w:szCs w:val="28"/>
              </w:rPr>
            </w:pPr>
            <w:r w:rsidRPr="006A3EA7">
              <w:rPr>
                <w:sz w:val="28"/>
                <w:szCs w:val="28"/>
              </w:rPr>
              <w:t>2.</w:t>
            </w:r>
          </w:p>
        </w:tc>
        <w:tc>
          <w:tcPr>
            <w:tcW w:w="8613" w:type="dxa"/>
          </w:tcPr>
          <w:p w:rsidR="002A7214" w:rsidRPr="007A5150" w:rsidRDefault="002A7214" w:rsidP="00816796">
            <w:pPr>
              <w:rPr>
                <w:sz w:val="28"/>
                <w:szCs w:val="28"/>
              </w:rPr>
            </w:pPr>
            <w:r w:rsidRPr="007A5150">
              <w:rPr>
                <w:sz w:val="28"/>
                <w:szCs w:val="28"/>
              </w:rPr>
              <w:t xml:space="preserve">Жилин  А.С.  Логические  задания  по  информатике.  Форма  доступа: </w:t>
            </w:r>
          </w:p>
          <w:p w:rsidR="002A7214" w:rsidRPr="007A5150" w:rsidRDefault="00DD0A9D" w:rsidP="00816796">
            <w:pPr>
              <w:rPr>
                <w:b/>
                <w:sz w:val="28"/>
                <w:szCs w:val="28"/>
              </w:rPr>
            </w:pPr>
            <w:hyperlink r:id="rId17" w:history="1">
              <w:r w:rsidR="002A7214" w:rsidRPr="00067E8F">
                <w:rPr>
                  <w:rStyle w:val="a4"/>
                  <w:sz w:val="28"/>
                  <w:szCs w:val="28"/>
                </w:rPr>
                <w:t>http://edu</w:t>
              </w:r>
            </w:hyperlink>
            <w:r w:rsidR="002A7214" w:rsidRPr="007A5150">
              <w:rPr>
                <w:sz w:val="28"/>
                <w:szCs w:val="28"/>
              </w:rPr>
              <w:t xml:space="preserve">.hl.ru/metodic/metod2.htm </w:t>
            </w:r>
          </w:p>
        </w:tc>
      </w:tr>
      <w:tr w:rsidR="002A7214" w:rsidTr="00816796">
        <w:trPr>
          <w:trHeight w:val="360"/>
        </w:trPr>
        <w:tc>
          <w:tcPr>
            <w:tcW w:w="236" w:type="dxa"/>
          </w:tcPr>
          <w:p w:rsidR="002A7214" w:rsidRPr="006A3EA7" w:rsidRDefault="002A7214" w:rsidP="00816796">
            <w:pPr>
              <w:rPr>
                <w:sz w:val="28"/>
                <w:szCs w:val="28"/>
              </w:rPr>
            </w:pPr>
            <w:r w:rsidRPr="006A3EA7">
              <w:rPr>
                <w:sz w:val="28"/>
                <w:szCs w:val="28"/>
              </w:rPr>
              <w:t>3.</w:t>
            </w:r>
          </w:p>
        </w:tc>
        <w:tc>
          <w:tcPr>
            <w:tcW w:w="8613" w:type="dxa"/>
          </w:tcPr>
          <w:p w:rsidR="002A7214" w:rsidRPr="007A5150" w:rsidRDefault="002A7214" w:rsidP="00816796">
            <w:pPr>
              <w:rPr>
                <w:sz w:val="28"/>
                <w:szCs w:val="28"/>
              </w:rPr>
            </w:pPr>
            <w:r w:rsidRPr="007A5150">
              <w:rPr>
                <w:sz w:val="28"/>
                <w:szCs w:val="28"/>
              </w:rPr>
              <w:t xml:space="preserve">Задачи по информатике. Форма доступа: </w:t>
            </w:r>
            <w:hyperlink r:id="rId18" w:history="1">
              <w:r w:rsidRPr="00067E8F">
                <w:rPr>
                  <w:rStyle w:val="a4"/>
                  <w:sz w:val="28"/>
                  <w:szCs w:val="28"/>
                </w:rPr>
                <w:t>www.problems</w:t>
              </w:r>
            </w:hyperlink>
            <w:r w:rsidRPr="007A5150">
              <w:rPr>
                <w:sz w:val="28"/>
                <w:szCs w:val="28"/>
              </w:rPr>
              <w:t xml:space="preserve">.ru/inf/ </w:t>
            </w:r>
          </w:p>
        </w:tc>
      </w:tr>
      <w:tr w:rsidR="002A7214" w:rsidTr="00816796">
        <w:trPr>
          <w:trHeight w:val="690"/>
        </w:trPr>
        <w:tc>
          <w:tcPr>
            <w:tcW w:w="236" w:type="dxa"/>
          </w:tcPr>
          <w:p w:rsidR="002A7214" w:rsidRPr="006A3EA7" w:rsidRDefault="002A7214" w:rsidP="00816796">
            <w:pPr>
              <w:rPr>
                <w:sz w:val="28"/>
                <w:szCs w:val="28"/>
              </w:rPr>
            </w:pPr>
            <w:r w:rsidRPr="006A3EA7">
              <w:rPr>
                <w:sz w:val="28"/>
                <w:szCs w:val="28"/>
              </w:rPr>
              <w:t>4.</w:t>
            </w:r>
          </w:p>
          <w:p w:rsidR="002A7214" w:rsidRPr="006A3EA7" w:rsidRDefault="002A7214" w:rsidP="00816796">
            <w:pPr>
              <w:rPr>
                <w:sz w:val="28"/>
                <w:szCs w:val="28"/>
              </w:rPr>
            </w:pPr>
          </w:p>
        </w:tc>
        <w:tc>
          <w:tcPr>
            <w:tcW w:w="8613" w:type="dxa"/>
          </w:tcPr>
          <w:p w:rsidR="002A7214" w:rsidRPr="007A5150" w:rsidRDefault="002A7214" w:rsidP="00816796">
            <w:pPr>
              <w:rPr>
                <w:sz w:val="28"/>
                <w:szCs w:val="28"/>
              </w:rPr>
            </w:pPr>
            <w:r w:rsidRPr="007A5150">
              <w:rPr>
                <w:sz w:val="28"/>
                <w:szCs w:val="28"/>
              </w:rPr>
              <w:t xml:space="preserve">Особенности  национальных  задач  по  информатике.  Форма  доступа: </w:t>
            </w:r>
          </w:p>
          <w:p w:rsidR="002A7214" w:rsidRPr="007A5150" w:rsidRDefault="00DD0A9D" w:rsidP="00816796">
            <w:pPr>
              <w:rPr>
                <w:sz w:val="28"/>
                <w:szCs w:val="28"/>
              </w:rPr>
            </w:pPr>
            <w:hyperlink r:id="rId19" w:history="1">
              <w:r w:rsidR="002A7214" w:rsidRPr="00067E8F">
                <w:rPr>
                  <w:rStyle w:val="a4"/>
                  <w:sz w:val="28"/>
                  <w:szCs w:val="28"/>
                </w:rPr>
                <w:t>http://onzi</w:t>
              </w:r>
            </w:hyperlink>
            <w:r w:rsidR="002A7214" w:rsidRPr="007A5150">
              <w:rPr>
                <w:sz w:val="28"/>
                <w:szCs w:val="28"/>
              </w:rPr>
              <w:t xml:space="preserve">.narod.ru/ </w:t>
            </w:r>
          </w:p>
        </w:tc>
      </w:tr>
    </w:tbl>
    <w:p w:rsidR="002A7214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  <w:sz w:val="28"/>
          <w:szCs w:val="28"/>
        </w:rPr>
      </w:pPr>
    </w:p>
    <w:p w:rsidR="002A7214" w:rsidRPr="007A5150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Cs/>
          <w:sz w:val="28"/>
          <w:szCs w:val="28"/>
        </w:rPr>
      </w:pPr>
      <w:r w:rsidRPr="00EF4D3D">
        <w:rPr>
          <w:b/>
          <w:bCs/>
          <w:sz w:val="28"/>
          <w:szCs w:val="28"/>
        </w:rPr>
        <w:t>Интернет - ресурсы</w:t>
      </w:r>
    </w:p>
    <w:p w:rsidR="002A7214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28"/>
          <w:szCs w:val="28"/>
        </w:rPr>
      </w:pPr>
    </w:p>
    <w:p w:rsidR="002A7214" w:rsidRDefault="002A7214" w:rsidP="002A721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80"/>
        <w:jc w:val="both"/>
        <w:rPr>
          <w:bCs/>
          <w:i/>
          <w:sz w:val="28"/>
          <w:szCs w:val="28"/>
          <w:u w:val="single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2A7214" w:rsidRDefault="002A7214" w:rsidP="002A7214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AC0F32" w:rsidRDefault="00AC0F32" w:rsidP="0005631D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AC0F32" w:rsidRDefault="00AC0F32" w:rsidP="0005631D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AC0F32" w:rsidRDefault="00AC0F32" w:rsidP="0005631D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AC0F32" w:rsidRDefault="00AC0F32" w:rsidP="0005631D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bidi="ru-RU"/>
        </w:rPr>
      </w:pPr>
    </w:p>
    <w:p w:rsidR="00F67012" w:rsidRPr="006E0D1D" w:rsidRDefault="002A7214" w:rsidP="0005631D">
      <w:pPr>
        <w:widowControl w:val="0"/>
        <w:tabs>
          <w:tab w:val="left" w:pos="284"/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color w:val="000000"/>
          <w:sz w:val="28"/>
          <w:szCs w:val="28"/>
          <w:lang w:bidi="ru-RU"/>
        </w:rPr>
        <w:t xml:space="preserve"> </w:t>
      </w:r>
      <w:r w:rsidR="0005631D">
        <w:rPr>
          <w:color w:val="000000"/>
          <w:sz w:val="28"/>
          <w:szCs w:val="28"/>
          <w:lang w:bidi="ru-RU"/>
        </w:rPr>
        <w:t>Д</w:t>
      </w:r>
      <w:r w:rsidR="008B6172" w:rsidRPr="006E0D1D">
        <w:rPr>
          <w:b/>
          <w:spacing w:val="-10"/>
          <w:sz w:val="28"/>
          <w:szCs w:val="28"/>
        </w:rPr>
        <w:t>о</w:t>
      </w:r>
      <w:r w:rsidR="0005631D">
        <w:rPr>
          <w:b/>
          <w:spacing w:val="-10"/>
          <w:sz w:val="28"/>
          <w:szCs w:val="28"/>
        </w:rPr>
        <w:t>по</w:t>
      </w:r>
      <w:r w:rsidR="008B6172" w:rsidRPr="006E0D1D">
        <w:rPr>
          <w:b/>
          <w:spacing w:val="-10"/>
          <w:sz w:val="28"/>
          <w:szCs w:val="28"/>
        </w:rPr>
        <w:t>лнения и изменения в фонде оценочных средств</w:t>
      </w:r>
    </w:p>
    <w:p w:rsidR="00651C34" w:rsidRPr="006E0D1D" w:rsidRDefault="008B6172" w:rsidP="006E0D1D">
      <w:pPr>
        <w:spacing w:line="360" w:lineRule="auto"/>
        <w:rPr>
          <w:b/>
        </w:rPr>
      </w:pPr>
      <w:r w:rsidRPr="006E0D1D">
        <w:rPr>
          <w:b/>
        </w:rPr>
        <w:t xml:space="preserve"> на 20__/20__  учебный год </w:t>
      </w: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  <w:r w:rsidRPr="006E0D1D">
        <w:rPr>
          <w:b/>
          <w:sz w:val="28"/>
          <w:szCs w:val="28"/>
        </w:rPr>
        <w:t>В фонде оценочных средств вносятся изменения:</w:t>
      </w: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Фонд оценочных средств пересмотрен на заседании цикловой методической комиссии (ЦМК) _____________________________________________________</w:t>
      </w: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ротокол  от ___ 20___ №___</w:t>
      </w:r>
    </w:p>
    <w:p w:rsidR="006E0D1D" w:rsidRDefault="006E0D1D" w:rsidP="006E0D1D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редседатель ЦМК  ______________                     _______________</w:t>
      </w:r>
    </w:p>
    <w:p w:rsidR="006E0D1D" w:rsidRPr="006E0D1D" w:rsidRDefault="006E0D1D" w:rsidP="006E0D1D">
      <w:pPr>
        <w:rPr>
          <w:vertAlign w:val="superscript"/>
        </w:rPr>
      </w:pPr>
      <w:r>
        <w:rPr>
          <w:b/>
          <w:sz w:val="28"/>
          <w:szCs w:val="28"/>
          <w:vertAlign w:val="superscript"/>
        </w:rPr>
        <w:t xml:space="preserve">                                                               </w:t>
      </w:r>
      <w:r>
        <w:rPr>
          <w:vertAlign w:val="superscript"/>
        </w:rPr>
        <w:t>подпись                                                                              ФИО</w:t>
      </w:r>
    </w:p>
    <w:p w:rsidR="006E0D1D" w:rsidRPr="006E0D1D" w:rsidRDefault="006E0D1D" w:rsidP="006E0D1D">
      <w:pPr>
        <w:spacing w:line="360" w:lineRule="auto"/>
        <w:rPr>
          <w:b/>
          <w:sz w:val="28"/>
          <w:szCs w:val="28"/>
        </w:rPr>
      </w:pPr>
    </w:p>
    <w:sectPr w:rsidR="006E0D1D" w:rsidRPr="006E0D1D" w:rsidSect="00476E5E">
      <w:footerReference w:type="default" r:id="rId20"/>
      <w:pgSz w:w="11906" w:h="16838"/>
      <w:pgMar w:top="851" w:right="851" w:bottom="1134" w:left="127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A9D" w:rsidRDefault="00DD0A9D">
      <w:r>
        <w:separator/>
      </w:r>
    </w:p>
  </w:endnote>
  <w:endnote w:type="continuationSeparator" w:id="0">
    <w:p w:rsidR="00DD0A9D" w:rsidRDefault="00DD0A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23304844"/>
      <w:docPartObj>
        <w:docPartGallery w:val="Page Numbers (Bottom of Page)"/>
        <w:docPartUnique/>
      </w:docPartObj>
    </w:sdtPr>
    <w:sdtEndPr/>
    <w:sdtContent>
      <w:p w:rsidR="007024EC" w:rsidRDefault="00C257C1" w:rsidP="002902B9">
        <w:pPr>
          <w:pStyle w:val="af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70D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A9D" w:rsidRDefault="00DD0A9D">
      <w:r>
        <w:separator/>
      </w:r>
    </w:p>
  </w:footnote>
  <w:footnote w:type="continuationSeparator" w:id="0">
    <w:p w:rsidR="00DD0A9D" w:rsidRDefault="00DD0A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">
    <w:nsid w:val="00000003"/>
    <w:multiLevelType w:val="multilevel"/>
    <w:tmpl w:val="00000003"/>
    <w:name w:val="WW8Num3"/>
    <w:lvl w:ilvl="0">
      <w:start w:val="1"/>
      <w:numFmt w:val="bullet"/>
      <w:lvlText w:val=""/>
      <w:lvlJc w:val="left"/>
      <w:pPr>
        <w:tabs>
          <w:tab w:val="num" w:pos="720"/>
        </w:tabs>
        <w:ind w:left="720" w:hanging="360"/>
      </w:pPr>
      <w:rPr>
        <w:rFonts w:ascii="Wingdings 2" w:hAnsi="Wingdings 2"/>
      </w:rPr>
    </w:lvl>
    <w:lvl w:ilvl="1">
      <w:start w:val="1"/>
      <w:numFmt w:val="bullet"/>
      <w:lvlText w:val=""/>
      <w:lvlJc w:val="left"/>
      <w:pPr>
        <w:tabs>
          <w:tab w:val="num" w:pos="1080"/>
        </w:tabs>
        <w:ind w:left="1080" w:hanging="360"/>
      </w:pPr>
      <w:rPr>
        <w:rFonts w:ascii="Wingdings 2" w:hAnsi="Wingdings 2"/>
      </w:rPr>
    </w:lvl>
    <w:lvl w:ilvl="2">
      <w:start w:val="1"/>
      <w:numFmt w:val="bullet"/>
      <w:lvlText w:val=""/>
      <w:lvlJc w:val="left"/>
      <w:pPr>
        <w:tabs>
          <w:tab w:val="num" w:pos="1440"/>
        </w:tabs>
        <w:ind w:left="1440" w:hanging="360"/>
      </w:pPr>
      <w:rPr>
        <w:rFonts w:ascii="Wingdings 2" w:hAnsi="Wingdings 2"/>
      </w:rPr>
    </w:lvl>
    <w:lvl w:ilvl="3">
      <w:start w:val="1"/>
      <w:numFmt w:val="bullet"/>
      <w:lvlText w:val=""/>
      <w:lvlJc w:val="left"/>
      <w:pPr>
        <w:tabs>
          <w:tab w:val="num" w:pos="1800"/>
        </w:tabs>
        <w:ind w:left="1800" w:hanging="360"/>
      </w:pPr>
      <w:rPr>
        <w:rFonts w:ascii="Wingdings 2" w:hAnsi="Wingdings 2"/>
      </w:rPr>
    </w:lvl>
    <w:lvl w:ilvl="4">
      <w:start w:val="1"/>
      <w:numFmt w:val="bullet"/>
      <w:lvlText w:val=""/>
      <w:lvlJc w:val="left"/>
      <w:pPr>
        <w:tabs>
          <w:tab w:val="num" w:pos="2160"/>
        </w:tabs>
        <w:ind w:left="2160" w:hanging="360"/>
      </w:pPr>
      <w:rPr>
        <w:rFonts w:ascii="Wingdings 2" w:hAnsi="Wingdings 2"/>
      </w:rPr>
    </w:lvl>
    <w:lvl w:ilvl="5">
      <w:start w:val="1"/>
      <w:numFmt w:val="bullet"/>
      <w:lvlText w:val=""/>
      <w:lvlJc w:val="left"/>
      <w:pPr>
        <w:tabs>
          <w:tab w:val="num" w:pos="2520"/>
        </w:tabs>
        <w:ind w:left="2520" w:hanging="360"/>
      </w:pPr>
      <w:rPr>
        <w:rFonts w:ascii="Wingdings 2" w:hAnsi="Wingdings 2"/>
      </w:rPr>
    </w:lvl>
    <w:lvl w:ilvl="6">
      <w:start w:val="1"/>
      <w:numFmt w:val="bullet"/>
      <w:lvlText w:val=""/>
      <w:lvlJc w:val="left"/>
      <w:pPr>
        <w:tabs>
          <w:tab w:val="num" w:pos="2880"/>
        </w:tabs>
        <w:ind w:left="2880" w:hanging="360"/>
      </w:pPr>
      <w:rPr>
        <w:rFonts w:ascii="Wingdings 2" w:hAnsi="Wingdings 2"/>
      </w:rPr>
    </w:lvl>
    <w:lvl w:ilvl="7">
      <w:start w:val="1"/>
      <w:numFmt w:val="bullet"/>
      <w:lvlText w:val=""/>
      <w:lvlJc w:val="left"/>
      <w:pPr>
        <w:tabs>
          <w:tab w:val="num" w:pos="3240"/>
        </w:tabs>
        <w:ind w:left="3240" w:hanging="360"/>
      </w:pPr>
      <w:rPr>
        <w:rFonts w:ascii="Wingdings 2" w:hAnsi="Wingdings 2"/>
      </w:rPr>
    </w:lvl>
    <w:lvl w:ilvl="8">
      <w:start w:val="1"/>
      <w:numFmt w:val="bullet"/>
      <w:lvlText w:val=""/>
      <w:lvlJc w:val="left"/>
      <w:pPr>
        <w:tabs>
          <w:tab w:val="num" w:pos="3600"/>
        </w:tabs>
        <w:ind w:left="3600" w:hanging="360"/>
      </w:pPr>
      <w:rPr>
        <w:rFonts w:ascii="Wingdings 2" w:hAnsi="Wingdings 2"/>
      </w:rPr>
    </w:lvl>
  </w:abstractNum>
  <w:abstractNum w:abstractNumId="2">
    <w:nsid w:val="01A95190"/>
    <w:multiLevelType w:val="hybridMultilevel"/>
    <w:tmpl w:val="6D548D9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1D56412"/>
    <w:multiLevelType w:val="hybridMultilevel"/>
    <w:tmpl w:val="F42E243C"/>
    <w:lvl w:ilvl="0" w:tplc="F20C4C98">
      <w:start w:val="1"/>
      <w:numFmt w:val="decimal"/>
      <w:lvlText w:val="%1."/>
      <w:lvlJc w:val="left"/>
      <w:pPr>
        <w:ind w:left="705" w:hanging="60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4">
    <w:nsid w:val="0376010C"/>
    <w:multiLevelType w:val="hybridMultilevel"/>
    <w:tmpl w:val="C68ED21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96C04E6">
      <w:start w:val="1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4A85AC5"/>
    <w:multiLevelType w:val="multilevel"/>
    <w:tmpl w:val="E542A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5694773"/>
    <w:multiLevelType w:val="multilevel"/>
    <w:tmpl w:val="713223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97759E1"/>
    <w:multiLevelType w:val="multilevel"/>
    <w:tmpl w:val="B1E2D83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CD8732B"/>
    <w:multiLevelType w:val="hybridMultilevel"/>
    <w:tmpl w:val="1AA225CC"/>
    <w:lvl w:ilvl="0" w:tplc="572CCA72">
      <w:start w:val="1"/>
      <w:numFmt w:val="bullet"/>
      <w:lvlText w:val="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1AD75446"/>
    <w:multiLevelType w:val="hybridMultilevel"/>
    <w:tmpl w:val="8FE00C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120B4C"/>
    <w:multiLevelType w:val="hybridMultilevel"/>
    <w:tmpl w:val="86F033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A20056"/>
    <w:multiLevelType w:val="hybridMultilevel"/>
    <w:tmpl w:val="F2461026"/>
    <w:lvl w:ilvl="0" w:tplc="E6F034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589437E"/>
    <w:multiLevelType w:val="singleLevel"/>
    <w:tmpl w:val="C4C8C9C2"/>
    <w:lvl w:ilvl="0">
      <w:start w:val="1"/>
      <w:numFmt w:val="bullet"/>
      <w:lvlText w:val="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</w:abstractNum>
  <w:abstractNum w:abstractNumId="13">
    <w:nsid w:val="2A1051E5"/>
    <w:multiLevelType w:val="multilevel"/>
    <w:tmpl w:val="0E6EFB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B20367D"/>
    <w:multiLevelType w:val="multilevel"/>
    <w:tmpl w:val="1EEC95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BE5208E"/>
    <w:multiLevelType w:val="hybridMultilevel"/>
    <w:tmpl w:val="6094A3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CB54EC1"/>
    <w:multiLevelType w:val="hybridMultilevel"/>
    <w:tmpl w:val="D4FC60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E06A63"/>
    <w:multiLevelType w:val="hybridMultilevel"/>
    <w:tmpl w:val="BCC8B4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F45D36"/>
    <w:multiLevelType w:val="hybridMultilevel"/>
    <w:tmpl w:val="42E49D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A97225"/>
    <w:multiLevelType w:val="hybridMultilevel"/>
    <w:tmpl w:val="C63687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BE6784"/>
    <w:multiLevelType w:val="hybridMultilevel"/>
    <w:tmpl w:val="F594E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1360E4"/>
    <w:multiLevelType w:val="hybridMultilevel"/>
    <w:tmpl w:val="8BA6CB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5587BF3"/>
    <w:multiLevelType w:val="hybridMultilevel"/>
    <w:tmpl w:val="DD0CCE8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9C71734"/>
    <w:multiLevelType w:val="hybridMultilevel"/>
    <w:tmpl w:val="D7F8D60E"/>
    <w:lvl w:ilvl="0" w:tplc="39F286E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1E61B5"/>
    <w:multiLevelType w:val="multilevel"/>
    <w:tmpl w:val="6E1C807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6B82B60"/>
    <w:multiLevelType w:val="hybridMultilevel"/>
    <w:tmpl w:val="C35411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E90270"/>
    <w:multiLevelType w:val="multilevel"/>
    <w:tmpl w:val="55809A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5827181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8">
    <w:nsid w:val="663E1D7E"/>
    <w:multiLevelType w:val="multilevel"/>
    <w:tmpl w:val="32DA44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78A5513"/>
    <w:multiLevelType w:val="hybridMultilevel"/>
    <w:tmpl w:val="E6D651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DB169EB"/>
    <w:multiLevelType w:val="hybridMultilevel"/>
    <w:tmpl w:val="93B294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E3129DE"/>
    <w:multiLevelType w:val="hybridMultilevel"/>
    <w:tmpl w:val="4E404D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CB1734"/>
    <w:multiLevelType w:val="multilevel"/>
    <w:tmpl w:val="D49046F0"/>
    <w:lvl w:ilvl="0">
      <w:start w:val="1"/>
      <w:numFmt w:val="decimal"/>
      <w:lvlText w:val="%1."/>
      <w:lvlJc w:val="left"/>
      <w:pPr>
        <w:tabs>
          <w:tab w:val="num" w:pos="1495"/>
        </w:tabs>
        <w:ind w:left="1495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3">
    <w:nsid w:val="70BA69FF"/>
    <w:multiLevelType w:val="multilevel"/>
    <w:tmpl w:val="2ED2B83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2143DE9"/>
    <w:multiLevelType w:val="hybridMultilevel"/>
    <w:tmpl w:val="9828B6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7C804AE"/>
    <w:multiLevelType w:val="hybridMultilevel"/>
    <w:tmpl w:val="090C937C"/>
    <w:lvl w:ilvl="0" w:tplc="39F286E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>
    <w:nsid w:val="79992F83"/>
    <w:multiLevelType w:val="multilevel"/>
    <w:tmpl w:val="FAEA7E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A01595A"/>
    <w:multiLevelType w:val="multilevel"/>
    <w:tmpl w:val="438EF1F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10"/>
  </w:num>
  <w:num w:numId="3">
    <w:abstractNumId w:val="29"/>
  </w:num>
  <w:num w:numId="4">
    <w:abstractNumId w:val="34"/>
  </w:num>
  <w:num w:numId="5">
    <w:abstractNumId w:val="4"/>
  </w:num>
  <w:num w:numId="6">
    <w:abstractNumId w:val="15"/>
  </w:num>
  <w:num w:numId="7">
    <w:abstractNumId w:val="25"/>
  </w:num>
  <w:num w:numId="8">
    <w:abstractNumId w:val="9"/>
  </w:num>
  <w:num w:numId="9">
    <w:abstractNumId w:val="18"/>
  </w:num>
  <w:num w:numId="10">
    <w:abstractNumId w:val="28"/>
  </w:num>
  <w:num w:numId="11">
    <w:abstractNumId w:val="14"/>
  </w:num>
  <w:num w:numId="12">
    <w:abstractNumId w:val="22"/>
  </w:num>
  <w:num w:numId="13">
    <w:abstractNumId w:val="2"/>
  </w:num>
  <w:num w:numId="14">
    <w:abstractNumId w:val="6"/>
  </w:num>
  <w:num w:numId="15">
    <w:abstractNumId w:val="24"/>
  </w:num>
  <w:num w:numId="16">
    <w:abstractNumId w:val="37"/>
  </w:num>
  <w:num w:numId="17">
    <w:abstractNumId w:val="13"/>
  </w:num>
  <w:num w:numId="18">
    <w:abstractNumId w:val="7"/>
  </w:num>
  <w:num w:numId="19">
    <w:abstractNumId w:val="33"/>
  </w:num>
  <w:num w:numId="20">
    <w:abstractNumId w:val="30"/>
  </w:num>
  <w:num w:numId="21">
    <w:abstractNumId w:val="17"/>
  </w:num>
  <w:num w:numId="22">
    <w:abstractNumId w:val="21"/>
  </w:num>
  <w:num w:numId="23">
    <w:abstractNumId w:val="20"/>
  </w:num>
  <w:num w:numId="24">
    <w:abstractNumId w:val="11"/>
  </w:num>
  <w:num w:numId="25">
    <w:abstractNumId w:val="3"/>
  </w:num>
  <w:num w:numId="26">
    <w:abstractNumId w:val="16"/>
  </w:num>
  <w:num w:numId="27">
    <w:abstractNumId w:val="5"/>
  </w:num>
  <w:num w:numId="28">
    <w:abstractNumId w:val="32"/>
  </w:num>
  <w:num w:numId="29">
    <w:abstractNumId w:val="35"/>
  </w:num>
  <w:num w:numId="30">
    <w:abstractNumId w:val="23"/>
  </w:num>
  <w:num w:numId="31">
    <w:abstractNumId w:val="19"/>
  </w:num>
  <w:num w:numId="32">
    <w:abstractNumId w:val="31"/>
  </w:num>
  <w:num w:numId="33">
    <w:abstractNumId w:val="0"/>
  </w:num>
  <w:num w:numId="34">
    <w:abstractNumId w:val="1"/>
  </w:num>
  <w:num w:numId="35">
    <w:abstractNumId w:val="26"/>
  </w:num>
  <w:num w:numId="36">
    <w:abstractNumId w:val="27"/>
  </w:num>
  <w:num w:numId="37">
    <w:abstractNumId w:val="36"/>
  </w:num>
  <w:num w:numId="38">
    <w:abstractNumId w:val="12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ocumentProtection w:formatting="1" w:enforcement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B1765"/>
    <w:rsid w:val="00012A47"/>
    <w:rsid w:val="00014AF2"/>
    <w:rsid w:val="00020148"/>
    <w:rsid w:val="00026159"/>
    <w:rsid w:val="00026EC0"/>
    <w:rsid w:val="000314C9"/>
    <w:rsid w:val="00031CB2"/>
    <w:rsid w:val="000327E4"/>
    <w:rsid w:val="00042050"/>
    <w:rsid w:val="00055E73"/>
    <w:rsid w:val="0005631D"/>
    <w:rsid w:val="00063378"/>
    <w:rsid w:val="00064999"/>
    <w:rsid w:val="0007034C"/>
    <w:rsid w:val="00084747"/>
    <w:rsid w:val="00087B5C"/>
    <w:rsid w:val="00097AD6"/>
    <w:rsid w:val="000B05F4"/>
    <w:rsid w:val="000B1AA4"/>
    <w:rsid w:val="000B4046"/>
    <w:rsid w:val="000C1917"/>
    <w:rsid w:val="000C4142"/>
    <w:rsid w:val="000D735C"/>
    <w:rsid w:val="0010605A"/>
    <w:rsid w:val="001247CB"/>
    <w:rsid w:val="00124C32"/>
    <w:rsid w:val="00153A78"/>
    <w:rsid w:val="001601EF"/>
    <w:rsid w:val="001826AE"/>
    <w:rsid w:val="00196D32"/>
    <w:rsid w:val="00197A72"/>
    <w:rsid w:val="001A0BDE"/>
    <w:rsid w:val="001A6E71"/>
    <w:rsid w:val="001B09E0"/>
    <w:rsid w:val="001B30BA"/>
    <w:rsid w:val="001B7478"/>
    <w:rsid w:val="001C3B4F"/>
    <w:rsid w:val="001C5B8E"/>
    <w:rsid w:val="001C5E78"/>
    <w:rsid w:val="001D3C7C"/>
    <w:rsid w:val="001D46F1"/>
    <w:rsid w:val="001E00F9"/>
    <w:rsid w:val="001E1A44"/>
    <w:rsid w:val="001E1DC2"/>
    <w:rsid w:val="001E5B07"/>
    <w:rsid w:val="001F0E32"/>
    <w:rsid w:val="00210A39"/>
    <w:rsid w:val="0022640C"/>
    <w:rsid w:val="00227687"/>
    <w:rsid w:val="0023186E"/>
    <w:rsid w:val="00235FF4"/>
    <w:rsid w:val="002376A7"/>
    <w:rsid w:val="0025613B"/>
    <w:rsid w:val="00261025"/>
    <w:rsid w:val="0026354A"/>
    <w:rsid w:val="00275860"/>
    <w:rsid w:val="002902B9"/>
    <w:rsid w:val="0029066D"/>
    <w:rsid w:val="00293C79"/>
    <w:rsid w:val="002A15E7"/>
    <w:rsid w:val="002A7214"/>
    <w:rsid w:val="002A79BB"/>
    <w:rsid w:val="002A7DD4"/>
    <w:rsid w:val="002B13FE"/>
    <w:rsid w:val="002B4C36"/>
    <w:rsid w:val="002D3B2D"/>
    <w:rsid w:val="002E1E54"/>
    <w:rsid w:val="002E61CE"/>
    <w:rsid w:val="002E71C1"/>
    <w:rsid w:val="002F7058"/>
    <w:rsid w:val="00304EBD"/>
    <w:rsid w:val="0032125A"/>
    <w:rsid w:val="003212F2"/>
    <w:rsid w:val="00327608"/>
    <w:rsid w:val="003301CD"/>
    <w:rsid w:val="00330908"/>
    <w:rsid w:val="00335381"/>
    <w:rsid w:val="00336B8C"/>
    <w:rsid w:val="00345D16"/>
    <w:rsid w:val="003462BB"/>
    <w:rsid w:val="00352BB0"/>
    <w:rsid w:val="00380C95"/>
    <w:rsid w:val="00382EBB"/>
    <w:rsid w:val="0039181E"/>
    <w:rsid w:val="00392E64"/>
    <w:rsid w:val="003A118B"/>
    <w:rsid w:val="003A26DD"/>
    <w:rsid w:val="003A5648"/>
    <w:rsid w:val="003B0E74"/>
    <w:rsid w:val="003B10C9"/>
    <w:rsid w:val="003B7742"/>
    <w:rsid w:val="003D4094"/>
    <w:rsid w:val="003D5EAA"/>
    <w:rsid w:val="003E5FF3"/>
    <w:rsid w:val="003F3F1C"/>
    <w:rsid w:val="00400BDC"/>
    <w:rsid w:val="00402F63"/>
    <w:rsid w:val="00411B25"/>
    <w:rsid w:val="00411E95"/>
    <w:rsid w:val="0041590A"/>
    <w:rsid w:val="00434B6F"/>
    <w:rsid w:val="0044458B"/>
    <w:rsid w:val="004467C8"/>
    <w:rsid w:val="00450EAC"/>
    <w:rsid w:val="004653B8"/>
    <w:rsid w:val="0046578E"/>
    <w:rsid w:val="00476933"/>
    <w:rsid w:val="00476E5E"/>
    <w:rsid w:val="004832E3"/>
    <w:rsid w:val="004854D9"/>
    <w:rsid w:val="00487DA3"/>
    <w:rsid w:val="00491AF2"/>
    <w:rsid w:val="00497F5A"/>
    <w:rsid w:val="004B006A"/>
    <w:rsid w:val="004B1B8A"/>
    <w:rsid w:val="004C15CC"/>
    <w:rsid w:val="004D5E06"/>
    <w:rsid w:val="004D75F4"/>
    <w:rsid w:val="004E35DF"/>
    <w:rsid w:val="004E69D7"/>
    <w:rsid w:val="004F1686"/>
    <w:rsid w:val="004F252D"/>
    <w:rsid w:val="005006CF"/>
    <w:rsid w:val="005038FB"/>
    <w:rsid w:val="00510D5A"/>
    <w:rsid w:val="00514124"/>
    <w:rsid w:val="0052024D"/>
    <w:rsid w:val="005243D6"/>
    <w:rsid w:val="00525B67"/>
    <w:rsid w:val="00531C97"/>
    <w:rsid w:val="00536052"/>
    <w:rsid w:val="00536529"/>
    <w:rsid w:val="00547505"/>
    <w:rsid w:val="0056275E"/>
    <w:rsid w:val="00562B84"/>
    <w:rsid w:val="005809E0"/>
    <w:rsid w:val="00582401"/>
    <w:rsid w:val="00592CD9"/>
    <w:rsid w:val="005B349B"/>
    <w:rsid w:val="005B4EF1"/>
    <w:rsid w:val="005C463F"/>
    <w:rsid w:val="005C5BC5"/>
    <w:rsid w:val="005D0910"/>
    <w:rsid w:val="005D6161"/>
    <w:rsid w:val="005D7BFB"/>
    <w:rsid w:val="005E2BA6"/>
    <w:rsid w:val="005F57B6"/>
    <w:rsid w:val="00606B50"/>
    <w:rsid w:val="006079D3"/>
    <w:rsid w:val="00613126"/>
    <w:rsid w:val="00631665"/>
    <w:rsid w:val="00633FFE"/>
    <w:rsid w:val="00640F54"/>
    <w:rsid w:val="0064737A"/>
    <w:rsid w:val="00651C34"/>
    <w:rsid w:val="00660550"/>
    <w:rsid w:val="006665BA"/>
    <w:rsid w:val="0067214B"/>
    <w:rsid w:val="006808EF"/>
    <w:rsid w:val="00683083"/>
    <w:rsid w:val="0068483B"/>
    <w:rsid w:val="00692557"/>
    <w:rsid w:val="00692705"/>
    <w:rsid w:val="006A093F"/>
    <w:rsid w:val="006A161A"/>
    <w:rsid w:val="006A77B8"/>
    <w:rsid w:val="006B2D76"/>
    <w:rsid w:val="006B4F11"/>
    <w:rsid w:val="006C174B"/>
    <w:rsid w:val="006C7D48"/>
    <w:rsid w:val="006D0285"/>
    <w:rsid w:val="006D50D6"/>
    <w:rsid w:val="006D6ADF"/>
    <w:rsid w:val="006E0D1D"/>
    <w:rsid w:val="006E15E7"/>
    <w:rsid w:val="00701239"/>
    <w:rsid w:val="007024EC"/>
    <w:rsid w:val="007028A6"/>
    <w:rsid w:val="00703F9A"/>
    <w:rsid w:val="0074100A"/>
    <w:rsid w:val="0074215C"/>
    <w:rsid w:val="0074468D"/>
    <w:rsid w:val="007456B5"/>
    <w:rsid w:val="00746721"/>
    <w:rsid w:val="00751761"/>
    <w:rsid w:val="007611F2"/>
    <w:rsid w:val="00763BCD"/>
    <w:rsid w:val="0076456E"/>
    <w:rsid w:val="00780DA1"/>
    <w:rsid w:val="0079617A"/>
    <w:rsid w:val="00797A84"/>
    <w:rsid w:val="007B50F6"/>
    <w:rsid w:val="007C3ACE"/>
    <w:rsid w:val="007C7138"/>
    <w:rsid w:val="007D6A0F"/>
    <w:rsid w:val="007E0BF5"/>
    <w:rsid w:val="007E1375"/>
    <w:rsid w:val="007F3851"/>
    <w:rsid w:val="0080628F"/>
    <w:rsid w:val="00811880"/>
    <w:rsid w:val="008127A1"/>
    <w:rsid w:val="00816796"/>
    <w:rsid w:val="00821EFF"/>
    <w:rsid w:val="00824231"/>
    <w:rsid w:val="00832F07"/>
    <w:rsid w:val="00841D01"/>
    <w:rsid w:val="00842D67"/>
    <w:rsid w:val="008467BB"/>
    <w:rsid w:val="008564D5"/>
    <w:rsid w:val="00860540"/>
    <w:rsid w:val="00865C27"/>
    <w:rsid w:val="00882B19"/>
    <w:rsid w:val="00883A37"/>
    <w:rsid w:val="008A16E7"/>
    <w:rsid w:val="008A1EAD"/>
    <w:rsid w:val="008A688E"/>
    <w:rsid w:val="008A7ABF"/>
    <w:rsid w:val="008B379B"/>
    <w:rsid w:val="008B6172"/>
    <w:rsid w:val="008C108F"/>
    <w:rsid w:val="008C2C16"/>
    <w:rsid w:val="008C3CB6"/>
    <w:rsid w:val="008C68A0"/>
    <w:rsid w:val="008E42D8"/>
    <w:rsid w:val="008E4C1F"/>
    <w:rsid w:val="008E4D7D"/>
    <w:rsid w:val="008F04BC"/>
    <w:rsid w:val="00900FBC"/>
    <w:rsid w:val="009048D0"/>
    <w:rsid w:val="00905A94"/>
    <w:rsid w:val="0090653B"/>
    <w:rsid w:val="00907242"/>
    <w:rsid w:val="00907F60"/>
    <w:rsid w:val="0091046F"/>
    <w:rsid w:val="009147D3"/>
    <w:rsid w:val="009300DA"/>
    <w:rsid w:val="0093797B"/>
    <w:rsid w:val="00941359"/>
    <w:rsid w:val="00950A16"/>
    <w:rsid w:val="00951AEA"/>
    <w:rsid w:val="0095329D"/>
    <w:rsid w:val="00956BE7"/>
    <w:rsid w:val="009843E8"/>
    <w:rsid w:val="009939A6"/>
    <w:rsid w:val="009971F0"/>
    <w:rsid w:val="009A1D4B"/>
    <w:rsid w:val="009A5979"/>
    <w:rsid w:val="009A6D73"/>
    <w:rsid w:val="009A7361"/>
    <w:rsid w:val="009B03F9"/>
    <w:rsid w:val="009B4DFD"/>
    <w:rsid w:val="009B6D5E"/>
    <w:rsid w:val="009C0A7F"/>
    <w:rsid w:val="009C14CE"/>
    <w:rsid w:val="009C3670"/>
    <w:rsid w:val="009C3DAB"/>
    <w:rsid w:val="009C758D"/>
    <w:rsid w:val="009D2ED8"/>
    <w:rsid w:val="009E4B82"/>
    <w:rsid w:val="009E6688"/>
    <w:rsid w:val="009E7D1F"/>
    <w:rsid w:val="00A02511"/>
    <w:rsid w:val="00A0475A"/>
    <w:rsid w:val="00A12643"/>
    <w:rsid w:val="00A131F3"/>
    <w:rsid w:val="00A13D79"/>
    <w:rsid w:val="00A1438A"/>
    <w:rsid w:val="00A15B44"/>
    <w:rsid w:val="00A24020"/>
    <w:rsid w:val="00A33C1A"/>
    <w:rsid w:val="00A3574E"/>
    <w:rsid w:val="00A3732B"/>
    <w:rsid w:val="00A557FB"/>
    <w:rsid w:val="00A630BB"/>
    <w:rsid w:val="00A641D9"/>
    <w:rsid w:val="00A7134A"/>
    <w:rsid w:val="00A7447F"/>
    <w:rsid w:val="00A87261"/>
    <w:rsid w:val="00A87D14"/>
    <w:rsid w:val="00A9324D"/>
    <w:rsid w:val="00A9387D"/>
    <w:rsid w:val="00AA5F84"/>
    <w:rsid w:val="00AA6931"/>
    <w:rsid w:val="00AA7195"/>
    <w:rsid w:val="00AB1F38"/>
    <w:rsid w:val="00AB4431"/>
    <w:rsid w:val="00AB4911"/>
    <w:rsid w:val="00AB73FB"/>
    <w:rsid w:val="00AC0F32"/>
    <w:rsid w:val="00AC3AA0"/>
    <w:rsid w:val="00AE10AE"/>
    <w:rsid w:val="00AF393F"/>
    <w:rsid w:val="00AF41E9"/>
    <w:rsid w:val="00B009FB"/>
    <w:rsid w:val="00B06BB9"/>
    <w:rsid w:val="00B10988"/>
    <w:rsid w:val="00B13E74"/>
    <w:rsid w:val="00B179F5"/>
    <w:rsid w:val="00B2276D"/>
    <w:rsid w:val="00B22E6C"/>
    <w:rsid w:val="00B25DBC"/>
    <w:rsid w:val="00B365CA"/>
    <w:rsid w:val="00B407C7"/>
    <w:rsid w:val="00B422E3"/>
    <w:rsid w:val="00B500B8"/>
    <w:rsid w:val="00B519F3"/>
    <w:rsid w:val="00B65AE3"/>
    <w:rsid w:val="00B77947"/>
    <w:rsid w:val="00B84012"/>
    <w:rsid w:val="00B87469"/>
    <w:rsid w:val="00B94BD8"/>
    <w:rsid w:val="00B97AFB"/>
    <w:rsid w:val="00BB7374"/>
    <w:rsid w:val="00BC3930"/>
    <w:rsid w:val="00BC4D44"/>
    <w:rsid w:val="00BC5B63"/>
    <w:rsid w:val="00BC7A7E"/>
    <w:rsid w:val="00BD7463"/>
    <w:rsid w:val="00BE3B7A"/>
    <w:rsid w:val="00C03941"/>
    <w:rsid w:val="00C04C45"/>
    <w:rsid w:val="00C078BC"/>
    <w:rsid w:val="00C11632"/>
    <w:rsid w:val="00C224C3"/>
    <w:rsid w:val="00C257C1"/>
    <w:rsid w:val="00C31BD0"/>
    <w:rsid w:val="00C344CA"/>
    <w:rsid w:val="00C45B56"/>
    <w:rsid w:val="00C45E18"/>
    <w:rsid w:val="00C53D8B"/>
    <w:rsid w:val="00C567ED"/>
    <w:rsid w:val="00C624B6"/>
    <w:rsid w:val="00C6771A"/>
    <w:rsid w:val="00C72000"/>
    <w:rsid w:val="00C73459"/>
    <w:rsid w:val="00C8521A"/>
    <w:rsid w:val="00C92603"/>
    <w:rsid w:val="00C947BD"/>
    <w:rsid w:val="00C962A9"/>
    <w:rsid w:val="00CA33B5"/>
    <w:rsid w:val="00CB009E"/>
    <w:rsid w:val="00CD6832"/>
    <w:rsid w:val="00CD6B14"/>
    <w:rsid w:val="00CE75CC"/>
    <w:rsid w:val="00CE7762"/>
    <w:rsid w:val="00CF0CEF"/>
    <w:rsid w:val="00CF2DC9"/>
    <w:rsid w:val="00CF3C08"/>
    <w:rsid w:val="00CF4E4C"/>
    <w:rsid w:val="00CF5977"/>
    <w:rsid w:val="00CF740D"/>
    <w:rsid w:val="00D00565"/>
    <w:rsid w:val="00D12044"/>
    <w:rsid w:val="00D1392E"/>
    <w:rsid w:val="00D1484F"/>
    <w:rsid w:val="00D31EC4"/>
    <w:rsid w:val="00D350F2"/>
    <w:rsid w:val="00D442D9"/>
    <w:rsid w:val="00D51EA5"/>
    <w:rsid w:val="00D52F01"/>
    <w:rsid w:val="00D53EA1"/>
    <w:rsid w:val="00D5485B"/>
    <w:rsid w:val="00D83EBA"/>
    <w:rsid w:val="00D85DCD"/>
    <w:rsid w:val="00D91E4D"/>
    <w:rsid w:val="00D923D8"/>
    <w:rsid w:val="00D97512"/>
    <w:rsid w:val="00DA7FF4"/>
    <w:rsid w:val="00DB4021"/>
    <w:rsid w:val="00DB6F88"/>
    <w:rsid w:val="00DD0A9D"/>
    <w:rsid w:val="00DD5F1B"/>
    <w:rsid w:val="00DD737D"/>
    <w:rsid w:val="00DF5600"/>
    <w:rsid w:val="00E032AB"/>
    <w:rsid w:val="00E337E0"/>
    <w:rsid w:val="00E36E27"/>
    <w:rsid w:val="00E45427"/>
    <w:rsid w:val="00E513C5"/>
    <w:rsid w:val="00E56D2B"/>
    <w:rsid w:val="00E656E3"/>
    <w:rsid w:val="00E65CF8"/>
    <w:rsid w:val="00E720FF"/>
    <w:rsid w:val="00E7261E"/>
    <w:rsid w:val="00E76C03"/>
    <w:rsid w:val="00E828A2"/>
    <w:rsid w:val="00E87B51"/>
    <w:rsid w:val="00E911C5"/>
    <w:rsid w:val="00E944B4"/>
    <w:rsid w:val="00E97DE9"/>
    <w:rsid w:val="00E97F08"/>
    <w:rsid w:val="00EA743A"/>
    <w:rsid w:val="00EB1765"/>
    <w:rsid w:val="00EB2D6E"/>
    <w:rsid w:val="00ED1B87"/>
    <w:rsid w:val="00ED2D52"/>
    <w:rsid w:val="00ED6C28"/>
    <w:rsid w:val="00F32CA4"/>
    <w:rsid w:val="00F34B26"/>
    <w:rsid w:val="00F36188"/>
    <w:rsid w:val="00F3776B"/>
    <w:rsid w:val="00F47F85"/>
    <w:rsid w:val="00F6013C"/>
    <w:rsid w:val="00F6331D"/>
    <w:rsid w:val="00F67012"/>
    <w:rsid w:val="00F75DFF"/>
    <w:rsid w:val="00F81FFF"/>
    <w:rsid w:val="00F9026D"/>
    <w:rsid w:val="00F970D8"/>
    <w:rsid w:val="00F97D64"/>
    <w:rsid w:val="00FB05D5"/>
    <w:rsid w:val="00FC0482"/>
    <w:rsid w:val="00FC1FBF"/>
    <w:rsid w:val="00FC6BAE"/>
    <w:rsid w:val="00FD1825"/>
    <w:rsid w:val="00FD578F"/>
    <w:rsid w:val="00FD5DCB"/>
    <w:rsid w:val="00FD6388"/>
    <w:rsid w:val="00FD7787"/>
    <w:rsid w:val="00FE242E"/>
    <w:rsid w:val="00FF0385"/>
    <w:rsid w:val="00FF186A"/>
    <w:rsid w:val="00FF40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1B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31BD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A7FF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D409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1BD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TOC Heading"/>
    <w:basedOn w:val="1"/>
    <w:next w:val="a"/>
    <w:uiPriority w:val="39"/>
    <w:unhideWhenUsed/>
    <w:qFormat/>
    <w:rsid w:val="00C31BD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1BD0"/>
    <w:pPr>
      <w:spacing w:after="100"/>
    </w:pPr>
  </w:style>
  <w:style w:type="character" w:styleId="a4">
    <w:name w:val="Hyperlink"/>
    <w:basedOn w:val="a0"/>
    <w:uiPriority w:val="99"/>
    <w:unhideWhenUsed/>
    <w:rsid w:val="00C31B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rsid w:val="00C31BD0"/>
    <w:pPr>
      <w:tabs>
        <w:tab w:val="left" w:pos="880"/>
        <w:tab w:val="right" w:leader="dot" w:pos="9344"/>
      </w:tabs>
      <w:spacing w:after="100"/>
      <w:ind w:left="240"/>
    </w:pPr>
    <w:rPr>
      <w:rFonts w:eastAsiaTheme="minorEastAsia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C31BD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31BD0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C31B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Subtitle"/>
    <w:basedOn w:val="a"/>
    <w:next w:val="a"/>
    <w:link w:val="a9"/>
    <w:qFormat/>
    <w:rsid w:val="00C31BD0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9">
    <w:name w:val="Подзаголовок Знак"/>
    <w:basedOn w:val="a0"/>
    <w:link w:val="a8"/>
    <w:rsid w:val="00C31BD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a">
    <w:name w:val="List"/>
    <w:basedOn w:val="a"/>
    <w:unhideWhenUsed/>
    <w:rsid w:val="00C31BD0"/>
    <w:pPr>
      <w:ind w:left="283" w:hanging="283"/>
      <w:contextualSpacing/>
    </w:pPr>
  </w:style>
  <w:style w:type="paragraph" w:styleId="ab">
    <w:name w:val="Body Text Indent"/>
    <w:basedOn w:val="a"/>
    <w:link w:val="ac"/>
    <w:uiPriority w:val="99"/>
    <w:unhideWhenUsed/>
    <w:rsid w:val="00C31BD0"/>
    <w:pPr>
      <w:widowControl w:val="0"/>
      <w:autoSpaceDE w:val="0"/>
      <w:autoSpaceDN w:val="0"/>
      <w:adjustRightInd w:val="0"/>
      <w:spacing w:after="120"/>
      <w:ind w:left="283"/>
    </w:pPr>
    <w:rPr>
      <w:rFonts w:eastAsiaTheme="minorEastAsia"/>
      <w:sz w:val="20"/>
      <w:szCs w:val="20"/>
    </w:rPr>
  </w:style>
  <w:style w:type="character" w:customStyle="1" w:styleId="ac">
    <w:name w:val="Основной текст с отступом Знак"/>
    <w:basedOn w:val="a0"/>
    <w:link w:val="ab"/>
    <w:uiPriority w:val="99"/>
    <w:rsid w:val="00C31BD0"/>
    <w:rPr>
      <w:rFonts w:ascii="Times New Roman" w:eastAsiaTheme="minorEastAsia" w:hAnsi="Times New Roman" w:cs="Times New Roman"/>
      <w:sz w:val="20"/>
      <w:szCs w:val="20"/>
      <w:lang w:eastAsia="ru-RU"/>
    </w:rPr>
  </w:style>
  <w:style w:type="table" w:styleId="ad">
    <w:name w:val="Table Grid"/>
    <w:basedOn w:val="a1"/>
    <w:uiPriority w:val="59"/>
    <w:rsid w:val="00C31B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C31BD0"/>
    <w:rPr>
      <w:color w:val="808080"/>
    </w:rPr>
  </w:style>
  <w:style w:type="paragraph" w:styleId="af">
    <w:name w:val="footer"/>
    <w:basedOn w:val="a"/>
    <w:link w:val="af0"/>
    <w:uiPriority w:val="99"/>
    <w:unhideWhenUsed/>
    <w:rsid w:val="00C31BD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C31BD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1">
    <w:name w:val="Стиль"/>
    <w:basedOn w:val="a"/>
    <w:rsid w:val="00C31B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3D409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2">
    <w:name w:val="header"/>
    <w:basedOn w:val="a"/>
    <w:link w:val="af3"/>
    <w:uiPriority w:val="99"/>
    <w:semiHidden/>
    <w:unhideWhenUsed/>
    <w:rsid w:val="009E7D1F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9E7D1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1A0BD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f4">
    <w:name w:val="Normal (Web)"/>
    <w:basedOn w:val="a"/>
    <w:unhideWhenUsed/>
    <w:rsid w:val="00E76C03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E76C03"/>
  </w:style>
  <w:style w:type="paragraph" w:styleId="af5">
    <w:name w:val="Title"/>
    <w:aliases w:val=" Знак3"/>
    <w:basedOn w:val="a"/>
    <w:link w:val="af6"/>
    <w:qFormat/>
    <w:rsid w:val="0032125A"/>
    <w:pPr>
      <w:spacing w:line="360" w:lineRule="auto"/>
      <w:jc w:val="center"/>
    </w:pPr>
    <w:rPr>
      <w:b/>
      <w:bCs/>
      <w:sz w:val="28"/>
    </w:rPr>
  </w:style>
  <w:style w:type="character" w:customStyle="1" w:styleId="af6">
    <w:name w:val="Название Знак"/>
    <w:aliases w:val=" Знак3 Знак"/>
    <w:basedOn w:val="a0"/>
    <w:link w:val="af5"/>
    <w:rsid w:val="0032125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0">
    <w:name w:val="Основной текст (20)"/>
    <w:link w:val="201"/>
    <w:rsid w:val="0056275E"/>
    <w:rPr>
      <w:b/>
      <w:bCs/>
      <w:shd w:val="clear" w:color="auto" w:fill="FFFFFF"/>
    </w:rPr>
  </w:style>
  <w:style w:type="paragraph" w:customStyle="1" w:styleId="201">
    <w:name w:val="Основной текст (20)1"/>
    <w:basedOn w:val="a"/>
    <w:link w:val="200"/>
    <w:rsid w:val="0056275E"/>
    <w:pPr>
      <w:shd w:val="clear" w:color="auto" w:fill="FFFFFF"/>
      <w:spacing w:line="240" w:lineRule="atLeas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24">
    <w:name w:val="Основной текст (24)"/>
    <w:link w:val="241"/>
    <w:rsid w:val="007C3ACE"/>
    <w:rPr>
      <w:sz w:val="24"/>
      <w:szCs w:val="24"/>
      <w:shd w:val="clear" w:color="auto" w:fill="FFFFFF"/>
    </w:rPr>
  </w:style>
  <w:style w:type="paragraph" w:customStyle="1" w:styleId="241">
    <w:name w:val="Основной текст (24)1"/>
    <w:basedOn w:val="a"/>
    <w:link w:val="24"/>
    <w:rsid w:val="007C3ACE"/>
    <w:pPr>
      <w:shd w:val="clear" w:color="auto" w:fill="FFFFFF"/>
      <w:spacing w:line="274" w:lineRule="exact"/>
      <w:ind w:firstLine="280"/>
    </w:pPr>
    <w:rPr>
      <w:rFonts w:asciiTheme="minorHAnsi" w:eastAsiaTheme="minorHAnsi" w:hAnsiTheme="minorHAnsi" w:cstheme="minorBidi"/>
      <w:lang w:eastAsia="en-US"/>
    </w:rPr>
  </w:style>
  <w:style w:type="paragraph" w:styleId="af7">
    <w:name w:val="Body Text"/>
    <w:basedOn w:val="a"/>
    <w:link w:val="af8"/>
    <w:uiPriority w:val="99"/>
    <w:unhideWhenUsed/>
    <w:rsid w:val="004F1686"/>
    <w:pPr>
      <w:spacing w:after="120"/>
    </w:pPr>
  </w:style>
  <w:style w:type="character" w:customStyle="1" w:styleId="af8">
    <w:name w:val="Основной текст Знак"/>
    <w:basedOn w:val="a0"/>
    <w:link w:val="af7"/>
    <w:uiPriority w:val="99"/>
    <w:rsid w:val="004F168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(23)"/>
    <w:link w:val="231"/>
    <w:rsid w:val="004F1686"/>
    <w:rPr>
      <w:shd w:val="clear" w:color="auto" w:fill="FFFFFF"/>
    </w:rPr>
  </w:style>
  <w:style w:type="paragraph" w:customStyle="1" w:styleId="231">
    <w:name w:val="Основной текст (23)1"/>
    <w:basedOn w:val="a"/>
    <w:link w:val="23"/>
    <w:rsid w:val="004F1686"/>
    <w:pPr>
      <w:shd w:val="clear" w:color="auto" w:fill="FFFFFF"/>
      <w:spacing w:line="197" w:lineRule="exact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5">
    <w:name w:val="Основной текст (5)"/>
    <w:basedOn w:val="a0"/>
    <w:rsid w:val="008C68A0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50">
    <w:name w:val="Основной текст (5) + Курсив"/>
    <w:basedOn w:val="a0"/>
    <w:rsid w:val="008C68A0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af9">
    <w:name w:val="Основной текст_"/>
    <w:basedOn w:val="a0"/>
    <w:link w:val="3"/>
    <w:rsid w:val="005809E0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paragraph" w:customStyle="1" w:styleId="3">
    <w:name w:val="Основной текст3"/>
    <w:basedOn w:val="a"/>
    <w:link w:val="af9"/>
    <w:rsid w:val="005809E0"/>
    <w:pPr>
      <w:widowControl w:val="0"/>
      <w:shd w:val="clear" w:color="auto" w:fill="FFFFFF"/>
      <w:spacing w:before="1260" w:line="250" w:lineRule="exact"/>
      <w:ind w:hanging="560"/>
    </w:pPr>
    <w:rPr>
      <w:rFonts w:ascii="Century Schoolbook" w:eastAsia="Century Schoolbook" w:hAnsi="Century Schoolbook" w:cs="Century Schoolbook"/>
      <w:sz w:val="19"/>
      <w:szCs w:val="19"/>
      <w:lang w:eastAsia="en-US"/>
    </w:rPr>
  </w:style>
  <w:style w:type="character" w:customStyle="1" w:styleId="41">
    <w:name w:val="Заголовок №4_"/>
    <w:basedOn w:val="a0"/>
    <w:link w:val="42"/>
    <w:rsid w:val="002A7214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51">
    <w:name w:val="Основной текст (5)_"/>
    <w:basedOn w:val="a0"/>
    <w:rsid w:val="002A72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3"/>
      <w:szCs w:val="23"/>
      <w:u w:val="none"/>
    </w:rPr>
  </w:style>
  <w:style w:type="character" w:customStyle="1" w:styleId="22">
    <w:name w:val="Основной текст2"/>
    <w:basedOn w:val="af9"/>
    <w:rsid w:val="002A72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customStyle="1" w:styleId="42">
    <w:name w:val="Заголовок №4"/>
    <w:basedOn w:val="a"/>
    <w:link w:val="41"/>
    <w:rsid w:val="002A7214"/>
    <w:pPr>
      <w:widowControl w:val="0"/>
      <w:shd w:val="clear" w:color="auto" w:fill="FFFFFF"/>
      <w:spacing w:before="240" w:after="60" w:line="0" w:lineRule="atLeast"/>
      <w:jc w:val="both"/>
      <w:outlineLvl w:val="3"/>
    </w:pPr>
    <w:rPr>
      <w:b/>
      <w:bCs/>
      <w:sz w:val="23"/>
      <w:szCs w:val="23"/>
      <w:lang w:eastAsia="en-US"/>
    </w:rPr>
  </w:style>
  <w:style w:type="paragraph" w:customStyle="1" w:styleId="12">
    <w:name w:val="Основной текст12"/>
    <w:basedOn w:val="a"/>
    <w:rsid w:val="002A7214"/>
    <w:pPr>
      <w:widowControl w:val="0"/>
      <w:shd w:val="clear" w:color="auto" w:fill="FFFFFF"/>
      <w:spacing w:before="600" w:line="298" w:lineRule="exact"/>
      <w:ind w:hanging="420"/>
      <w:jc w:val="both"/>
    </w:pPr>
    <w:rPr>
      <w:color w:val="000000"/>
      <w:sz w:val="23"/>
      <w:szCs w:val="23"/>
    </w:rPr>
  </w:style>
  <w:style w:type="character" w:styleId="afa">
    <w:name w:val="Strong"/>
    <w:basedOn w:val="a0"/>
    <w:qFormat/>
    <w:rsid w:val="002A7214"/>
    <w:rPr>
      <w:b/>
      <w:bCs/>
    </w:rPr>
  </w:style>
  <w:style w:type="character" w:customStyle="1" w:styleId="10pt">
    <w:name w:val="Основной текст + 10 pt"/>
    <w:basedOn w:val="af8"/>
    <w:uiPriority w:val="99"/>
    <w:rsid w:val="009C758D"/>
    <w:rPr>
      <w:rFonts w:ascii="Times New Roman" w:eastAsia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ru-RU" w:eastAsia="ru-RU"/>
    </w:rPr>
  </w:style>
  <w:style w:type="character" w:customStyle="1" w:styleId="25">
    <w:name w:val="Заголовок №2_"/>
    <w:basedOn w:val="a0"/>
    <w:link w:val="26"/>
    <w:rsid w:val="0076456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6">
    <w:name w:val="Заголовок №2"/>
    <w:basedOn w:val="a"/>
    <w:link w:val="25"/>
    <w:rsid w:val="0076456E"/>
    <w:pPr>
      <w:widowControl w:val="0"/>
      <w:shd w:val="clear" w:color="auto" w:fill="FFFFFF"/>
      <w:spacing w:before="420" w:after="420" w:line="0" w:lineRule="atLeast"/>
      <w:outlineLvl w:val="1"/>
    </w:pPr>
    <w:rPr>
      <w:b/>
      <w:bCs/>
      <w:sz w:val="26"/>
      <w:szCs w:val="26"/>
      <w:lang w:eastAsia="en-US"/>
    </w:rPr>
  </w:style>
  <w:style w:type="paragraph" w:customStyle="1" w:styleId="afb">
    <w:name w:val="Содержимое таблицы"/>
    <w:basedOn w:val="a"/>
    <w:rsid w:val="00026159"/>
    <w:pPr>
      <w:widowControl w:val="0"/>
      <w:suppressLineNumbers/>
      <w:suppressAutoHyphens/>
    </w:pPr>
    <w:rPr>
      <w:rFonts w:ascii="Arial" w:eastAsia="SimSun" w:hAnsi="Arial" w:cs="Mangal"/>
      <w:kern w:val="1"/>
      <w:sz w:val="20"/>
      <w:lang w:eastAsia="hi-IN" w:bidi="hi-IN"/>
    </w:rPr>
  </w:style>
  <w:style w:type="character" w:customStyle="1" w:styleId="highlighthighlightactive">
    <w:name w:val="highlight highlight_active"/>
    <w:basedOn w:val="a0"/>
    <w:rsid w:val="002A79BB"/>
  </w:style>
  <w:style w:type="paragraph" w:customStyle="1" w:styleId="western">
    <w:name w:val="western"/>
    <w:basedOn w:val="a"/>
    <w:rsid w:val="002A79BB"/>
    <w:pPr>
      <w:widowControl w:val="0"/>
      <w:suppressAutoHyphens/>
      <w:spacing w:before="280" w:after="280"/>
    </w:pPr>
    <w:rPr>
      <w:rFonts w:ascii="Arial" w:eastAsia="SimSun" w:hAnsi="Arial" w:cs="Mangal"/>
      <w:kern w:val="1"/>
      <w:sz w:val="20"/>
      <w:lang w:eastAsia="hi-IN" w:bidi="hi-IN"/>
    </w:rPr>
  </w:style>
  <w:style w:type="character" w:customStyle="1" w:styleId="20">
    <w:name w:val="Заголовок 2 Знак"/>
    <w:basedOn w:val="a0"/>
    <w:link w:val="2"/>
    <w:uiPriority w:val="9"/>
    <w:semiHidden/>
    <w:rsid w:val="00DA7F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27">
    <w:name w:val="Body Text Indent 2"/>
    <w:basedOn w:val="a"/>
    <w:link w:val="28"/>
    <w:uiPriority w:val="99"/>
    <w:semiHidden/>
    <w:unhideWhenUsed/>
    <w:rsid w:val="00DA7FF4"/>
    <w:pPr>
      <w:widowControl w:val="0"/>
      <w:spacing w:after="120" w:line="480" w:lineRule="auto"/>
      <w:ind w:left="283"/>
    </w:pPr>
    <w:rPr>
      <w:sz w:val="20"/>
      <w:szCs w:val="20"/>
    </w:rPr>
  </w:style>
  <w:style w:type="character" w:customStyle="1" w:styleId="28">
    <w:name w:val="Основной текст с отступом 2 Знак"/>
    <w:basedOn w:val="a0"/>
    <w:link w:val="27"/>
    <w:uiPriority w:val="99"/>
    <w:semiHidden/>
    <w:rsid w:val="00DA7FF4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1B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31BD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D409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1BD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TOC Heading"/>
    <w:basedOn w:val="1"/>
    <w:next w:val="a"/>
    <w:uiPriority w:val="39"/>
    <w:unhideWhenUsed/>
    <w:qFormat/>
    <w:rsid w:val="00C31BD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1BD0"/>
    <w:pPr>
      <w:spacing w:after="100"/>
    </w:pPr>
  </w:style>
  <w:style w:type="character" w:styleId="a4">
    <w:name w:val="Hyperlink"/>
    <w:basedOn w:val="a0"/>
    <w:uiPriority w:val="99"/>
    <w:unhideWhenUsed/>
    <w:rsid w:val="00C31B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rsid w:val="00C31BD0"/>
    <w:pPr>
      <w:tabs>
        <w:tab w:val="left" w:pos="880"/>
        <w:tab w:val="right" w:leader="dot" w:pos="9344"/>
      </w:tabs>
      <w:spacing w:after="100"/>
      <w:ind w:left="240"/>
    </w:pPr>
    <w:rPr>
      <w:rFonts w:eastAsiaTheme="minorEastAsia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C31BD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31BD0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C31B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Subtitle"/>
    <w:basedOn w:val="a"/>
    <w:next w:val="a"/>
    <w:link w:val="a9"/>
    <w:qFormat/>
    <w:rsid w:val="00C31BD0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9">
    <w:name w:val="Подзаголовок Знак"/>
    <w:basedOn w:val="a0"/>
    <w:link w:val="a8"/>
    <w:rsid w:val="00C31BD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a">
    <w:name w:val="List"/>
    <w:basedOn w:val="a"/>
    <w:unhideWhenUsed/>
    <w:rsid w:val="00C31BD0"/>
    <w:pPr>
      <w:ind w:left="283" w:hanging="283"/>
      <w:contextualSpacing/>
    </w:pPr>
  </w:style>
  <w:style w:type="paragraph" w:styleId="ab">
    <w:name w:val="Body Text Indent"/>
    <w:basedOn w:val="a"/>
    <w:link w:val="ac"/>
    <w:uiPriority w:val="99"/>
    <w:unhideWhenUsed/>
    <w:rsid w:val="00C31BD0"/>
    <w:pPr>
      <w:widowControl w:val="0"/>
      <w:autoSpaceDE w:val="0"/>
      <w:autoSpaceDN w:val="0"/>
      <w:adjustRightInd w:val="0"/>
      <w:spacing w:after="120"/>
      <w:ind w:left="283"/>
    </w:pPr>
    <w:rPr>
      <w:rFonts w:eastAsiaTheme="minorEastAsia"/>
      <w:sz w:val="20"/>
      <w:szCs w:val="20"/>
    </w:rPr>
  </w:style>
  <w:style w:type="character" w:customStyle="1" w:styleId="ac">
    <w:name w:val="Основной текст с отступом Знак"/>
    <w:basedOn w:val="a0"/>
    <w:link w:val="ab"/>
    <w:uiPriority w:val="99"/>
    <w:rsid w:val="00C31BD0"/>
    <w:rPr>
      <w:rFonts w:ascii="Times New Roman" w:eastAsiaTheme="minorEastAsia" w:hAnsi="Times New Roman" w:cs="Times New Roman"/>
      <w:sz w:val="20"/>
      <w:szCs w:val="20"/>
      <w:lang w:eastAsia="ru-RU"/>
    </w:rPr>
  </w:style>
  <w:style w:type="table" w:styleId="ad">
    <w:name w:val="Table Grid"/>
    <w:basedOn w:val="a1"/>
    <w:uiPriority w:val="59"/>
    <w:rsid w:val="00C31B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C31BD0"/>
    <w:rPr>
      <w:color w:val="808080"/>
    </w:rPr>
  </w:style>
  <w:style w:type="paragraph" w:styleId="af">
    <w:name w:val="footer"/>
    <w:basedOn w:val="a"/>
    <w:link w:val="af0"/>
    <w:uiPriority w:val="99"/>
    <w:unhideWhenUsed/>
    <w:rsid w:val="00C31BD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C31BD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1">
    <w:name w:val="Стиль"/>
    <w:basedOn w:val="a"/>
    <w:rsid w:val="00C31B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3D409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2">
    <w:name w:val="header"/>
    <w:basedOn w:val="a"/>
    <w:link w:val="af3"/>
    <w:uiPriority w:val="99"/>
    <w:semiHidden/>
    <w:unhideWhenUsed/>
    <w:rsid w:val="009E7D1F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9E7D1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1A0BD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f4">
    <w:name w:val="Normal (Web)"/>
    <w:basedOn w:val="a"/>
    <w:uiPriority w:val="99"/>
    <w:semiHidden/>
    <w:unhideWhenUsed/>
    <w:rsid w:val="00E76C03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E76C03"/>
  </w:style>
  <w:style w:type="paragraph" w:styleId="af5">
    <w:name w:val="Title"/>
    <w:aliases w:val=" Знак3"/>
    <w:basedOn w:val="a"/>
    <w:link w:val="af6"/>
    <w:qFormat/>
    <w:rsid w:val="0032125A"/>
    <w:pPr>
      <w:spacing w:line="360" w:lineRule="auto"/>
      <w:jc w:val="center"/>
    </w:pPr>
    <w:rPr>
      <w:b/>
      <w:bCs/>
      <w:sz w:val="28"/>
    </w:rPr>
  </w:style>
  <w:style w:type="character" w:customStyle="1" w:styleId="af6">
    <w:name w:val="Название Знак"/>
    <w:aliases w:val=" Знак3 Знак"/>
    <w:basedOn w:val="a0"/>
    <w:link w:val="af5"/>
    <w:rsid w:val="0032125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531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hyperlink" Target="http://www.problems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hyperlink" Target="http://edu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ourqbasic" TargetMode="External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book.kbsu.ru/theory/chapter6/1_6_12.html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book.kbsu.ru/theory/chapter6/1_6_4.html" TargetMode="External"/><Relationship Id="rId19" Type="http://schemas.openxmlformats.org/officeDocument/2006/relationships/hyperlink" Target="http://onzi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book.kbsu.ru/theory/chapter6/1_6_3.html" TargetMode="Externa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6C600-138A-45D1-B5A4-635FCFE83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</TotalTime>
  <Pages>79</Pages>
  <Words>18928</Words>
  <Characters>107892</Characters>
  <Application>Microsoft Office Word</Application>
  <DocSecurity>0</DocSecurity>
  <Lines>899</Lines>
  <Paragraphs>2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6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овь</dc:creator>
  <cp:lastModifiedBy>user</cp:lastModifiedBy>
  <cp:revision>15</cp:revision>
  <cp:lastPrinted>2017-03-28T03:24:00Z</cp:lastPrinted>
  <dcterms:created xsi:type="dcterms:W3CDTF">2017-03-28T04:06:00Z</dcterms:created>
  <dcterms:modified xsi:type="dcterms:W3CDTF">2019-09-20T03:53:00Z</dcterms:modified>
</cp:coreProperties>
</file>